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4134" w:rsidRPr="003817A0" w:rsidRDefault="007F4134" w:rsidP="007F4134">
      <w:pPr>
        <w:pStyle w:val="Default"/>
        <w:tabs>
          <w:tab w:val="left" w:pos="8778"/>
        </w:tabs>
        <w:jc w:val="center"/>
        <w:rPr>
          <w:b/>
          <w:bCs/>
          <w:color w:val="FF0000"/>
          <w:sz w:val="32"/>
          <w:szCs w:val="32"/>
        </w:rPr>
      </w:pPr>
      <w:r>
        <w:rPr>
          <w:b/>
          <w:bCs/>
          <w:color w:val="FF0000"/>
          <w:sz w:val="32"/>
          <w:szCs w:val="32"/>
        </w:rPr>
        <w:t>EXERCICES Oxydo-réductions</w:t>
      </w:r>
    </w:p>
    <w:p w:rsidR="002E7EE7" w:rsidRPr="00B67A81" w:rsidRDefault="002E7EE7" w:rsidP="003A4C86">
      <w:pPr>
        <w:autoSpaceDE w:val="0"/>
        <w:autoSpaceDN w:val="0"/>
        <w:adjustRightInd w:val="0"/>
        <w:spacing w:before="120" w:after="120"/>
        <w:jc w:val="both"/>
        <w:rPr>
          <w:b/>
          <w:bCs/>
        </w:rPr>
      </w:pPr>
      <w:bookmarkStart w:id="0" w:name="ex1"/>
      <w:r w:rsidRPr="00B67A81">
        <w:rPr>
          <w:b/>
          <w:bCs/>
        </w:rPr>
        <w:t>EXERCICE N°1</w:t>
      </w:r>
    </w:p>
    <w:p w:rsidR="002E7EE7" w:rsidRPr="00B67A81" w:rsidRDefault="002E7EE7" w:rsidP="008B6BAB">
      <w:pPr>
        <w:autoSpaceDE w:val="0"/>
        <w:autoSpaceDN w:val="0"/>
        <w:adjustRightInd w:val="0"/>
        <w:ind w:firstLine="708"/>
        <w:jc w:val="both"/>
      </w:pPr>
      <w:r w:rsidRPr="00B67A81">
        <w:t>Les ions cadmium Cd</w:t>
      </w:r>
      <w:r w:rsidRPr="00B67A81">
        <w:rPr>
          <w:vertAlign w:val="superscript"/>
        </w:rPr>
        <w:t>2+</w:t>
      </w:r>
      <w:r w:rsidRPr="00B67A81">
        <w:t xml:space="preserve"> réagissent avec l'argent métallique Ag pour donner un dépôt de cadmium métallique et des ions argent Ag</w:t>
      </w:r>
      <w:r w:rsidRPr="00B67A81">
        <w:rPr>
          <w:vertAlign w:val="superscript"/>
        </w:rPr>
        <w:t>+</w:t>
      </w:r>
      <w:r w:rsidRPr="00B67A81">
        <w:t>.</w:t>
      </w:r>
    </w:p>
    <w:p w:rsidR="002E7EE7" w:rsidRPr="00B67A81" w:rsidRDefault="002E7EE7" w:rsidP="008B6BAB">
      <w:pPr>
        <w:autoSpaceDE w:val="0"/>
        <w:autoSpaceDN w:val="0"/>
        <w:adjustRightInd w:val="0"/>
        <w:jc w:val="both"/>
      </w:pPr>
      <w:r w:rsidRPr="00B67A81">
        <w:t>1- Ecrire les deux demi-équations représentant les transformations subies par les ions cadmium</w:t>
      </w:r>
    </w:p>
    <w:p w:rsidR="002E7EE7" w:rsidRPr="00B67A81" w:rsidRDefault="002E7EE7" w:rsidP="008B6BAB">
      <w:pPr>
        <w:autoSpaceDE w:val="0"/>
        <w:autoSpaceDN w:val="0"/>
        <w:adjustRightInd w:val="0"/>
        <w:jc w:val="both"/>
      </w:pPr>
      <w:r w:rsidRPr="00B67A81">
        <w:t>Cd</w:t>
      </w:r>
      <w:r w:rsidRPr="00B67A81">
        <w:rPr>
          <w:vertAlign w:val="superscript"/>
        </w:rPr>
        <w:t>2+</w:t>
      </w:r>
      <w:r w:rsidRPr="00B67A81">
        <w:t xml:space="preserve"> et l'argent Ag.</w:t>
      </w:r>
    </w:p>
    <w:p w:rsidR="002E7EE7" w:rsidRPr="00B67A81" w:rsidRDefault="002E7EE7" w:rsidP="008B6BAB">
      <w:pPr>
        <w:autoSpaceDE w:val="0"/>
        <w:autoSpaceDN w:val="0"/>
        <w:adjustRightInd w:val="0"/>
        <w:jc w:val="both"/>
      </w:pPr>
      <w:r w:rsidRPr="00B67A81">
        <w:t>2- En déduire l'équation bilan de la réaction d'oxydoréduction.</w:t>
      </w:r>
    </w:p>
    <w:p w:rsidR="002E7EE7" w:rsidRPr="00B67A81" w:rsidRDefault="002E7EE7" w:rsidP="008B6BAB">
      <w:pPr>
        <w:autoSpaceDE w:val="0"/>
        <w:autoSpaceDN w:val="0"/>
        <w:adjustRightInd w:val="0"/>
        <w:jc w:val="both"/>
      </w:pPr>
      <w:r w:rsidRPr="00B67A81">
        <w:t>3- Préciser l'entité qui joue le rôle d'oxydant et celle qui joue le rôle de réducteur.</w:t>
      </w:r>
    </w:p>
    <w:p w:rsidR="002E7EE7" w:rsidRPr="00B67A81" w:rsidRDefault="002E7EE7" w:rsidP="008B6BAB">
      <w:pPr>
        <w:pStyle w:val="Titre6"/>
        <w:spacing w:before="0" w:after="0"/>
        <w:jc w:val="both"/>
        <w:rPr>
          <w:rFonts w:ascii="Times New Roman" w:hAnsi="Times New Roman"/>
          <w:b w:val="0"/>
          <w:bCs w:val="0"/>
          <w:sz w:val="24"/>
          <w:szCs w:val="24"/>
        </w:rPr>
      </w:pPr>
      <w:r w:rsidRPr="00B67A81">
        <w:rPr>
          <w:rFonts w:ascii="Times New Roman" w:hAnsi="Times New Roman"/>
          <w:b w:val="0"/>
          <w:bCs w:val="0"/>
          <w:sz w:val="24"/>
          <w:szCs w:val="24"/>
        </w:rPr>
        <w:t>4- Préciser l'entité qui subit l'oxydation et celle qui subit la réduction.</w:t>
      </w:r>
    </w:p>
    <w:p w:rsidR="002E7EE7" w:rsidRPr="00B67A81" w:rsidRDefault="002E7EE7" w:rsidP="003A4C86">
      <w:pPr>
        <w:spacing w:before="120" w:after="120"/>
        <w:jc w:val="both"/>
        <w:rPr>
          <w:b/>
          <w:bCs/>
        </w:rPr>
      </w:pPr>
      <w:r w:rsidRPr="00B67A81">
        <w:rPr>
          <w:b/>
          <w:bCs/>
        </w:rPr>
        <w:t>EXERCICE</w:t>
      </w:r>
      <w:r w:rsidR="003A4C86" w:rsidRPr="00B67A81">
        <w:rPr>
          <w:b/>
          <w:bCs/>
        </w:rPr>
        <w:t xml:space="preserve"> N°2</w:t>
      </w:r>
    </w:p>
    <w:p w:rsidR="002E7EE7" w:rsidRPr="00B67A81" w:rsidRDefault="002E7EE7" w:rsidP="008B6BAB">
      <w:pPr>
        <w:jc w:val="both"/>
      </w:pPr>
      <w:r w:rsidRPr="00B67A81">
        <w:t>Soit les équations des réactions suivantes :</w:t>
      </w:r>
    </w:p>
    <w:p w:rsidR="002E7EE7" w:rsidRPr="00B67A81" w:rsidRDefault="002E7EE7" w:rsidP="003A4C86">
      <w:pPr>
        <w:jc w:val="center"/>
      </w:pPr>
      <w:r w:rsidRPr="00B67A81">
        <w:pict>
          <v:shape id="_x0000_i1025" type="#_x0000_t75" style="width:527.15pt;height:121.45pt">
            <v:imagedata r:id="rId8" o:title=""/>
          </v:shape>
        </w:pict>
      </w:r>
    </w:p>
    <w:p w:rsidR="002E7EE7" w:rsidRPr="00B67A81" w:rsidRDefault="002E7EE7" w:rsidP="008B6BAB">
      <w:pPr>
        <w:autoSpaceDE w:val="0"/>
        <w:autoSpaceDN w:val="0"/>
        <w:adjustRightInd w:val="0"/>
        <w:jc w:val="both"/>
      </w:pPr>
      <w:r w:rsidRPr="00B67A81">
        <w:t>1- Préciser pour chaque réaction l'oxydant et le réducteur mis en jeu.</w:t>
      </w:r>
    </w:p>
    <w:p w:rsidR="002E7EE7" w:rsidRPr="00B67A81" w:rsidRDefault="002E7EE7" w:rsidP="008B6BAB">
      <w:pPr>
        <w:autoSpaceDE w:val="0"/>
        <w:autoSpaceDN w:val="0"/>
        <w:adjustRightInd w:val="0"/>
        <w:jc w:val="both"/>
      </w:pPr>
      <w:r w:rsidRPr="00B67A81">
        <w:t>2- Montrer que chaque équation peut être considérée comme la somme de deux demi réaction quand l'on précisera.</w:t>
      </w:r>
    </w:p>
    <w:p w:rsidR="002E7EE7" w:rsidRPr="00B67A81" w:rsidRDefault="002E7EE7" w:rsidP="008B6BAB">
      <w:pPr>
        <w:jc w:val="both"/>
      </w:pPr>
      <w:r w:rsidRPr="00B67A81">
        <w:t>3- Préciser les couples redox mis en jeu au cours de chaque réaction.</w:t>
      </w:r>
    </w:p>
    <w:p w:rsidR="00FE467A" w:rsidRPr="00B67A81" w:rsidRDefault="003A4C86" w:rsidP="003A4C86">
      <w:pPr>
        <w:pStyle w:val="Titre6"/>
        <w:spacing w:before="120" w:after="120"/>
        <w:jc w:val="both"/>
        <w:rPr>
          <w:rFonts w:ascii="Times New Roman" w:hAnsi="Times New Roman"/>
          <w:sz w:val="24"/>
          <w:szCs w:val="24"/>
        </w:rPr>
      </w:pPr>
      <w:r w:rsidRPr="00B67A81">
        <w:rPr>
          <w:rFonts w:ascii="Times New Roman" w:hAnsi="Times New Roman"/>
          <w:sz w:val="24"/>
          <w:szCs w:val="24"/>
        </w:rPr>
        <w:t xml:space="preserve">EXERCICE </w:t>
      </w:r>
      <w:bookmarkEnd w:id="0"/>
      <w:r w:rsidRPr="00B67A81">
        <w:rPr>
          <w:rFonts w:ascii="Times New Roman" w:hAnsi="Times New Roman"/>
          <w:sz w:val="24"/>
          <w:szCs w:val="24"/>
        </w:rPr>
        <w:t>N °3</w:t>
      </w:r>
    </w:p>
    <w:p w:rsidR="00FE467A" w:rsidRPr="00B67A81" w:rsidRDefault="00FE467A" w:rsidP="008B6BAB">
      <w:pPr>
        <w:jc w:val="both"/>
      </w:pPr>
      <w:r w:rsidRPr="00B67A81">
        <w:t>Ecrire les demi-équations d'oxydoréduction relatives aux couples suivants:</w:t>
      </w:r>
    </w:p>
    <w:p w:rsidR="00FE467A" w:rsidRPr="00B67A81" w:rsidRDefault="00FE467A" w:rsidP="008B6BAB">
      <w:pPr>
        <w:ind w:left="708"/>
        <w:jc w:val="both"/>
      </w:pPr>
      <w:r w:rsidRPr="00B67A81">
        <w:t xml:space="preserve"> </w:t>
      </w:r>
      <w:r w:rsidRPr="00B67A81">
        <w:rPr>
          <w:lang w:val="nl-NL"/>
        </w:rPr>
        <w:t>Al</w:t>
      </w:r>
      <w:r w:rsidRPr="00B67A81">
        <w:rPr>
          <w:vertAlign w:val="superscript"/>
          <w:lang w:val="nl-NL"/>
        </w:rPr>
        <w:t>3+</w:t>
      </w:r>
      <w:r w:rsidRPr="00B67A81">
        <w:rPr>
          <w:vertAlign w:val="subscript"/>
          <w:lang w:val="nl-NL"/>
        </w:rPr>
        <w:t>(aq)</w:t>
      </w:r>
      <w:r w:rsidRPr="00B67A81">
        <w:rPr>
          <w:lang w:val="nl-NL"/>
        </w:rPr>
        <w:t xml:space="preserve"> / Al</w:t>
      </w:r>
      <w:r w:rsidRPr="00B67A81">
        <w:rPr>
          <w:vertAlign w:val="subscript"/>
          <w:lang w:val="nl-NL"/>
        </w:rPr>
        <w:t>(s)</w:t>
      </w:r>
      <w:r w:rsidRPr="00B67A81">
        <w:rPr>
          <w:vertAlign w:val="subscript"/>
          <w:lang w:val="nl-NL"/>
        </w:rPr>
        <w:tab/>
      </w:r>
      <w:r w:rsidRPr="00B67A81">
        <w:rPr>
          <w:vertAlign w:val="subscript"/>
          <w:lang w:val="nl-NL"/>
        </w:rPr>
        <w:tab/>
      </w:r>
      <w:r w:rsidRPr="00B67A81">
        <w:rPr>
          <w:vertAlign w:val="subscript"/>
          <w:lang w:val="nl-NL"/>
        </w:rPr>
        <w:tab/>
      </w:r>
      <w:r w:rsidRPr="00B67A81">
        <w:rPr>
          <w:vertAlign w:val="subscript"/>
          <w:lang w:val="nl-NL"/>
        </w:rPr>
        <w:tab/>
      </w:r>
      <w:r w:rsidRPr="00B67A81">
        <w:rPr>
          <w:vertAlign w:val="subscript"/>
          <w:lang w:val="nl-NL"/>
        </w:rPr>
        <w:tab/>
      </w:r>
      <w:r w:rsidRPr="00B67A81">
        <w:t>MnO</w:t>
      </w:r>
      <w:r w:rsidRPr="00B67A81">
        <w:rPr>
          <w:vertAlign w:val="subscript"/>
        </w:rPr>
        <w:t>4</w:t>
      </w:r>
      <w:r w:rsidRPr="00B67A81">
        <w:rPr>
          <w:vertAlign w:val="superscript"/>
        </w:rPr>
        <w:t>-</w:t>
      </w:r>
      <w:r w:rsidRPr="00B67A81">
        <w:rPr>
          <w:vertAlign w:val="subscript"/>
        </w:rPr>
        <w:t>(aq)</w:t>
      </w:r>
      <w:r w:rsidRPr="00B67A81">
        <w:t xml:space="preserve"> / Mn</w:t>
      </w:r>
      <w:r w:rsidRPr="00B67A81">
        <w:rPr>
          <w:vertAlign w:val="superscript"/>
        </w:rPr>
        <w:t>2+</w:t>
      </w:r>
      <w:r w:rsidRPr="00B67A81">
        <w:rPr>
          <w:vertAlign w:val="subscript"/>
        </w:rPr>
        <w:t>(aq)    </w:t>
      </w:r>
      <w:r w:rsidRPr="00B67A81">
        <w:t>(en milieu acide)</w:t>
      </w:r>
      <w:r w:rsidRPr="00B67A81">
        <w:tab/>
      </w:r>
    </w:p>
    <w:p w:rsidR="00FE467A" w:rsidRPr="00B67A81" w:rsidRDefault="00FE467A" w:rsidP="008B6BAB">
      <w:pPr>
        <w:ind w:left="708"/>
        <w:jc w:val="both"/>
        <w:rPr>
          <w:vertAlign w:val="subscript"/>
          <w:lang w:val="nl-NL"/>
        </w:rPr>
      </w:pPr>
      <w:r w:rsidRPr="00B67A81">
        <w:t>NO</w:t>
      </w:r>
      <w:r w:rsidRPr="00B67A81">
        <w:rPr>
          <w:vertAlign w:val="subscript"/>
        </w:rPr>
        <w:t>3</w:t>
      </w:r>
      <w:r w:rsidRPr="00B67A81">
        <w:rPr>
          <w:vertAlign w:val="superscript"/>
        </w:rPr>
        <w:t>-</w:t>
      </w:r>
      <w:r w:rsidRPr="00B67A81">
        <w:rPr>
          <w:vertAlign w:val="subscript"/>
        </w:rPr>
        <w:t>(aq)</w:t>
      </w:r>
      <w:r w:rsidRPr="00B67A81">
        <w:t xml:space="preserve"> / NO</w:t>
      </w:r>
      <w:r w:rsidRPr="00B67A81">
        <w:rPr>
          <w:vertAlign w:val="subscript"/>
        </w:rPr>
        <w:t>(g)   </w:t>
      </w:r>
      <w:r w:rsidRPr="00B67A81">
        <w:t> (en milieu acide)</w:t>
      </w:r>
      <w:r w:rsidRPr="00B67A81">
        <w:tab/>
      </w:r>
      <w:r w:rsidRPr="00B67A81">
        <w:tab/>
        <w:t>MnO</w:t>
      </w:r>
      <w:r w:rsidRPr="00B67A81">
        <w:rPr>
          <w:vertAlign w:val="subscript"/>
        </w:rPr>
        <w:t>4</w:t>
      </w:r>
      <w:r w:rsidRPr="00B67A81">
        <w:rPr>
          <w:vertAlign w:val="superscript"/>
        </w:rPr>
        <w:t>-</w:t>
      </w:r>
      <w:r w:rsidRPr="00B67A81">
        <w:rPr>
          <w:vertAlign w:val="subscript"/>
        </w:rPr>
        <w:t>(aq)</w:t>
      </w:r>
      <w:r w:rsidRPr="00B67A81">
        <w:t xml:space="preserve"> / MnO</w:t>
      </w:r>
      <w:r w:rsidRPr="00B67A81">
        <w:rPr>
          <w:vertAlign w:val="subscript"/>
        </w:rPr>
        <w:t>2(s)      </w:t>
      </w:r>
      <w:r w:rsidRPr="00B67A81">
        <w:t>(en milieu acide)</w:t>
      </w:r>
    </w:p>
    <w:p w:rsidR="002E7EE7" w:rsidRPr="00B67A81" w:rsidRDefault="003A4C86" w:rsidP="003A4C86">
      <w:pPr>
        <w:shd w:val="clear" w:color="auto" w:fill="FFFFFF"/>
        <w:spacing w:before="120" w:after="120"/>
        <w:jc w:val="both"/>
        <w:rPr>
          <w:u w:val="single"/>
        </w:rPr>
      </w:pPr>
      <w:r w:rsidRPr="00B67A81">
        <w:rPr>
          <w:b/>
          <w:bCs/>
          <w:i/>
          <w:iCs/>
          <w:color w:val="000000"/>
          <w:spacing w:val="2"/>
          <w:u w:val="single"/>
        </w:rPr>
        <w:t>EXERCICE N°4</w:t>
      </w:r>
      <w:r w:rsidR="002E7EE7" w:rsidRPr="00B67A81">
        <w:rPr>
          <w:b/>
          <w:bCs/>
          <w:i/>
          <w:iCs/>
          <w:color w:val="000000"/>
          <w:spacing w:val="2"/>
          <w:u w:val="single"/>
        </w:rPr>
        <w:t> : Etablir une demi-équation électronique</w:t>
      </w:r>
    </w:p>
    <w:p w:rsidR="002E7EE7" w:rsidRPr="00B67A81" w:rsidRDefault="002E7EE7" w:rsidP="008B6BAB">
      <w:pPr>
        <w:shd w:val="clear" w:color="auto" w:fill="FFFFFF"/>
        <w:tabs>
          <w:tab w:val="left" w:pos="278"/>
        </w:tabs>
        <w:spacing w:line="307" w:lineRule="exact"/>
        <w:ind w:left="278" w:hanging="269"/>
        <w:jc w:val="both"/>
      </w:pPr>
      <w:r w:rsidRPr="00B67A81">
        <w:t>1.</w:t>
      </w:r>
      <w:r w:rsidRPr="00B67A81">
        <w:tab/>
        <w:t>Établir la demi-équation électronique des couples suivants en milieu acide :</w:t>
      </w:r>
    </w:p>
    <w:p w:rsidR="002E7EE7" w:rsidRPr="00B67A81" w:rsidRDefault="002E7EE7" w:rsidP="008B6BAB">
      <w:pPr>
        <w:shd w:val="clear" w:color="auto" w:fill="FFFFFF"/>
        <w:tabs>
          <w:tab w:val="left" w:pos="278"/>
        </w:tabs>
        <w:spacing w:line="307" w:lineRule="exact"/>
        <w:ind w:left="278" w:hanging="269"/>
        <w:jc w:val="both"/>
      </w:pPr>
      <w:r w:rsidRPr="00B67A81">
        <w:t>Fe</w:t>
      </w:r>
      <w:r w:rsidRPr="00B67A81">
        <w:rPr>
          <w:vertAlign w:val="superscript"/>
        </w:rPr>
        <w:t>3+</w:t>
      </w:r>
      <w:r w:rsidRPr="00B67A81">
        <w:t>(aq)/Fe</w:t>
      </w:r>
      <w:r w:rsidRPr="00B67A81">
        <w:rPr>
          <w:vertAlign w:val="superscript"/>
        </w:rPr>
        <w:t>2+</w:t>
      </w:r>
      <w:r w:rsidRPr="00B67A81">
        <w:t>(aq); IO</w:t>
      </w:r>
      <w:r w:rsidRPr="00B67A81">
        <w:rPr>
          <w:vertAlign w:val="subscript"/>
        </w:rPr>
        <w:t>3</w:t>
      </w:r>
      <w:r w:rsidRPr="00B67A81">
        <w:rPr>
          <w:vertAlign w:val="superscript"/>
        </w:rPr>
        <w:t>-</w:t>
      </w:r>
      <w:r w:rsidRPr="00B67A81">
        <w:t>(aq)/I</w:t>
      </w:r>
      <w:r w:rsidRPr="00B67A81">
        <w:rPr>
          <w:vertAlign w:val="superscript"/>
        </w:rPr>
        <w:t>-</w:t>
      </w:r>
      <w:r w:rsidRPr="00B67A81">
        <w:t>(aq); MnO</w:t>
      </w:r>
      <w:r w:rsidRPr="00B67A81">
        <w:rPr>
          <w:vertAlign w:val="subscript"/>
        </w:rPr>
        <w:t>4</w:t>
      </w:r>
      <w:r w:rsidRPr="00B67A81">
        <w:rPr>
          <w:vertAlign w:val="superscript"/>
        </w:rPr>
        <w:t>-</w:t>
      </w:r>
      <w:r w:rsidRPr="00B67A81">
        <w:t>(aq)/Mn</w:t>
      </w:r>
      <w:r w:rsidRPr="00B67A81">
        <w:rPr>
          <w:vertAlign w:val="superscript"/>
        </w:rPr>
        <w:t>2+</w:t>
      </w:r>
      <w:r w:rsidRPr="00B67A81">
        <w:t>(aq); Fe(CN)</w:t>
      </w:r>
      <w:r w:rsidRPr="00B67A81">
        <w:rPr>
          <w:vertAlign w:val="subscript"/>
        </w:rPr>
        <w:t>6</w:t>
      </w:r>
      <w:r w:rsidRPr="00B67A81">
        <w:rPr>
          <w:vertAlign w:val="superscript"/>
        </w:rPr>
        <w:t>3-</w:t>
      </w:r>
      <w:r w:rsidRPr="00B67A81">
        <w:t>(aq)/Fe</w:t>
      </w:r>
      <w:r w:rsidRPr="00B67A81">
        <w:rPr>
          <w:vertAlign w:val="superscript"/>
        </w:rPr>
        <w:t>2+</w:t>
      </w:r>
      <w:r w:rsidRPr="00B67A81">
        <w:t>(aq); Hg</w:t>
      </w:r>
      <w:r w:rsidRPr="00B67A81">
        <w:rPr>
          <w:vertAlign w:val="subscript"/>
        </w:rPr>
        <w:t>2</w:t>
      </w:r>
      <w:r w:rsidRPr="00B67A81">
        <w:t>Cl</w:t>
      </w:r>
      <w:r w:rsidRPr="00B67A81">
        <w:rPr>
          <w:vertAlign w:val="subscript"/>
        </w:rPr>
        <w:t>2</w:t>
      </w:r>
      <w:r w:rsidRPr="00B67A81">
        <w:t>(s)/Hg(s).</w:t>
      </w:r>
    </w:p>
    <w:p w:rsidR="002E7EE7" w:rsidRPr="00B67A81" w:rsidRDefault="002E7EE7" w:rsidP="008B6BAB">
      <w:pPr>
        <w:shd w:val="clear" w:color="auto" w:fill="FFFFFF"/>
        <w:tabs>
          <w:tab w:val="left" w:pos="278"/>
        </w:tabs>
        <w:spacing w:line="307" w:lineRule="exact"/>
        <w:ind w:left="278" w:hanging="269"/>
        <w:jc w:val="both"/>
      </w:pPr>
      <w:r w:rsidRPr="00B67A81">
        <w:t>2.</w:t>
      </w:r>
      <w:r w:rsidRPr="00B67A81">
        <w:tab/>
        <w:t>Établir   la   demi-équation   électronique   des   couples   suivants   en   milieu   basique   :</w:t>
      </w:r>
    </w:p>
    <w:p w:rsidR="002E7EE7" w:rsidRPr="00B67A81" w:rsidRDefault="002E7EE7" w:rsidP="008B6BAB">
      <w:pPr>
        <w:shd w:val="clear" w:color="auto" w:fill="FFFFFF"/>
        <w:tabs>
          <w:tab w:val="left" w:pos="278"/>
        </w:tabs>
        <w:spacing w:line="307" w:lineRule="exact"/>
        <w:ind w:left="278" w:hanging="269"/>
        <w:jc w:val="both"/>
        <w:rPr>
          <w:lang w:val="pt-BR"/>
        </w:rPr>
      </w:pPr>
      <w:r w:rsidRPr="00B67A81">
        <w:rPr>
          <w:lang w:val="pt-BR"/>
        </w:rPr>
        <w:t>MnO</w:t>
      </w:r>
      <w:r w:rsidRPr="00B67A81">
        <w:rPr>
          <w:vertAlign w:val="subscript"/>
          <w:lang w:val="pt-BR"/>
        </w:rPr>
        <w:t>4</w:t>
      </w:r>
      <w:r w:rsidRPr="00B67A81">
        <w:rPr>
          <w:vertAlign w:val="superscript"/>
          <w:lang w:val="pt-BR"/>
        </w:rPr>
        <w:t>-</w:t>
      </w:r>
      <w:r w:rsidRPr="00B67A81">
        <w:rPr>
          <w:lang w:val="pt-BR"/>
        </w:rPr>
        <w:t>(aq)/Mn</w:t>
      </w:r>
      <w:r w:rsidRPr="00B67A81">
        <w:rPr>
          <w:vertAlign w:val="superscript"/>
          <w:lang w:val="pt-BR"/>
        </w:rPr>
        <w:t>2+</w:t>
      </w:r>
      <w:r w:rsidRPr="00B67A81">
        <w:rPr>
          <w:lang w:val="pt-BR"/>
        </w:rPr>
        <w:t>(aq) ; Al(OH)</w:t>
      </w:r>
      <w:r w:rsidRPr="00B67A81">
        <w:rPr>
          <w:vertAlign w:val="subscript"/>
          <w:lang w:val="pt-BR"/>
        </w:rPr>
        <w:t>4</w:t>
      </w:r>
      <w:r w:rsidRPr="00B67A81">
        <w:rPr>
          <w:vertAlign w:val="superscript"/>
          <w:lang w:val="pt-BR"/>
        </w:rPr>
        <w:t>-</w:t>
      </w:r>
      <w:r w:rsidRPr="00B67A81">
        <w:rPr>
          <w:lang w:val="pt-BR"/>
        </w:rPr>
        <w:t>(aq)/Al(s)</w:t>
      </w:r>
    </w:p>
    <w:p w:rsidR="004868D5" w:rsidRPr="00B67A81" w:rsidRDefault="003A4C86" w:rsidP="003A4C86">
      <w:pPr>
        <w:spacing w:before="120" w:after="120"/>
        <w:jc w:val="both"/>
        <w:rPr>
          <w:b/>
          <w:bCs/>
        </w:rPr>
      </w:pPr>
      <w:bookmarkStart w:id="1" w:name="ex4"/>
      <w:r w:rsidRPr="00B67A81">
        <w:rPr>
          <w:b/>
          <w:bCs/>
        </w:rPr>
        <w:t xml:space="preserve">EXERCICE </w:t>
      </w:r>
      <w:bookmarkEnd w:id="1"/>
      <w:r w:rsidRPr="00B67A81">
        <w:rPr>
          <w:b/>
          <w:bCs/>
        </w:rPr>
        <w:t>N°5</w:t>
      </w:r>
      <w:r w:rsidR="00FE467A" w:rsidRPr="00B67A81">
        <w:rPr>
          <w:b/>
          <w:bCs/>
        </w:rPr>
        <w:t> :</w:t>
      </w:r>
    </w:p>
    <w:p w:rsidR="00FE467A" w:rsidRPr="00B67A81" w:rsidRDefault="00FE467A" w:rsidP="008B6BAB">
      <w:pPr>
        <w:jc w:val="both"/>
      </w:pPr>
      <w:r w:rsidRPr="00B67A81">
        <w:t>On donne l'équation suivante: S</w:t>
      </w:r>
      <w:r w:rsidRPr="00B67A81">
        <w:rPr>
          <w:vertAlign w:val="subscript"/>
        </w:rPr>
        <w:t>2</w:t>
      </w:r>
      <w:r w:rsidRPr="00B67A81">
        <w:t>O</w:t>
      </w:r>
      <w:r w:rsidRPr="00B67A81">
        <w:rPr>
          <w:vertAlign w:val="subscript"/>
        </w:rPr>
        <w:t>8</w:t>
      </w:r>
      <w:r w:rsidRPr="00B67A81">
        <w:rPr>
          <w:vertAlign w:val="superscript"/>
        </w:rPr>
        <w:t>2-</w:t>
      </w:r>
      <w:r w:rsidRPr="00B67A81">
        <w:rPr>
          <w:vertAlign w:val="subscript"/>
        </w:rPr>
        <w:t>(aq)</w:t>
      </w:r>
      <w:r w:rsidRPr="00B67A81">
        <w:t xml:space="preserve"> + Hg</w:t>
      </w:r>
      <w:r w:rsidRPr="00B67A81">
        <w:rPr>
          <w:vertAlign w:val="subscript"/>
        </w:rPr>
        <w:t>2</w:t>
      </w:r>
      <w:r w:rsidRPr="00B67A81">
        <w:rPr>
          <w:vertAlign w:val="superscript"/>
        </w:rPr>
        <w:t>2+</w:t>
      </w:r>
      <w:r w:rsidRPr="00B67A81">
        <w:rPr>
          <w:vertAlign w:val="subscript"/>
        </w:rPr>
        <w:t>(aq)</w:t>
      </w:r>
      <w:r w:rsidRPr="00B67A81">
        <w:t xml:space="preserve"> </w:t>
      </w:r>
      <w:r w:rsidRPr="00B67A81">
        <w:pict>
          <v:shape id="_x0000_i1026" type="#_x0000_t75" style="width:22.55pt;height:11.25pt">
            <v:imagedata r:id="rId9" r:href="rId10"/>
          </v:shape>
        </w:pict>
      </w:r>
      <w:r w:rsidRPr="00B67A81">
        <w:t>2SO</w:t>
      </w:r>
      <w:r w:rsidRPr="00B67A81">
        <w:rPr>
          <w:vertAlign w:val="subscript"/>
        </w:rPr>
        <w:t>4</w:t>
      </w:r>
      <w:r w:rsidRPr="00B67A81">
        <w:rPr>
          <w:vertAlign w:val="superscript"/>
        </w:rPr>
        <w:t>2-</w:t>
      </w:r>
      <w:r w:rsidRPr="00B67A81">
        <w:rPr>
          <w:vertAlign w:val="subscript"/>
        </w:rPr>
        <w:t>(aq)</w:t>
      </w:r>
      <w:r w:rsidRPr="00B67A81">
        <w:t xml:space="preserve"> + 2Hg</w:t>
      </w:r>
      <w:r w:rsidRPr="00B67A81">
        <w:rPr>
          <w:vertAlign w:val="superscript"/>
        </w:rPr>
        <w:t>2+</w:t>
      </w:r>
      <w:r w:rsidRPr="00B67A81">
        <w:rPr>
          <w:vertAlign w:val="subscript"/>
        </w:rPr>
        <w:t>(aq)</w:t>
      </w:r>
    </w:p>
    <w:p w:rsidR="00FE467A" w:rsidRPr="00B67A81" w:rsidRDefault="00FE467A" w:rsidP="008B6BAB">
      <w:pPr>
        <w:ind w:left="708"/>
        <w:jc w:val="both"/>
      </w:pPr>
      <w:r w:rsidRPr="00B67A81">
        <w:rPr>
          <w:b/>
          <w:bCs/>
        </w:rPr>
        <w:t>1.</w:t>
      </w:r>
      <w:r w:rsidRPr="00B67A81">
        <w:t xml:space="preserve"> Rechercher le nom de l'élément dont le symbole est Hg.</w:t>
      </w:r>
    </w:p>
    <w:p w:rsidR="00FE467A" w:rsidRPr="00B67A81" w:rsidRDefault="00FE467A" w:rsidP="008B6BAB">
      <w:pPr>
        <w:ind w:left="708"/>
        <w:jc w:val="both"/>
      </w:pPr>
      <w:r w:rsidRPr="00B67A81">
        <w:rPr>
          <w:b/>
          <w:bCs/>
        </w:rPr>
        <w:t>2.</w:t>
      </w:r>
      <w:r w:rsidRPr="00B67A81">
        <w:t xml:space="preserve"> Identifier les deux couples d’oxydo-réduction mis en jeu dans cette réaction d'oxydoréduction.</w:t>
      </w:r>
    </w:p>
    <w:p w:rsidR="00FE467A" w:rsidRPr="00B67A81" w:rsidRDefault="00FE467A" w:rsidP="008B6BAB">
      <w:pPr>
        <w:ind w:left="708"/>
        <w:jc w:val="both"/>
      </w:pPr>
      <w:r w:rsidRPr="00B67A81">
        <w:rPr>
          <w:b/>
          <w:bCs/>
        </w:rPr>
        <w:t>3.</w:t>
      </w:r>
      <w:r w:rsidRPr="00B67A81">
        <w:t xml:space="preserve"> Ecrire les demi-équations d'oxydoréduction correspondant à ces couples.</w:t>
      </w:r>
    </w:p>
    <w:p w:rsidR="00FE467A" w:rsidRPr="00B67A81" w:rsidRDefault="00FE467A" w:rsidP="008B6BAB">
      <w:pPr>
        <w:ind w:left="708"/>
        <w:jc w:val="both"/>
      </w:pPr>
      <w:r w:rsidRPr="00B67A81">
        <w:rPr>
          <w:b/>
          <w:bCs/>
        </w:rPr>
        <w:t>4.</w:t>
      </w:r>
      <w:r w:rsidRPr="00B67A81">
        <w:t xml:space="preserve"> Déterminer l'oxydant et le réducteur de la transformation étudiée.</w:t>
      </w:r>
    </w:p>
    <w:p w:rsidR="008B6BAB" w:rsidRPr="008B6BAB" w:rsidRDefault="003A4C86" w:rsidP="003A4C86">
      <w:pPr>
        <w:jc w:val="both"/>
        <w:rPr>
          <w:b/>
          <w:bCs/>
        </w:rPr>
      </w:pPr>
      <w:bookmarkStart w:id="2" w:name="ex6"/>
      <w:r w:rsidRPr="008B6BAB">
        <w:rPr>
          <w:b/>
          <w:bCs/>
        </w:rPr>
        <w:t xml:space="preserve">EXERCICE </w:t>
      </w:r>
      <w:r>
        <w:rPr>
          <w:b/>
          <w:bCs/>
        </w:rPr>
        <w:t>N°6</w:t>
      </w:r>
      <w:r w:rsidR="008B6BAB" w:rsidRPr="008B6BAB">
        <w:rPr>
          <w:b/>
          <w:bCs/>
        </w:rPr>
        <w:t> :</w:t>
      </w:r>
    </w:p>
    <w:p w:rsidR="00FE467A" w:rsidRDefault="008B6BAB" w:rsidP="008B6BAB">
      <w:pPr>
        <w:jc w:val="both"/>
      </w:pPr>
      <w:r>
        <w:t>Equilibrez les équations suivantes à l'aide des nombres d'oxydation et indiquez : l'oxydation, la réduction, l'oxydant et le réducteur :</w:t>
      </w:r>
    </w:p>
    <w:p w:rsidR="004868D5" w:rsidRPr="00B67A81" w:rsidRDefault="003A4C86" w:rsidP="003A4C86">
      <w:pPr>
        <w:spacing w:before="120" w:after="120"/>
        <w:jc w:val="both"/>
        <w:rPr>
          <w:b/>
          <w:bCs/>
        </w:rPr>
      </w:pPr>
      <w:r w:rsidRPr="00B67A81">
        <w:rPr>
          <w:b/>
          <w:bCs/>
        </w:rPr>
        <w:t>EXERCICE N°7</w:t>
      </w:r>
    </w:p>
    <w:p w:rsidR="004868D5" w:rsidRPr="00B67A81" w:rsidRDefault="004868D5" w:rsidP="008B6BAB">
      <w:pPr>
        <w:autoSpaceDE w:val="0"/>
        <w:autoSpaceDN w:val="0"/>
        <w:adjustRightInd w:val="0"/>
        <w:jc w:val="both"/>
      </w:pPr>
      <w:r w:rsidRPr="00B67A81">
        <w:t>On fait réagir une solution sulfurique 2M sur une quantité de limaille de fer de masse m = 5g. On observe un dégagement gazeux.</w:t>
      </w:r>
    </w:p>
    <w:p w:rsidR="004868D5" w:rsidRPr="00B67A81" w:rsidRDefault="004868D5" w:rsidP="008B6BAB">
      <w:pPr>
        <w:autoSpaceDE w:val="0"/>
        <w:autoSpaceDN w:val="0"/>
        <w:adjustRightInd w:val="0"/>
        <w:jc w:val="both"/>
      </w:pPr>
      <w:r w:rsidRPr="00B67A81">
        <w:t>1- Ecrire l'équation chimique de la réaction observée en ne faisant apparaitre que les entités qui ont réagi.</w:t>
      </w:r>
    </w:p>
    <w:p w:rsidR="004868D5" w:rsidRPr="00B67A81" w:rsidRDefault="004868D5" w:rsidP="008B6BAB">
      <w:pPr>
        <w:autoSpaceDE w:val="0"/>
        <w:autoSpaceDN w:val="0"/>
        <w:adjustRightInd w:val="0"/>
        <w:jc w:val="both"/>
      </w:pPr>
      <w:r w:rsidRPr="00B67A81">
        <w:t>2- Déterminer le volume minimal Vide la solution d'acide sulfurique qu'on doit utiliser pour oxyder toute la quantité de fer présente.</w:t>
      </w:r>
    </w:p>
    <w:p w:rsidR="004868D5" w:rsidRPr="00B67A81" w:rsidRDefault="004868D5" w:rsidP="008B6BAB">
      <w:pPr>
        <w:autoSpaceDE w:val="0"/>
        <w:autoSpaceDN w:val="0"/>
        <w:adjustRightInd w:val="0"/>
        <w:jc w:val="both"/>
      </w:pPr>
      <w:r w:rsidRPr="00B67A81">
        <w:t>3- En déduire le volume V</w:t>
      </w:r>
      <w:r w:rsidRPr="00B67A81">
        <w:rPr>
          <w:vertAlign w:val="subscript"/>
        </w:rPr>
        <w:t>2</w:t>
      </w:r>
      <w:r w:rsidRPr="00B67A81">
        <w:t xml:space="preserve"> du gaz dégagé.</w:t>
      </w:r>
    </w:p>
    <w:p w:rsidR="004868D5" w:rsidRPr="00B67A81" w:rsidRDefault="004868D5" w:rsidP="008B6BAB">
      <w:pPr>
        <w:jc w:val="both"/>
      </w:pPr>
      <w:r w:rsidRPr="00B67A81">
        <w:lastRenderedPageBreak/>
        <w:t>On donne : M(Fe) = 56 g.mol</w:t>
      </w:r>
      <w:r w:rsidRPr="00B67A81">
        <w:rPr>
          <w:vertAlign w:val="superscript"/>
        </w:rPr>
        <w:t>-1</w:t>
      </w:r>
      <w:r w:rsidRPr="00B67A81">
        <w:t xml:space="preserve"> et V</w:t>
      </w:r>
      <w:r w:rsidRPr="00B67A81">
        <w:rPr>
          <w:vertAlign w:val="subscript"/>
        </w:rPr>
        <w:t>M</w:t>
      </w:r>
      <w:r w:rsidRPr="00B67A81">
        <w:t xml:space="preserve"> = 24 L.mol</w:t>
      </w:r>
      <w:r w:rsidRPr="00B67A81">
        <w:rPr>
          <w:vertAlign w:val="superscript"/>
        </w:rPr>
        <w:t>-1</w:t>
      </w:r>
      <w:r w:rsidRPr="00B67A81">
        <w:t>.</w:t>
      </w:r>
    </w:p>
    <w:p w:rsidR="00FE467A" w:rsidRPr="00B67A81" w:rsidRDefault="003A4C86" w:rsidP="003A4C86">
      <w:pPr>
        <w:pStyle w:val="Titre6"/>
        <w:spacing w:before="120" w:after="120"/>
        <w:jc w:val="both"/>
        <w:rPr>
          <w:rFonts w:ascii="Times New Roman" w:hAnsi="Times New Roman"/>
          <w:sz w:val="24"/>
          <w:szCs w:val="24"/>
        </w:rPr>
      </w:pPr>
      <w:r w:rsidRPr="00B67A81">
        <w:rPr>
          <w:rFonts w:ascii="Times New Roman" w:hAnsi="Times New Roman"/>
          <w:sz w:val="24"/>
          <w:szCs w:val="24"/>
        </w:rPr>
        <w:t xml:space="preserve">EXERCICE </w:t>
      </w:r>
      <w:bookmarkEnd w:id="2"/>
      <w:r w:rsidRPr="00B67A81">
        <w:rPr>
          <w:rFonts w:ascii="Times New Roman" w:hAnsi="Times New Roman"/>
          <w:sz w:val="24"/>
          <w:szCs w:val="24"/>
        </w:rPr>
        <w:t>N°8</w:t>
      </w:r>
    </w:p>
    <w:p w:rsidR="00FE467A" w:rsidRPr="00B67A81" w:rsidRDefault="00FE467A" w:rsidP="008B6BAB">
      <w:pPr>
        <w:jc w:val="both"/>
      </w:pPr>
      <w:r w:rsidRPr="00B67A81">
        <w:t>Une solution aqueuse de permanganate de potassium peut oxyder l'eau oxygénée en milieu acide.</w:t>
      </w:r>
    </w:p>
    <w:p w:rsidR="00FE467A" w:rsidRPr="00B67A81" w:rsidRDefault="00FE467A" w:rsidP="008B6BAB">
      <w:pPr>
        <w:ind w:left="708"/>
        <w:jc w:val="both"/>
      </w:pPr>
      <w:r w:rsidRPr="00B67A81">
        <w:rPr>
          <w:b/>
          <w:bCs/>
        </w:rPr>
        <w:t>1.</w:t>
      </w:r>
      <w:r w:rsidRPr="00B67A81">
        <w:t xml:space="preserve"> Ecrire l'équation de cette réaction d'oxydoréduction sachant que les couples mis en jeu sont:</w:t>
      </w:r>
    </w:p>
    <w:tbl>
      <w:tblPr>
        <w:tblW w:w="0" w:type="auto"/>
        <w:tblCellSpacing w:w="0" w:type="dxa"/>
        <w:tblInd w:w="2924" w:type="dxa"/>
        <w:tblCellMar>
          <w:left w:w="0" w:type="dxa"/>
          <w:right w:w="0" w:type="dxa"/>
        </w:tblCellMar>
        <w:tblLook w:val="0000"/>
      </w:tblPr>
      <w:tblGrid>
        <w:gridCol w:w="1391"/>
        <w:gridCol w:w="654"/>
        <w:gridCol w:w="1846"/>
      </w:tblGrid>
      <w:tr w:rsidR="00FE467A" w:rsidRPr="00B67A81" w:rsidTr="00B67A81">
        <w:trPr>
          <w:tblCellSpacing w:w="0" w:type="dxa"/>
        </w:trPr>
        <w:tc>
          <w:tcPr>
            <w:tcW w:w="0" w:type="auto"/>
            <w:noWrap/>
            <w:vAlign w:val="center"/>
          </w:tcPr>
          <w:p w:rsidR="00FE467A" w:rsidRPr="00B67A81" w:rsidRDefault="00FE467A" w:rsidP="008B6BAB">
            <w:pPr>
              <w:jc w:val="both"/>
              <w:rPr>
                <w:lang w:val="en-GB"/>
              </w:rPr>
            </w:pPr>
            <w:r w:rsidRPr="00B67A81">
              <w:rPr>
                <w:lang w:val="en-GB"/>
              </w:rPr>
              <w:t>O</w:t>
            </w:r>
            <w:r w:rsidRPr="00B67A81">
              <w:rPr>
                <w:vertAlign w:val="subscript"/>
                <w:lang w:val="en-GB"/>
              </w:rPr>
              <w:t>2(g)</w:t>
            </w:r>
            <w:r w:rsidRPr="00B67A81">
              <w:rPr>
                <w:lang w:val="en-GB"/>
              </w:rPr>
              <w:t xml:space="preserve"> / H</w:t>
            </w:r>
            <w:r w:rsidRPr="00B67A81">
              <w:rPr>
                <w:vertAlign w:val="subscript"/>
                <w:lang w:val="en-GB"/>
              </w:rPr>
              <w:t>2</w:t>
            </w:r>
            <w:r w:rsidRPr="00B67A81">
              <w:rPr>
                <w:lang w:val="en-GB"/>
              </w:rPr>
              <w:t>O</w:t>
            </w:r>
            <w:r w:rsidRPr="00B67A81">
              <w:rPr>
                <w:vertAlign w:val="subscript"/>
                <w:lang w:val="en-GB"/>
              </w:rPr>
              <w:t>2(aq)</w:t>
            </w:r>
          </w:p>
        </w:tc>
        <w:tc>
          <w:tcPr>
            <w:tcW w:w="0" w:type="auto"/>
            <w:noWrap/>
            <w:vAlign w:val="center"/>
          </w:tcPr>
          <w:p w:rsidR="00FE467A" w:rsidRPr="00B67A81" w:rsidRDefault="00FE467A" w:rsidP="008B6BAB">
            <w:pPr>
              <w:jc w:val="both"/>
            </w:pPr>
            <w:r w:rsidRPr="00B67A81">
              <w:rPr>
                <w:lang w:val="en-GB"/>
              </w:rPr>
              <w:t>    </w:t>
            </w:r>
            <w:r w:rsidRPr="00B67A81">
              <w:t>et    </w:t>
            </w:r>
          </w:p>
        </w:tc>
        <w:tc>
          <w:tcPr>
            <w:tcW w:w="0" w:type="auto"/>
            <w:noWrap/>
            <w:vAlign w:val="center"/>
          </w:tcPr>
          <w:p w:rsidR="00FE467A" w:rsidRPr="00B67A81" w:rsidRDefault="00FE467A" w:rsidP="008B6BAB">
            <w:pPr>
              <w:jc w:val="both"/>
            </w:pPr>
            <w:r w:rsidRPr="00B67A81">
              <w:t>MnO</w:t>
            </w:r>
            <w:r w:rsidRPr="00B67A81">
              <w:rPr>
                <w:vertAlign w:val="subscript"/>
              </w:rPr>
              <w:t>4</w:t>
            </w:r>
            <w:r w:rsidRPr="00B67A81">
              <w:rPr>
                <w:vertAlign w:val="superscript"/>
              </w:rPr>
              <w:t>-</w:t>
            </w:r>
            <w:r w:rsidRPr="00B67A81">
              <w:rPr>
                <w:vertAlign w:val="subscript"/>
              </w:rPr>
              <w:t>(aq)</w:t>
            </w:r>
            <w:r w:rsidRPr="00B67A81">
              <w:t xml:space="preserve"> / Mn</w:t>
            </w:r>
            <w:r w:rsidRPr="00B67A81">
              <w:rPr>
                <w:vertAlign w:val="superscript"/>
              </w:rPr>
              <w:t>2+</w:t>
            </w:r>
            <w:r w:rsidRPr="00B67A81">
              <w:rPr>
                <w:vertAlign w:val="subscript"/>
              </w:rPr>
              <w:t>(aq)</w:t>
            </w:r>
          </w:p>
        </w:tc>
      </w:tr>
    </w:tbl>
    <w:p w:rsidR="00FE467A" w:rsidRPr="00B67A81" w:rsidRDefault="00FE467A" w:rsidP="008B6BAB">
      <w:pPr>
        <w:jc w:val="both"/>
      </w:pPr>
      <w:r w:rsidRPr="00B67A81">
        <w:t>Il faut exactement V</w:t>
      </w:r>
      <w:r w:rsidRPr="00B67A81">
        <w:rPr>
          <w:vertAlign w:val="subscript"/>
        </w:rPr>
        <w:t>0</w:t>
      </w:r>
      <w:r w:rsidRPr="00B67A81">
        <w:t>=12mL de solution de permanganate de potassium de concentration C</w:t>
      </w:r>
      <w:r w:rsidRPr="00B67A81">
        <w:rPr>
          <w:vertAlign w:val="subscript"/>
        </w:rPr>
        <w:t>0</w:t>
      </w:r>
      <w:r w:rsidRPr="00B67A81">
        <w:t>=2,0.10</w:t>
      </w:r>
      <w:r w:rsidRPr="00B67A81">
        <w:rPr>
          <w:vertAlign w:val="superscript"/>
        </w:rPr>
        <w:t>-2</w:t>
      </w:r>
      <w:r w:rsidRPr="00B67A81">
        <w:t>mol.L</w:t>
      </w:r>
      <w:r w:rsidRPr="00B67A81">
        <w:rPr>
          <w:vertAlign w:val="superscript"/>
        </w:rPr>
        <w:t>-1</w:t>
      </w:r>
      <w:r w:rsidRPr="00B67A81">
        <w:t xml:space="preserve"> pour oxyder V=20mL d'eau oxygénée. </w:t>
      </w:r>
    </w:p>
    <w:p w:rsidR="00FE467A" w:rsidRPr="00B67A81" w:rsidRDefault="00FE467A" w:rsidP="008B6BAB">
      <w:pPr>
        <w:ind w:firstLine="708"/>
        <w:jc w:val="both"/>
      </w:pPr>
      <w:r w:rsidRPr="00B67A81">
        <w:rPr>
          <w:b/>
          <w:bCs/>
        </w:rPr>
        <w:t>2.</w:t>
      </w:r>
      <w:r w:rsidRPr="00B67A81">
        <w:t xml:space="preserve"> Déterminer la concentration C de l'eau oxygénée.</w:t>
      </w:r>
    </w:p>
    <w:p w:rsidR="00F81028" w:rsidRPr="00B67A81" w:rsidRDefault="00F81028" w:rsidP="003A4C86">
      <w:pPr>
        <w:spacing w:before="120" w:after="120"/>
        <w:jc w:val="both"/>
        <w:rPr>
          <w:b/>
          <w:bCs/>
        </w:rPr>
      </w:pPr>
      <w:r w:rsidRPr="00B67A81">
        <w:rPr>
          <w:b/>
          <w:bCs/>
        </w:rPr>
        <w:t>EXERCICE</w:t>
      </w:r>
      <w:r w:rsidR="003A4C86" w:rsidRPr="00B67A81">
        <w:rPr>
          <w:b/>
          <w:bCs/>
        </w:rPr>
        <w:t xml:space="preserve"> N°9</w:t>
      </w:r>
    </w:p>
    <w:p w:rsidR="00F81028" w:rsidRPr="00B67A81" w:rsidRDefault="00F81028" w:rsidP="008B6BAB">
      <w:pPr>
        <w:autoSpaceDE w:val="0"/>
        <w:autoSpaceDN w:val="0"/>
        <w:adjustRightInd w:val="0"/>
        <w:jc w:val="both"/>
      </w:pPr>
      <w:r w:rsidRPr="00B67A81">
        <w:t>On fait barboter pendant quelques minutes du sulfure d'hydrogène de formule H</w:t>
      </w:r>
      <w:r w:rsidRPr="00B67A81">
        <w:rPr>
          <w:vertAlign w:val="subscript"/>
        </w:rPr>
        <w:t>2</w:t>
      </w:r>
      <w:r w:rsidRPr="00B67A81">
        <w:t>S dans 50 ml d'une solution de chlorure de fer III de concentration C = 0,5 mol I. Un précipité jaune de soufre S apparaît.</w:t>
      </w:r>
    </w:p>
    <w:p w:rsidR="00F81028" w:rsidRPr="00B67A81" w:rsidRDefault="00F81028" w:rsidP="008B6BAB">
      <w:pPr>
        <w:autoSpaceDE w:val="0"/>
        <w:autoSpaceDN w:val="0"/>
        <w:adjustRightInd w:val="0"/>
        <w:jc w:val="both"/>
      </w:pPr>
      <w:r w:rsidRPr="00B67A81">
        <w:t>L'addition de la soude à la solution obtenue par filtration donne in précipité vert d'hydroxyde de fer II caractéristique des ions Fe</w:t>
      </w:r>
      <w:r w:rsidRPr="00B67A81">
        <w:rPr>
          <w:vertAlign w:val="superscript"/>
        </w:rPr>
        <w:t>2+</w:t>
      </w:r>
      <w:r w:rsidRPr="00B67A81">
        <w:t>.</w:t>
      </w:r>
    </w:p>
    <w:p w:rsidR="00F81028" w:rsidRPr="00B67A81" w:rsidRDefault="00F81028" w:rsidP="008B6BAB">
      <w:pPr>
        <w:autoSpaceDE w:val="0"/>
        <w:autoSpaceDN w:val="0"/>
        <w:adjustRightInd w:val="0"/>
        <w:jc w:val="both"/>
      </w:pPr>
      <w:r w:rsidRPr="00B67A81">
        <w:t>1°) Interpréter ces observations en écrivant les demi équations des réactions qui viennent d'avoir lieu.</w:t>
      </w:r>
    </w:p>
    <w:p w:rsidR="00F81028" w:rsidRPr="00B67A81" w:rsidRDefault="00F81028" w:rsidP="008B6BAB">
      <w:pPr>
        <w:autoSpaceDE w:val="0"/>
        <w:autoSpaceDN w:val="0"/>
        <w:adjustRightInd w:val="0"/>
        <w:jc w:val="both"/>
      </w:pPr>
      <w:r w:rsidRPr="00B67A81">
        <w:t>2°) Donner les deux couples redox mis en jeu dans la première réaction.</w:t>
      </w:r>
    </w:p>
    <w:p w:rsidR="00F81028" w:rsidRPr="00B67A81" w:rsidRDefault="00F81028" w:rsidP="008B6BAB">
      <w:pPr>
        <w:jc w:val="both"/>
      </w:pPr>
      <w:r w:rsidRPr="00B67A81">
        <w:t>3°) Calculer le volume de H</w:t>
      </w:r>
      <w:r w:rsidRPr="00B67A81">
        <w:rPr>
          <w:vertAlign w:val="subscript"/>
        </w:rPr>
        <w:t>2</w:t>
      </w:r>
      <w:r w:rsidRPr="00B67A81">
        <w:t>S nécessaire pour réduire tous les ions Fe</w:t>
      </w:r>
      <w:r w:rsidRPr="00B67A81">
        <w:rPr>
          <w:vertAlign w:val="superscript"/>
        </w:rPr>
        <w:t>2+</w:t>
      </w:r>
      <w:r w:rsidRPr="00B67A81">
        <w:t>.</w:t>
      </w:r>
    </w:p>
    <w:p w:rsidR="00F81028" w:rsidRPr="00B67A81" w:rsidRDefault="00F81028" w:rsidP="008B6BAB">
      <w:pPr>
        <w:autoSpaceDE w:val="0"/>
        <w:autoSpaceDN w:val="0"/>
        <w:adjustRightInd w:val="0"/>
        <w:jc w:val="both"/>
      </w:pPr>
      <w:r w:rsidRPr="00B67A81">
        <w:t>4°) Quelle est la concentration de la solution obtenue en ions Fe</w:t>
      </w:r>
      <w:r w:rsidRPr="00B67A81">
        <w:rPr>
          <w:vertAlign w:val="superscript"/>
        </w:rPr>
        <w:t>2+</w:t>
      </w:r>
      <w:r w:rsidRPr="00B67A81">
        <w:t>.</w:t>
      </w:r>
    </w:p>
    <w:p w:rsidR="00F81028" w:rsidRPr="00B67A81" w:rsidRDefault="00F81028" w:rsidP="008B6BAB">
      <w:pPr>
        <w:jc w:val="both"/>
      </w:pPr>
      <w:r w:rsidRPr="00B67A81">
        <w:t>5°) calculer la masse de soufre (S) formé au cours de cette réaction.</w:t>
      </w:r>
    </w:p>
    <w:p w:rsidR="00F81028" w:rsidRPr="00B67A81" w:rsidRDefault="00F81028" w:rsidP="003A4C86">
      <w:pPr>
        <w:spacing w:before="120" w:after="120"/>
        <w:jc w:val="both"/>
        <w:rPr>
          <w:b/>
          <w:bCs/>
        </w:rPr>
      </w:pPr>
      <w:r w:rsidRPr="00B67A81">
        <w:rPr>
          <w:b/>
          <w:bCs/>
        </w:rPr>
        <w:t>EXERCICE</w:t>
      </w:r>
      <w:r w:rsidR="003A4C86" w:rsidRPr="00B67A81">
        <w:rPr>
          <w:b/>
          <w:bCs/>
        </w:rPr>
        <w:t xml:space="preserve"> N°10</w:t>
      </w:r>
    </w:p>
    <w:p w:rsidR="00132D77" w:rsidRPr="00B67A81" w:rsidRDefault="00132D77" w:rsidP="008B6BAB">
      <w:pPr>
        <w:autoSpaceDE w:val="0"/>
        <w:autoSpaceDN w:val="0"/>
        <w:adjustRightInd w:val="0"/>
        <w:jc w:val="both"/>
      </w:pPr>
      <w:r w:rsidRPr="00B67A81">
        <w:t>1/ Au milieu acide, l'ion nitrate NO</w:t>
      </w:r>
      <w:r w:rsidRPr="00B67A81">
        <w:rPr>
          <w:vertAlign w:val="subscript"/>
        </w:rPr>
        <w:t>3</w:t>
      </w:r>
      <w:r w:rsidRPr="00B67A81">
        <w:t xml:space="preserve"> oxyde le cuivre métallique Cu en Cu</w:t>
      </w:r>
      <w:r w:rsidRPr="00B67A81">
        <w:rPr>
          <w:vertAlign w:val="superscript"/>
        </w:rPr>
        <w:t>2+</w:t>
      </w:r>
      <w:r w:rsidRPr="00B67A81">
        <w:t xml:space="preserve"> et il se réduit en monoxyde d'azote NO.</w:t>
      </w:r>
    </w:p>
    <w:p w:rsidR="00132D77" w:rsidRPr="00B67A81" w:rsidRDefault="00132D77" w:rsidP="008B6BAB">
      <w:pPr>
        <w:autoSpaceDE w:val="0"/>
        <w:autoSpaceDN w:val="0"/>
        <w:adjustRightInd w:val="0"/>
        <w:jc w:val="both"/>
      </w:pPr>
      <w:r w:rsidRPr="00B67A81">
        <w:t>a - Ecrire les équations d'oxydation et de réduction.</w:t>
      </w:r>
    </w:p>
    <w:p w:rsidR="00132D77" w:rsidRPr="00B67A81" w:rsidRDefault="00132D77" w:rsidP="008B6BAB">
      <w:pPr>
        <w:autoSpaceDE w:val="0"/>
        <w:autoSpaceDN w:val="0"/>
        <w:adjustRightInd w:val="0"/>
        <w:jc w:val="both"/>
      </w:pPr>
      <w:r w:rsidRPr="00B67A81">
        <w:t>b - Préciser les couples d'oxydoréduction mis en jeu.</w:t>
      </w:r>
    </w:p>
    <w:p w:rsidR="00132D77" w:rsidRPr="00B67A81" w:rsidRDefault="00132D77" w:rsidP="008B6BAB">
      <w:pPr>
        <w:autoSpaceDE w:val="0"/>
        <w:autoSpaceDN w:val="0"/>
        <w:adjustRightInd w:val="0"/>
        <w:jc w:val="both"/>
      </w:pPr>
      <w:r w:rsidRPr="00B67A81">
        <w:t>c- Déduire l'équation bilan de la réaction.</w:t>
      </w:r>
    </w:p>
    <w:p w:rsidR="00132D77" w:rsidRPr="00B67A81" w:rsidRDefault="00132D77" w:rsidP="008B6BAB">
      <w:pPr>
        <w:autoSpaceDE w:val="0"/>
        <w:autoSpaceDN w:val="0"/>
        <w:adjustRightInd w:val="0"/>
        <w:jc w:val="both"/>
      </w:pPr>
      <w:r w:rsidRPr="00B67A81">
        <w:t>2 / Le monoxyde d'azote formé est un gaz incolore, il réagit avec le dioxygène de l'air pour donner le dioxyde d'azote de formule NO</w:t>
      </w:r>
      <w:r w:rsidRPr="00B67A81">
        <w:rPr>
          <w:vertAlign w:val="subscript"/>
        </w:rPr>
        <w:t>2</w:t>
      </w:r>
      <w:r w:rsidRPr="00B67A81">
        <w:t xml:space="preserve"> qui est un gaz de couleur rousse.</w:t>
      </w:r>
    </w:p>
    <w:p w:rsidR="00132D77" w:rsidRPr="00B67A81" w:rsidRDefault="00132D77" w:rsidP="008B6BAB">
      <w:pPr>
        <w:autoSpaceDE w:val="0"/>
        <w:autoSpaceDN w:val="0"/>
        <w:adjustRightInd w:val="0"/>
        <w:jc w:val="both"/>
      </w:pPr>
      <w:r w:rsidRPr="00B67A81">
        <w:t>a - Ecrire l'équation de la réaction et montrer qu'il s'agit d'une réaction d'oxydoréduction.</w:t>
      </w:r>
    </w:p>
    <w:p w:rsidR="00F81028" w:rsidRPr="00B67A81" w:rsidRDefault="00132D77" w:rsidP="008B6BAB">
      <w:pPr>
        <w:jc w:val="both"/>
      </w:pPr>
      <w:r w:rsidRPr="00B67A81">
        <w:t>b - Donner les couples Redox mis en jeu</w:t>
      </w:r>
    </w:p>
    <w:p w:rsidR="008B6BAB" w:rsidRPr="00B67A81" w:rsidRDefault="003A4C86" w:rsidP="003A4C86">
      <w:pPr>
        <w:spacing w:before="120" w:after="120"/>
        <w:jc w:val="both"/>
        <w:rPr>
          <w:b/>
          <w:bCs/>
          <w:color w:val="0000FF"/>
        </w:rPr>
      </w:pPr>
      <w:r w:rsidRPr="00B67A81">
        <w:rPr>
          <w:b/>
          <w:bCs/>
          <w:color w:val="0000FF"/>
        </w:rPr>
        <w:t>EXERCICE N°11</w:t>
      </w:r>
      <w:r w:rsidR="008B6BAB" w:rsidRPr="00B67A81">
        <w:rPr>
          <w:b/>
          <w:bCs/>
          <w:color w:val="0000FF"/>
        </w:rPr>
        <w:t>:</w:t>
      </w:r>
    </w:p>
    <w:p w:rsidR="008B6BAB" w:rsidRPr="00B67A81" w:rsidRDefault="008B6BAB" w:rsidP="008B6BAB">
      <w:pPr>
        <w:jc w:val="both"/>
        <w:rPr>
          <w:b/>
          <w:bCs/>
          <w:color w:val="0000FF"/>
        </w:rPr>
      </w:pPr>
      <w:r w:rsidRPr="00B67A81">
        <w:rPr>
          <w:color w:val="000000"/>
        </w:rPr>
        <w:t>L'eau de Javel, désinfectant d'usage courant, est fabriquée par action du dichlore gazeux sur une solution d'hydroxyde de sodium.</w:t>
      </w:r>
    </w:p>
    <w:p w:rsidR="008B6BAB" w:rsidRPr="00B67A81" w:rsidRDefault="008B6BAB" w:rsidP="008B6BAB">
      <w:pPr>
        <w:jc w:val="both"/>
        <w:rPr>
          <w:color w:val="000000"/>
        </w:rPr>
      </w:pPr>
      <w:r w:rsidRPr="00B67A81">
        <w:rPr>
          <w:color w:val="000000"/>
        </w:rPr>
        <w:t>1. Cette réaction d'oxydoréduction met en jeu les deux couples donnés ci-dessous.</w:t>
      </w:r>
    </w:p>
    <w:tbl>
      <w:tblPr>
        <w:tblW w:w="0" w:type="auto"/>
        <w:jc w:val="center"/>
        <w:tblCellSpacing w:w="0" w:type="dxa"/>
        <w:tblCellMar>
          <w:left w:w="0" w:type="dxa"/>
          <w:right w:w="0" w:type="dxa"/>
        </w:tblCellMar>
        <w:tblLook w:val="04A0"/>
      </w:tblPr>
      <w:tblGrid>
        <w:gridCol w:w="1391"/>
        <w:gridCol w:w="654"/>
        <w:gridCol w:w="1218"/>
      </w:tblGrid>
      <w:tr w:rsidR="008B6BAB" w:rsidRPr="00B67A81" w:rsidTr="008B6BAB">
        <w:trPr>
          <w:tblCellSpacing w:w="0" w:type="dxa"/>
          <w:jc w:val="center"/>
        </w:trPr>
        <w:tc>
          <w:tcPr>
            <w:tcW w:w="0" w:type="auto"/>
            <w:noWrap/>
            <w:vAlign w:val="center"/>
            <w:hideMark/>
          </w:tcPr>
          <w:p w:rsidR="008B6BAB" w:rsidRPr="00B67A81" w:rsidRDefault="008B6BAB" w:rsidP="008B6BAB">
            <w:pPr>
              <w:jc w:val="both"/>
              <w:rPr>
                <w:color w:val="000000"/>
              </w:rPr>
            </w:pPr>
            <w:r w:rsidRPr="00B67A81">
              <w:rPr>
                <w:color w:val="000000"/>
              </w:rPr>
              <w:t>ClO</w:t>
            </w:r>
            <w:r w:rsidRPr="00B67A81">
              <w:rPr>
                <w:color w:val="000000"/>
                <w:vertAlign w:val="superscript"/>
              </w:rPr>
              <w:t>-</w:t>
            </w:r>
            <w:r w:rsidRPr="00B67A81">
              <w:rPr>
                <w:color w:val="000000"/>
                <w:vertAlign w:val="subscript"/>
              </w:rPr>
              <w:t>(aq)</w:t>
            </w:r>
            <w:r w:rsidRPr="00B67A81">
              <w:rPr>
                <w:color w:val="000000"/>
              </w:rPr>
              <w:t xml:space="preserve"> / Cl</w:t>
            </w:r>
            <w:r w:rsidRPr="00B67A81">
              <w:rPr>
                <w:color w:val="000000"/>
                <w:vertAlign w:val="subscript"/>
              </w:rPr>
              <w:t>2(g)</w:t>
            </w:r>
          </w:p>
        </w:tc>
        <w:tc>
          <w:tcPr>
            <w:tcW w:w="0" w:type="auto"/>
            <w:noWrap/>
            <w:vAlign w:val="center"/>
            <w:hideMark/>
          </w:tcPr>
          <w:p w:rsidR="008B6BAB" w:rsidRPr="00B67A81" w:rsidRDefault="008B6BAB" w:rsidP="008B6BAB">
            <w:pPr>
              <w:jc w:val="both"/>
              <w:rPr>
                <w:color w:val="000000"/>
              </w:rPr>
            </w:pPr>
            <w:r w:rsidRPr="00B67A81">
              <w:rPr>
                <w:color w:val="000000"/>
              </w:rPr>
              <w:t>    et    </w:t>
            </w:r>
          </w:p>
        </w:tc>
        <w:tc>
          <w:tcPr>
            <w:tcW w:w="0" w:type="auto"/>
            <w:noWrap/>
            <w:vAlign w:val="center"/>
            <w:hideMark/>
          </w:tcPr>
          <w:p w:rsidR="008B6BAB" w:rsidRPr="00B67A81" w:rsidRDefault="008B6BAB" w:rsidP="008B6BAB">
            <w:pPr>
              <w:jc w:val="both"/>
              <w:rPr>
                <w:color w:val="000000"/>
              </w:rPr>
            </w:pPr>
            <w:r w:rsidRPr="00B67A81">
              <w:rPr>
                <w:color w:val="000000"/>
              </w:rPr>
              <w:t>Cl</w:t>
            </w:r>
            <w:r w:rsidRPr="00B67A81">
              <w:rPr>
                <w:color w:val="000000"/>
                <w:vertAlign w:val="subscript"/>
              </w:rPr>
              <w:t>2(g)</w:t>
            </w:r>
            <w:r w:rsidRPr="00B67A81">
              <w:rPr>
                <w:color w:val="000000"/>
              </w:rPr>
              <w:t xml:space="preserve"> / Cl</w:t>
            </w:r>
            <w:r w:rsidRPr="00B67A81">
              <w:rPr>
                <w:color w:val="000000"/>
                <w:vertAlign w:val="superscript"/>
              </w:rPr>
              <w:t>-</w:t>
            </w:r>
            <w:r w:rsidRPr="00B67A81">
              <w:rPr>
                <w:color w:val="000000"/>
                <w:vertAlign w:val="subscript"/>
              </w:rPr>
              <w:t>(aq)</w:t>
            </w:r>
          </w:p>
        </w:tc>
      </w:tr>
    </w:tbl>
    <w:p w:rsidR="008B6BAB" w:rsidRPr="00B67A81" w:rsidRDefault="008B6BAB" w:rsidP="008B6BAB">
      <w:pPr>
        <w:jc w:val="both"/>
        <w:rPr>
          <w:color w:val="000000"/>
        </w:rPr>
      </w:pPr>
      <w:r w:rsidRPr="00B67A81">
        <w:rPr>
          <w:color w:val="000000"/>
        </w:rPr>
        <w:t>Ecrire les deux demi-équations d'oxydoréduction correspondantes.</w:t>
      </w:r>
    </w:p>
    <w:p w:rsidR="008B6BAB" w:rsidRPr="00B67A81" w:rsidRDefault="008B6BAB" w:rsidP="008B6BAB">
      <w:pPr>
        <w:jc w:val="both"/>
        <w:rPr>
          <w:color w:val="000000"/>
        </w:rPr>
      </w:pPr>
      <w:r w:rsidRPr="00B67A81">
        <w:rPr>
          <w:color w:val="000000"/>
        </w:rPr>
        <w:t>2. A partir de ces deux demi-équations d'oxydoréduction, donner une équation chimique ayant pour seuls réactifs Cl</w:t>
      </w:r>
      <w:r w:rsidRPr="00B67A81">
        <w:rPr>
          <w:color w:val="000000"/>
          <w:vertAlign w:val="subscript"/>
        </w:rPr>
        <w:t>2(g)</w:t>
      </w:r>
      <w:r w:rsidRPr="00B67A81">
        <w:rPr>
          <w:color w:val="000000"/>
        </w:rPr>
        <w:t xml:space="preserve"> et H</w:t>
      </w:r>
      <w:r w:rsidRPr="00B67A81">
        <w:rPr>
          <w:color w:val="000000"/>
          <w:vertAlign w:val="subscript"/>
        </w:rPr>
        <w:t>2</w:t>
      </w:r>
      <w:r w:rsidRPr="00B67A81">
        <w:rPr>
          <w:color w:val="000000"/>
        </w:rPr>
        <w:t>O.</w:t>
      </w:r>
    </w:p>
    <w:p w:rsidR="008B6BAB" w:rsidRDefault="003A4C86" w:rsidP="003A4C86">
      <w:pPr>
        <w:spacing w:before="120" w:after="120"/>
        <w:rPr>
          <w:b/>
          <w:bCs/>
        </w:rPr>
      </w:pPr>
      <w:r>
        <w:rPr>
          <w:b/>
          <w:bCs/>
        </w:rPr>
        <w:t>EXERCICE N°</w:t>
      </w:r>
      <w:r w:rsidR="008B6BAB">
        <w:rPr>
          <w:b/>
          <w:bCs/>
        </w:rPr>
        <w:t>1</w:t>
      </w:r>
      <w:r>
        <w:rPr>
          <w:b/>
          <w:bCs/>
        </w:rPr>
        <w:t>2</w:t>
      </w:r>
      <w:r w:rsidR="008B6BAB">
        <w:rPr>
          <w:b/>
          <w:bCs/>
        </w:rPr>
        <w:t xml:space="preserve"> :</w:t>
      </w:r>
    </w:p>
    <w:p w:rsidR="008B6BAB" w:rsidRDefault="008B6BAB" w:rsidP="008B6BAB">
      <w:pPr>
        <w:tabs>
          <w:tab w:val="left" w:pos="-720"/>
          <w:tab w:val="left" w:pos="0"/>
        </w:tabs>
        <w:suppressAutoHyphens/>
        <w:spacing w:line="264" w:lineRule="atLeast"/>
        <w:ind w:left="720" w:hanging="720"/>
        <w:rPr>
          <w:spacing w:val="-2"/>
        </w:rPr>
      </w:pPr>
      <w:r>
        <w:rPr>
          <w:spacing w:val="-2"/>
        </w:rPr>
        <w:t>On plonge une lame de zinc dans 100 cm</w:t>
      </w:r>
      <w:r>
        <w:rPr>
          <w:spacing w:val="-2"/>
          <w:sz w:val="16"/>
          <w:szCs w:val="16"/>
          <w:vertAlign w:val="superscript"/>
        </w:rPr>
        <w:t>3</w:t>
      </w:r>
      <w:r>
        <w:rPr>
          <w:spacing w:val="-2"/>
        </w:rPr>
        <w:t xml:space="preserve"> d'une solution de nitrate d'argent de concentration égale à 0,10 mol.L</w:t>
      </w:r>
      <w:r>
        <w:rPr>
          <w:spacing w:val="-2"/>
          <w:vertAlign w:val="superscript"/>
        </w:rPr>
        <w:t>-1</w:t>
      </w:r>
      <w:r>
        <w:rPr>
          <w:spacing w:val="-2"/>
        </w:rPr>
        <w:t xml:space="preserve">. </w:t>
      </w:r>
    </w:p>
    <w:p w:rsidR="008B6BAB" w:rsidRDefault="008B6BAB" w:rsidP="008B6BAB">
      <w:pPr>
        <w:numPr>
          <w:ilvl w:val="0"/>
          <w:numId w:val="13"/>
        </w:numPr>
        <w:tabs>
          <w:tab w:val="left" w:pos="-720"/>
          <w:tab w:val="left" w:pos="0"/>
        </w:tabs>
        <w:suppressAutoHyphens/>
        <w:spacing w:line="264" w:lineRule="atLeast"/>
        <w:rPr>
          <w:spacing w:val="-2"/>
        </w:rPr>
      </w:pPr>
      <w:r>
        <w:rPr>
          <w:spacing w:val="-2"/>
        </w:rPr>
        <w:t>Quelle est la réaction qui a lieu spontanément ?</w:t>
      </w:r>
    </w:p>
    <w:p w:rsidR="008B6BAB" w:rsidRDefault="008B6BAB" w:rsidP="008B6BAB">
      <w:pPr>
        <w:numPr>
          <w:ilvl w:val="0"/>
          <w:numId w:val="13"/>
        </w:numPr>
        <w:tabs>
          <w:tab w:val="left" w:pos="-720"/>
          <w:tab w:val="left" w:pos="0"/>
        </w:tabs>
        <w:suppressAutoHyphens/>
        <w:spacing w:line="264" w:lineRule="atLeast"/>
        <w:rPr>
          <w:spacing w:val="-2"/>
        </w:rPr>
      </w:pPr>
      <w:r>
        <w:rPr>
          <w:spacing w:val="-2"/>
        </w:rPr>
        <w:t>Quelle est la masse d'argent déposé quand la quasi-totalité des ions Ag</w:t>
      </w:r>
      <w:r>
        <w:rPr>
          <w:spacing w:val="-2"/>
          <w:sz w:val="16"/>
          <w:szCs w:val="16"/>
          <w:vertAlign w:val="superscript"/>
        </w:rPr>
        <w:t>+</w:t>
      </w:r>
      <w:r>
        <w:rPr>
          <w:spacing w:val="-2"/>
        </w:rPr>
        <w:t xml:space="preserve"> a disparu ? Quelle est la perte de masse subie par la lame de zinc ?</w:t>
      </w:r>
    </w:p>
    <w:p w:rsidR="00976A29" w:rsidRPr="008E3DD1" w:rsidRDefault="00976A29" w:rsidP="00976A29">
      <w:pPr>
        <w:rPr>
          <w:sz w:val="22"/>
          <w:szCs w:val="22"/>
        </w:rPr>
      </w:pPr>
      <w:r>
        <w:br w:type="page"/>
      </w:r>
      <w:r w:rsidRPr="008E3DD1">
        <w:rPr>
          <w:b/>
          <w:bCs/>
          <w:sz w:val="22"/>
          <w:szCs w:val="22"/>
          <w:u w:val="single"/>
        </w:rPr>
        <w:lastRenderedPageBreak/>
        <w:t>EXERCICE n° 1 :</w:t>
      </w:r>
      <w:r w:rsidRPr="008E3DD1">
        <w:rPr>
          <w:sz w:val="22"/>
          <w:szCs w:val="22"/>
        </w:rPr>
        <w:t xml:space="preserve"> 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   Déterminer les nombres d’oxydations des éléments autre que l’oxygène et l’hydrogène dans les composés suivants :   Cr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O</w:t>
      </w:r>
      <w:r w:rsidRPr="008E3DD1">
        <w:rPr>
          <w:sz w:val="22"/>
          <w:szCs w:val="22"/>
          <w:vertAlign w:val="superscript"/>
        </w:rPr>
        <w:t>2-</w:t>
      </w:r>
      <w:r w:rsidRPr="008E3DD1">
        <w:rPr>
          <w:sz w:val="22"/>
          <w:szCs w:val="22"/>
          <w:vertAlign w:val="subscript"/>
        </w:rPr>
        <w:t xml:space="preserve">7 </w:t>
      </w:r>
      <w:r w:rsidRPr="008E3DD1">
        <w:rPr>
          <w:sz w:val="22"/>
          <w:szCs w:val="22"/>
        </w:rPr>
        <w:t> ;  IO</w:t>
      </w:r>
      <w:r w:rsidRPr="008E3DD1">
        <w:rPr>
          <w:sz w:val="22"/>
          <w:szCs w:val="22"/>
          <w:vertAlign w:val="superscript"/>
        </w:rPr>
        <w:t>-</w:t>
      </w:r>
      <w:r w:rsidRPr="008E3DD1">
        <w:rPr>
          <w:sz w:val="22"/>
          <w:szCs w:val="22"/>
          <w:vertAlign w:val="subscript"/>
        </w:rPr>
        <w:t>3</w:t>
      </w:r>
      <w:r w:rsidRPr="008E3DD1">
        <w:rPr>
          <w:sz w:val="22"/>
          <w:szCs w:val="22"/>
        </w:rPr>
        <w:t>  ;   HClO  ;  S O</w:t>
      </w:r>
      <w:r w:rsidRPr="008E3DD1">
        <w:rPr>
          <w:sz w:val="22"/>
          <w:szCs w:val="22"/>
          <w:vertAlign w:val="superscript"/>
        </w:rPr>
        <w:t>2-</w:t>
      </w:r>
      <w:r w:rsidRPr="008E3DD1">
        <w:rPr>
          <w:sz w:val="22"/>
          <w:szCs w:val="22"/>
          <w:vertAlign w:val="subscript"/>
        </w:rPr>
        <w:t>3</w:t>
      </w:r>
      <w:r w:rsidRPr="008E3DD1">
        <w:rPr>
          <w:sz w:val="22"/>
          <w:szCs w:val="22"/>
        </w:rPr>
        <w:t>  ;  NH</w:t>
      </w:r>
      <w:r w:rsidRPr="008E3DD1">
        <w:rPr>
          <w:sz w:val="22"/>
          <w:szCs w:val="22"/>
          <w:vertAlign w:val="subscript"/>
        </w:rPr>
        <w:t>3</w:t>
      </w:r>
      <w:r w:rsidRPr="008E3DD1">
        <w:rPr>
          <w:sz w:val="22"/>
          <w:szCs w:val="22"/>
        </w:rPr>
        <w:t>  ;  NH</w:t>
      </w:r>
      <w:r w:rsidRPr="008E3DD1">
        <w:rPr>
          <w:sz w:val="22"/>
          <w:szCs w:val="22"/>
          <w:vertAlign w:val="superscript"/>
        </w:rPr>
        <w:t>+</w:t>
      </w:r>
      <w:r w:rsidRPr="008E3DD1">
        <w:rPr>
          <w:sz w:val="22"/>
          <w:szCs w:val="22"/>
          <w:vertAlign w:val="subscript"/>
        </w:rPr>
        <w:t>4</w:t>
      </w:r>
      <w:r w:rsidRPr="008E3DD1">
        <w:rPr>
          <w:sz w:val="22"/>
          <w:szCs w:val="22"/>
        </w:rPr>
        <w:t>  ;  HNO</w:t>
      </w:r>
      <w:r w:rsidRPr="008E3DD1">
        <w:rPr>
          <w:sz w:val="22"/>
          <w:szCs w:val="22"/>
          <w:vertAlign w:val="subscript"/>
        </w:rPr>
        <w:t xml:space="preserve">3 </w:t>
      </w:r>
      <w:r w:rsidRPr="008E3DD1">
        <w:rPr>
          <w:sz w:val="22"/>
          <w:szCs w:val="22"/>
        </w:rPr>
        <w:t xml:space="preserve"> et  NO</w:t>
      </w:r>
      <w:r w:rsidRPr="008E3DD1">
        <w:rPr>
          <w:sz w:val="22"/>
          <w:szCs w:val="22"/>
          <w:vertAlign w:val="superscript"/>
        </w:rPr>
        <w:t>-</w:t>
      </w:r>
      <w:r w:rsidRPr="008E3DD1">
        <w:rPr>
          <w:sz w:val="22"/>
          <w:szCs w:val="22"/>
          <w:vertAlign w:val="subscript"/>
        </w:rPr>
        <w:t>3</w:t>
      </w:r>
      <w:r w:rsidRPr="008E3DD1">
        <w:rPr>
          <w:sz w:val="22"/>
          <w:szCs w:val="22"/>
        </w:rPr>
        <w:t xml:space="preserve"> 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b/>
          <w:bCs/>
          <w:sz w:val="22"/>
          <w:szCs w:val="22"/>
          <w:u w:val="single"/>
        </w:rPr>
        <w:t>EXERCICE n° 2 :</w:t>
      </w:r>
      <w:r w:rsidRPr="008E3DD1">
        <w:rPr>
          <w:sz w:val="22"/>
          <w:szCs w:val="22"/>
        </w:rPr>
        <w:t xml:space="preserve">   Identifier les couples redox mis en jeu et équilibrer les équations dans un milieu acide .</w:t>
      </w:r>
    </w:p>
    <w:p w:rsidR="00976A29" w:rsidRPr="008E3DD1" w:rsidRDefault="00976A29" w:rsidP="00976A29">
      <w:pPr>
        <w:rPr>
          <w:sz w:val="22"/>
          <w:szCs w:val="22"/>
          <w:vertAlign w:val="superscript"/>
          <w:lang w:val="it-IT"/>
        </w:rPr>
      </w:pPr>
      <w:r w:rsidRPr="008E3DD1">
        <w:rPr>
          <w:sz w:val="22"/>
          <w:szCs w:val="22"/>
        </w:rPr>
        <w:t xml:space="preserve">         </w:t>
      </w:r>
      <w:r w:rsidRPr="008E3DD1">
        <w:rPr>
          <w:sz w:val="22"/>
          <w:szCs w:val="22"/>
          <w:lang w:val="it-IT"/>
        </w:rPr>
        <w:t>Cr</w:t>
      </w:r>
      <w:r w:rsidRPr="008E3DD1">
        <w:rPr>
          <w:sz w:val="22"/>
          <w:szCs w:val="22"/>
          <w:vertAlign w:val="subscript"/>
          <w:lang w:val="it-IT"/>
        </w:rPr>
        <w:t>2</w:t>
      </w:r>
      <w:r w:rsidRPr="008E3DD1">
        <w:rPr>
          <w:sz w:val="22"/>
          <w:szCs w:val="22"/>
          <w:lang w:val="it-IT"/>
        </w:rPr>
        <w:t xml:space="preserve"> O</w:t>
      </w:r>
      <w:r w:rsidRPr="008E3DD1">
        <w:rPr>
          <w:sz w:val="22"/>
          <w:szCs w:val="22"/>
          <w:vertAlign w:val="superscript"/>
          <w:lang w:val="it-IT"/>
        </w:rPr>
        <w:t>2-</w:t>
      </w:r>
      <w:r w:rsidRPr="008E3DD1">
        <w:rPr>
          <w:sz w:val="22"/>
          <w:szCs w:val="22"/>
          <w:vertAlign w:val="subscript"/>
          <w:lang w:val="it-IT"/>
        </w:rPr>
        <w:t xml:space="preserve">7  </w:t>
      </w:r>
      <w:r w:rsidRPr="008E3DD1">
        <w:rPr>
          <w:sz w:val="22"/>
          <w:szCs w:val="22"/>
          <w:lang w:val="it-IT"/>
        </w:rPr>
        <w:t> +   Hg        ―→         Cr</w:t>
      </w:r>
      <w:r w:rsidRPr="008E3DD1">
        <w:rPr>
          <w:sz w:val="22"/>
          <w:szCs w:val="22"/>
          <w:vertAlign w:val="superscript"/>
          <w:lang w:val="it-IT"/>
        </w:rPr>
        <w:t>3+</w:t>
      </w:r>
      <w:r w:rsidRPr="008E3DD1">
        <w:rPr>
          <w:sz w:val="22"/>
          <w:szCs w:val="22"/>
          <w:lang w:val="it-IT"/>
        </w:rPr>
        <w:t xml:space="preserve">   +   Hg</w:t>
      </w:r>
      <w:r w:rsidRPr="008E3DD1">
        <w:rPr>
          <w:sz w:val="22"/>
          <w:szCs w:val="22"/>
          <w:vertAlign w:val="superscript"/>
          <w:lang w:val="it-IT"/>
        </w:rPr>
        <w:t>2+</w:t>
      </w:r>
    </w:p>
    <w:p w:rsidR="00976A29" w:rsidRPr="008E3DD1" w:rsidRDefault="00976A29" w:rsidP="00976A29">
      <w:pPr>
        <w:rPr>
          <w:sz w:val="22"/>
          <w:szCs w:val="22"/>
          <w:vertAlign w:val="subscript"/>
          <w:lang w:val="it-IT"/>
        </w:rPr>
      </w:pPr>
      <w:r w:rsidRPr="008E3DD1">
        <w:rPr>
          <w:sz w:val="22"/>
          <w:szCs w:val="22"/>
          <w:lang w:val="it-IT"/>
        </w:rPr>
        <w:t xml:space="preserve">         Mn O</w:t>
      </w:r>
      <w:r w:rsidRPr="008E3DD1">
        <w:rPr>
          <w:sz w:val="22"/>
          <w:szCs w:val="22"/>
          <w:vertAlign w:val="subscript"/>
          <w:lang w:val="it-IT"/>
        </w:rPr>
        <w:t>4</w:t>
      </w:r>
      <w:r w:rsidRPr="008E3DD1">
        <w:rPr>
          <w:sz w:val="22"/>
          <w:szCs w:val="22"/>
          <w:vertAlign w:val="superscript"/>
          <w:lang w:val="it-IT"/>
        </w:rPr>
        <w:t xml:space="preserve">-  </w:t>
      </w:r>
      <w:r w:rsidRPr="008E3DD1">
        <w:rPr>
          <w:sz w:val="22"/>
          <w:szCs w:val="22"/>
          <w:lang w:val="it-IT"/>
        </w:rPr>
        <w:t xml:space="preserve"> +   H</w:t>
      </w:r>
      <w:r w:rsidRPr="008E3DD1">
        <w:rPr>
          <w:sz w:val="22"/>
          <w:szCs w:val="22"/>
          <w:vertAlign w:val="subscript"/>
          <w:lang w:val="it-IT"/>
        </w:rPr>
        <w:t>2</w:t>
      </w:r>
      <w:r w:rsidRPr="008E3DD1">
        <w:rPr>
          <w:sz w:val="22"/>
          <w:szCs w:val="22"/>
          <w:lang w:val="it-IT"/>
        </w:rPr>
        <w:t xml:space="preserve"> O</w:t>
      </w:r>
      <w:r w:rsidRPr="008E3DD1">
        <w:rPr>
          <w:sz w:val="22"/>
          <w:szCs w:val="22"/>
          <w:vertAlign w:val="subscript"/>
          <w:lang w:val="it-IT"/>
        </w:rPr>
        <w:t xml:space="preserve">2      </w:t>
      </w:r>
      <w:r w:rsidRPr="008E3DD1">
        <w:rPr>
          <w:sz w:val="22"/>
          <w:szCs w:val="22"/>
          <w:lang w:val="it-IT"/>
        </w:rPr>
        <w:t>―→</w:t>
      </w:r>
      <w:r w:rsidRPr="008E3DD1">
        <w:rPr>
          <w:sz w:val="22"/>
          <w:szCs w:val="22"/>
          <w:vertAlign w:val="subscript"/>
          <w:lang w:val="it-IT"/>
        </w:rPr>
        <w:t xml:space="preserve">   </w:t>
      </w:r>
      <w:r w:rsidRPr="008E3DD1">
        <w:rPr>
          <w:sz w:val="22"/>
          <w:szCs w:val="22"/>
          <w:lang w:val="it-IT"/>
        </w:rPr>
        <w:t xml:space="preserve">       Mn</w:t>
      </w:r>
      <w:r w:rsidRPr="008E3DD1">
        <w:rPr>
          <w:sz w:val="22"/>
          <w:szCs w:val="22"/>
          <w:vertAlign w:val="superscript"/>
          <w:lang w:val="it-IT"/>
        </w:rPr>
        <w:t xml:space="preserve">2+  </w:t>
      </w:r>
      <w:r w:rsidRPr="008E3DD1">
        <w:rPr>
          <w:sz w:val="22"/>
          <w:szCs w:val="22"/>
          <w:lang w:val="it-IT"/>
        </w:rPr>
        <w:t xml:space="preserve"> +   O</w:t>
      </w:r>
      <w:r w:rsidRPr="008E3DD1">
        <w:rPr>
          <w:sz w:val="22"/>
          <w:szCs w:val="22"/>
          <w:vertAlign w:val="subscript"/>
          <w:lang w:val="it-IT"/>
        </w:rPr>
        <w:t>2</w:t>
      </w:r>
    </w:p>
    <w:p w:rsidR="00976A29" w:rsidRPr="008E3DD1" w:rsidRDefault="00976A29" w:rsidP="00976A29">
      <w:pPr>
        <w:rPr>
          <w:sz w:val="22"/>
          <w:szCs w:val="22"/>
          <w:lang w:val="en-GB"/>
        </w:rPr>
      </w:pPr>
      <w:r w:rsidRPr="008E3DD1">
        <w:rPr>
          <w:sz w:val="22"/>
          <w:szCs w:val="22"/>
          <w:lang w:val="it-IT"/>
        </w:rPr>
        <w:t xml:space="preserve">         </w:t>
      </w:r>
      <w:r w:rsidRPr="008E3DD1">
        <w:rPr>
          <w:sz w:val="22"/>
          <w:szCs w:val="22"/>
          <w:lang w:val="en-GB"/>
        </w:rPr>
        <w:t>H</w:t>
      </w:r>
      <w:r w:rsidRPr="008E3DD1">
        <w:rPr>
          <w:sz w:val="22"/>
          <w:szCs w:val="22"/>
          <w:vertAlign w:val="subscript"/>
          <w:lang w:val="en-GB"/>
        </w:rPr>
        <w:t>2</w:t>
      </w:r>
      <w:r w:rsidRPr="008E3DD1">
        <w:rPr>
          <w:sz w:val="22"/>
          <w:szCs w:val="22"/>
          <w:lang w:val="en-GB"/>
        </w:rPr>
        <w:t xml:space="preserve"> O</w:t>
      </w:r>
      <w:r w:rsidRPr="008E3DD1">
        <w:rPr>
          <w:sz w:val="22"/>
          <w:szCs w:val="22"/>
          <w:vertAlign w:val="subscript"/>
          <w:lang w:val="en-GB"/>
        </w:rPr>
        <w:t>2</w:t>
      </w:r>
      <w:r w:rsidRPr="008E3DD1">
        <w:rPr>
          <w:sz w:val="22"/>
          <w:szCs w:val="22"/>
          <w:lang w:val="en-GB"/>
        </w:rPr>
        <w:t xml:space="preserve">   +   SO</w:t>
      </w:r>
      <w:r w:rsidRPr="008E3DD1">
        <w:rPr>
          <w:sz w:val="22"/>
          <w:szCs w:val="22"/>
          <w:vertAlign w:val="subscript"/>
          <w:lang w:val="en-GB"/>
        </w:rPr>
        <w:t>2</w:t>
      </w:r>
      <w:r w:rsidRPr="008E3DD1">
        <w:rPr>
          <w:sz w:val="22"/>
          <w:szCs w:val="22"/>
          <w:lang w:val="en-GB"/>
        </w:rPr>
        <w:t xml:space="preserve">         ―→         H</w:t>
      </w:r>
      <w:r w:rsidRPr="008E3DD1">
        <w:rPr>
          <w:sz w:val="22"/>
          <w:szCs w:val="22"/>
          <w:vertAlign w:val="subscript"/>
          <w:lang w:val="en-GB"/>
        </w:rPr>
        <w:t>3</w:t>
      </w:r>
      <w:r w:rsidRPr="008E3DD1">
        <w:rPr>
          <w:sz w:val="22"/>
          <w:szCs w:val="22"/>
          <w:vertAlign w:val="superscript"/>
          <w:lang w:val="en-GB"/>
        </w:rPr>
        <w:t>O+</w:t>
      </w:r>
      <w:r w:rsidRPr="008E3DD1">
        <w:rPr>
          <w:sz w:val="22"/>
          <w:szCs w:val="22"/>
          <w:lang w:val="en-GB"/>
        </w:rPr>
        <w:t xml:space="preserve">   +    SO</w:t>
      </w:r>
      <w:r w:rsidRPr="008E3DD1">
        <w:rPr>
          <w:sz w:val="22"/>
          <w:szCs w:val="22"/>
          <w:vertAlign w:val="subscript"/>
          <w:lang w:val="en-GB"/>
        </w:rPr>
        <w:t>4</w:t>
      </w:r>
      <w:r w:rsidRPr="008E3DD1">
        <w:rPr>
          <w:sz w:val="22"/>
          <w:szCs w:val="22"/>
          <w:vertAlign w:val="superscript"/>
          <w:lang w:val="en-GB"/>
        </w:rPr>
        <w:t>2-</w:t>
      </w:r>
      <w:r w:rsidRPr="008E3DD1">
        <w:rPr>
          <w:sz w:val="22"/>
          <w:szCs w:val="22"/>
          <w:lang w:val="en-GB"/>
        </w:rPr>
        <w:t xml:space="preserve"> </w:t>
      </w:r>
    </w:p>
    <w:p w:rsidR="00976A29" w:rsidRPr="008E3DD1" w:rsidRDefault="00976A29" w:rsidP="00976A29">
      <w:pPr>
        <w:rPr>
          <w:sz w:val="22"/>
          <w:szCs w:val="22"/>
          <w:lang w:val="en-GB"/>
        </w:rPr>
      </w:pPr>
      <w:r w:rsidRPr="008E3DD1">
        <w:rPr>
          <w:sz w:val="22"/>
          <w:szCs w:val="22"/>
          <w:lang w:val="en-GB"/>
        </w:rPr>
        <w:t xml:space="preserve">         Cr</w:t>
      </w:r>
      <w:r w:rsidRPr="008E3DD1">
        <w:rPr>
          <w:sz w:val="22"/>
          <w:szCs w:val="22"/>
          <w:vertAlign w:val="subscript"/>
          <w:lang w:val="en-GB"/>
        </w:rPr>
        <w:t>2</w:t>
      </w:r>
      <w:r w:rsidRPr="008E3DD1">
        <w:rPr>
          <w:sz w:val="22"/>
          <w:szCs w:val="22"/>
          <w:lang w:val="en-GB"/>
        </w:rPr>
        <w:t xml:space="preserve"> O</w:t>
      </w:r>
      <w:r w:rsidRPr="008E3DD1">
        <w:rPr>
          <w:sz w:val="22"/>
          <w:szCs w:val="22"/>
          <w:vertAlign w:val="superscript"/>
          <w:lang w:val="en-GB"/>
        </w:rPr>
        <w:t>2-</w:t>
      </w:r>
      <w:r w:rsidRPr="008E3DD1">
        <w:rPr>
          <w:sz w:val="22"/>
          <w:szCs w:val="22"/>
          <w:vertAlign w:val="subscript"/>
          <w:lang w:val="en-GB"/>
        </w:rPr>
        <w:t>7</w:t>
      </w:r>
      <w:r w:rsidRPr="008E3DD1">
        <w:rPr>
          <w:sz w:val="22"/>
          <w:szCs w:val="22"/>
          <w:lang w:val="en-GB"/>
        </w:rPr>
        <w:t xml:space="preserve">   +   Fe</w:t>
      </w:r>
      <w:r w:rsidRPr="008E3DD1">
        <w:rPr>
          <w:sz w:val="22"/>
          <w:szCs w:val="22"/>
          <w:vertAlign w:val="superscript"/>
          <w:lang w:val="en-GB"/>
        </w:rPr>
        <w:t xml:space="preserve">2+        </w:t>
      </w:r>
      <w:r w:rsidRPr="008E3DD1">
        <w:rPr>
          <w:sz w:val="22"/>
          <w:szCs w:val="22"/>
          <w:lang w:val="en-GB"/>
        </w:rPr>
        <w:t>―→</w:t>
      </w:r>
      <w:r w:rsidRPr="008E3DD1">
        <w:rPr>
          <w:sz w:val="22"/>
          <w:szCs w:val="22"/>
          <w:vertAlign w:val="superscript"/>
          <w:lang w:val="en-GB"/>
        </w:rPr>
        <w:t xml:space="preserve">        </w:t>
      </w:r>
      <w:r w:rsidRPr="008E3DD1">
        <w:rPr>
          <w:sz w:val="22"/>
          <w:szCs w:val="22"/>
          <w:lang w:val="en-GB"/>
        </w:rPr>
        <w:t xml:space="preserve">    Fe</w:t>
      </w:r>
      <w:r w:rsidRPr="008E3DD1">
        <w:rPr>
          <w:sz w:val="22"/>
          <w:szCs w:val="22"/>
          <w:vertAlign w:val="superscript"/>
          <w:lang w:val="en-GB"/>
        </w:rPr>
        <w:t xml:space="preserve">3+  </w:t>
      </w:r>
      <w:r w:rsidRPr="008E3DD1">
        <w:rPr>
          <w:sz w:val="22"/>
          <w:szCs w:val="22"/>
          <w:lang w:val="en-GB"/>
        </w:rPr>
        <w:t xml:space="preserve"> +   Cr</w:t>
      </w:r>
      <w:r w:rsidRPr="008E3DD1">
        <w:rPr>
          <w:sz w:val="22"/>
          <w:szCs w:val="22"/>
          <w:vertAlign w:val="superscript"/>
          <w:lang w:val="en-GB"/>
        </w:rPr>
        <w:t>3+</w:t>
      </w:r>
      <w:r w:rsidRPr="008E3DD1">
        <w:rPr>
          <w:sz w:val="22"/>
          <w:szCs w:val="22"/>
          <w:lang w:val="en-GB"/>
        </w:rPr>
        <w:t xml:space="preserve">          </w:t>
      </w:r>
    </w:p>
    <w:p w:rsidR="00976A29" w:rsidRPr="008E3DD1" w:rsidRDefault="00976A29" w:rsidP="00976A29">
      <w:pPr>
        <w:rPr>
          <w:sz w:val="22"/>
          <w:szCs w:val="22"/>
          <w:vertAlign w:val="superscript"/>
          <w:lang w:val="en-GB"/>
        </w:rPr>
      </w:pPr>
      <w:r w:rsidRPr="008E3DD1">
        <w:rPr>
          <w:sz w:val="22"/>
          <w:szCs w:val="22"/>
          <w:lang w:val="en-GB"/>
        </w:rPr>
        <w:t xml:space="preserve">         H</w:t>
      </w:r>
      <w:r w:rsidRPr="008E3DD1">
        <w:rPr>
          <w:sz w:val="22"/>
          <w:szCs w:val="22"/>
          <w:vertAlign w:val="subscript"/>
          <w:lang w:val="en-GB"/>
        </w:rPr>
        <w:t>2</w:t>
      </w:r>
      <w:r w:rsidRPr="008E3DD1">
        <w:rPr>
          <w:sz w:val="22"/>
          <w:szCs w:val="22"/>
          <w:lang w:val="en-GB"/>
        </w:rPr>
        <w:t xml:space="preserve"> S   +   Fe</w:t>
      </w:r>
      <w:r w:rsidRPr="008E3DD1">
        <w:rPr>
          <w:sz w:val="22"/>
          <w:szCs w:val="22"/>
          <w:vertAlign w:val="superscript"/>
          <w:lang w:val="en-GB"/>
        </w:rPr>
        <w:t>3+</w:t>
      </w:r>
      <w:r w:rsidRPr="008E3DD1">
        <w:rPr>
          <w:sz w:val="22"/>
          <w:szCs w:val="22"/>
          <w:lang w:val="en-GB"/>
        </w:rPr>
        <w:t xml:space="preserve">           ―→          Fe</w:t>
      </w:r>
      <w:r w:rsidRPr="008E3DD1">
        <w:rPr>
          <w:sz w:val="22"/>
          <w:szCs w:val="22"/>
          <w:vertAlign w:val="superscript"/>
          <w:lang w:val="en-GB"/>
        </w:rPr>
        <w:t xml:space="preserve">2+    </w:t>
      </w:r>
      <w:r w:rsidRPr="008E3DD1">
        <w:rPr>
          <w:sz w:val="22"/>
          <w:szCs w:val="22"/>
          <w:lang w:val="en-GB"/>
        </w:rPr>
        <w:t xml:space="preserve">+   S </w:t>
      </w:r>
      <w:r w:rsidRPr="008E3DD1">
        <w:rPr>
          <w:sz w:val="22"/>
          <w:szCs w:val="22"/>
          <w:vertAlign w:val="superscript"/>
          <w:lang w:val="en-GB"/>
        </w:rPr>
        <w:t xml:space="preserve">     </w:t>
      </w:r>
    </w:p>
    <w:p w:rsidR="00976A29" w:rsidRPr="008E3DD1" w:rsidRDefault="00976A29" w:rsidP="00976A29">
      <w:pPr>
        <w:rPr>
          <w:sz w:val="22"/>
          <w:szCs w:val="22"/>
          <w:lang w:val="it-IT"/>
        </w:rPr>
      </w:pPr>
      <w:r w:rsidRPr="008E3DD1">
        <w:rPr>
          <w:sz w:val="22"/>
          <w:szCs w:val="22"/>
          <w:lang w:val="en-GB"/>
        </w:rPr>
        <w:t xml:space="preserve">         </w:t>
      </w:r>
      <w:r w:rsidRPr="008E3DD1">
        <w:rPr>
          <w:sz w:val="22"/>
          <w:szCs w:val="22"/>
          <w:lang w:val="it-IT"/>
        </w:rPr>
        <w:t>Pb   +   Cr</w:t>
      </w:r>
      <w:r w:rsidRPr="008E3DD1">
        <w:rPr>
          <w:sz w:val="22"/>
          <w:szCs w:val="22"/>
          <w:vertAlign w:val="superscript"/>
          <w:lang w:val="it-IT"/>
        </w:rPr>
        <w:t>3+</w:t>
      </w:r>
      <w:r w:rsidRPr="008E3DD1">
        <w:rPr>
          <w:sz w:val="22"/>
          <w:szCs w:val="22"/>
          <w:lang w:val="it-IT"/>
        </w:rPr>
        <w:t xml:space="preserve"> </w:t>
      </w:r>
      <w:r w:rsidRPr="008E3DD1">
        <w:rPr>
          <w:sz w:val="22"/>
          <w:szCs w:val="22"/>
          <w:vertAlign w:val="superscript"/>
          <w:lang w:val="it-IT"/>
        </w:rPr>
        <w:t xml:space="preserve">                    </w:t>
      </w:r>
      <w:r w:rsidRPr="008E3DD1">
        <w:rPr>
          <w:sz w:val="22"/>
          <w:szCs w:val="22"/>
          <w:lang w:val="it-IT"/>
        </w:rPr>
        <w:t>―→</w:t>
      </w:r>
      <w:r w:rsidRPr="008E3DD1">
        <w:rPr>
          <w:sz w:val="22"/>
          <w:szCs w:val="22"/>
          <w:vertAlign w:val="superscript"/>
          <w:lang w:val="it-IT"/>
        </w:rPr>
        <w:t xml:space="preserve">             </w:t>
      </w:r>
      <w:r w:rsidRPr="008E3DD1">
        <w:rPr>
          <w:sz w:val="22"/>
          <w:szCs w:val="22"/>
          <w:lang w:val="it-IT"/>
        </w:rPr>
        <w:t>Pb</w:t>
      </w:r>
      <w:r w:rsidRPr="008E3DD1">
        <w:rPr>
          <w:sz w:val="22"/>
          <w:szCs w:val="22"/>
          <w:vertAlign w:val="superscript"/>
          <w:lang w:val="it-IT"/>
        </w:rPr>
        <w:t>2</w:t>
      </w:r>
      <w:r w:rsidRPr="008E3DD1">
        <w:rPr>
          <w:sz w:val="22"/>
          <w:szCs w:val="22"/>
          <w:lang w:val="it-IT"/>
        </w:rPr>
        <w:t xml:space="preserve">   +   Cr</w:t>
      </w:r>
      <w:r w:rsidRPr="008E3DD1">
        <w:rPr>
          <w:sz w:val="22"/>
          <w:szCs w:val="22"/>
          <w:vertAlign w:val="superscript"/>
          <w:lang w:val="it-IT"/>
        </w:rPr>
        <w:t>2+</w:t>
      </w:r>
      <w:r w:rsidRPr="008E3DD1">
        <w:rPr>
          <w:sz w:val="22"/>
          <w:szCs w:val="22"/>
          <w:lang w:val="it-IT"/>
        </w:rPr>
        <w:t xml:space="preserve">   </w:t>
      </w:r>
    </w:p>
    <w:p w:rsidR="00976A29" w:rsidRPr="008E3DD1" w:rsidRDefault="00976A29" w:rsidP="00976A29">
      <w:pPr>
        <w:rPr>
          <w:sz w:val="22"/>
          <w:szCs w:val="22"/>
          <w:lang w:val="it-IT"/>
        </w:rPr>
      </w:pPr>
      <w:r w:rsidRPr="008E3DD1">
        <w:rPr>
          <w:sz w:val="22"/>
          <w:szCs w:val="22"/>
          <w:lang w:val="it-IT"/>
        </w:rPr>
        <w:t xml:space="preserve">         Mn O</w:t>
      </w:r>
      <w:r w:rsidRPr="008E3DD1">
        <w:rPr>
          <w:sz w:val="22"/>
          <w:szCs w:val="22"/>
          <w:vertAlign w:val="superscript"/>
          <w:lang w:val="it-IT"/>
        </w:rPr>
        <w:t>-</w:t>
      </w:r>
      <w:r w:rsidRPr="008E3DD1">
        <w:rPr>
          <w:sz w:val="22"/>
          <w:szCs w:val="22"/>
          <w:vertAlign w:val="subscript"/>
          <w:lang w:val="it-IT"/>
        </w:rPr>
        <w:t>4</w:t>
      </w:r>
      <w:r w:rsidRPr="008E3DD1">
        <w:rPr>
          <w:sz w:val="22"/>
          <w:szCs w:val="22"/>
          <w:lang w:val="it-IT"/>
        </w:rPr>
        <w:t xml:space="preserve">    +   Cl</w:t>
      </w:r>
      <w:r w:rsidRPr="008E3DD1">
        <w:rPr>
          <w:sz w:val="22"/>
          <w:szCs w:val="22"/>
          <w:vertAlign w:val="superscript"/>
          <w:lang w:val="it-IT"/>
        </w:rPr>
        <w:t>-</w:t>
      </w:r>
      <w:r w:rsidRPr="008E3DD1">
        <w:rPr>
          <w:sz w:val="22"/>
          <w:szCs w:val="22"/>
          <w:lang w:val="it-IT"/>
        </w:rPr>
        <w:t xml:space="preserve">        ―→        Mn</w:t>
      </w:r>
      <w:r w:rsidRPr="008E3DD1">
        <w:rPr>
          <w:sz w:val="22"/>
          <w:szCs w:val="22"/>
          <w:vertAlign w:val="superscript"/>
          <w:lang w:val="it-IT"/>
        </w:rPr>
        <w:t>2+</w:t>
      </w:r>
      <w:r w:rsidRPr="008E3DD1">
        <w:rPr>
          <w:sz w:val="22"/>
          <w:szCs w:val="22"/>
          <w:lang w:val="it-IT"/>
        </w:rPr>
        <w:t xml:space="preserve">    +   Cl</w:t>
      </w:r>
      <w:r w:rsidRPr="008E3DD1">
        <w:rPr>
          <w:sz w:val="22"/>
          <w:szCs w:val="22"/>
          <w:vertAlign w:val="subscript"/>
          <w:lang w:val="it-IT"/>
        </w:rPr>
        <w:t>2</w:t>
      </w:r>
      <w:r w:rsidRPr="008E3DD1">
        <w:rPr>
          <w:sz w:val="22"/>
          <w:szCs w:val="22"/>
          <w:lang w:val="it-IT"/>
        </w:rPr>
        <w:t xml:space="preserve">      </w:t>
      </w:r>
    </w:p>
    <w:p w:rsidR="00976A29" w:rsidRPr="008E3DD1" w:rsidRDefault="00976A29" w:rsidP="00976A29">
      <w:pPr>
        <w:jc w:val="both"/>
        <w:rPr>
          <w:b/>
          <w:bCs/>
          <w:sz w:val="22"/>
          <w:szCs w:val="22"/>
          <w:u w:val="single"/>
        </w:rPr>
      </w:pPr>
      <w:r w:rsidRPr="008E3DD1">
        <w:rPr>
          <w:b/>
          <w:bCs/>
          <w:sz w:val="22"/>
          <w:szCs w:val="22"/>
          <w:u w:val="single"/>
        </w:rPr>
        <w:t>EXERCICE n° 3 :</w:t>
      </w:r>
    </w:p>
    <w:p w:rsidR="00976A29" w:rsidRPr="008E3DD1" w:rsidRDefault="00976A29" w:rsidP="00976A29">
      <w:pPr>
        <w:jc w:val="both"/>
        <w:rPr>
          <w:sz w:val="22"/>
          <w:szCs w:val="22"/>
        </w:rPr>
      </w:pPr>
      <w:r w:rsidRPr="008E3DD1">
        <w:rPr>
          <w:sz w:val="22"/>
          <w:szCs w:val="22"/>
        </w:rPr>
        <w:t xml:space="preserve">    I – Equilibrer en utilisant le demi équation redox, les équations d’oxydoréduction qui toutes ont lieu en milieu acide.</w:t>
      </w:r>
    </w:p>
    <w:p w:rsidR="00976A29" w:rsidRPr="008E3DD1" w:rsidRDefault="00976A29" w:rsidP="00976A29">
      <w:pPr>
        <w:jc w:val="both"/>
        <w:rPr>
          <w:sz w:val="22"/>
          <w:szCs w:val="22"/>
          <w:vertAlign w:val="superscript"/>
          <w:lang w:val="en-GB"/>
        </w:rPr>
      </w:pPr>
      <w:r w:rsidRPr="008E3DD1">
        <w:rPr>
          <w:sz w:val="22"/>
          <w:szCs w:val="22"/>
        </w:rPr>
        <w:t xml:space="preserve">                </w:t>
      </w:r>
      <w:r w:rsidRPr="008E3DD1">
        <w:rPr>
          <w:sz w:val="22"/>
          <w:szCs w:val="22"/>
          <w:lang w:val="en-GB"/>
        </w:rPr>
        <w:t>SO</w:t>
      </w:r>
      <w:r w:rsidRPr="008E3DD1">
        <w:rPr>
          <w:sz w:val="22"/>
          <w:szCs w:val="22"/>
          <w:vertAlign w:val="subscript"/>
          <w:lang w:val="en-GB"/>
        </w:rPr>
        <w:t>2</w:t>
      </w:r>
      <w:r w:rsidRPr="008E3DD1">
        <w:rPr>
          <w:sz w:val="22"/>
          <w:szCs w:val="22"/>
          <w:lang w:val="en-GB"/>
        </w:rPr>
        <w:t xml:space="preserve">   +   ClO</w:t>
      </w:r>
      <w:r w:rsidRPr="008E3DD1">
        <w:rPr>
          <w:sz w:val="22"/>
          <w:szCs w:val="22"/>
          <w:vertAlign w:val="superscript"/>
          <w:lang w:val="en-GB"/>
        </w:rPr>
        <w:t>-</w:t>
      </w:r>
      <w:r w:rsidRPr="008E3DD1">
        <w:rPr>
          <w:sz w:val="22"/>
          <w:szCs w:val="22"/>
          <w:lang w:val="en-GB"/>
        </w:rPr>
        <w:t xml:space="preserve">  </w:t>
      </w:r>
      <w:r w:rsidRPr="008E3DD1">
        <w:rPr>
          <w:sz w:val="22"/>
          <w:szCs w:val="22"/>
          <w:lang w:val="en-US"/>
        </w:rPr>
        <w:t>→</w:t>
      </w:r>
      <w:r w:rsidRPr="008E3DD1">
        <w:rPr>
          <w:sz w:val="22"/>
          <w:szCs w:val="22"/>
          <w:lang w:val="en-GB"/>
        </w:rPr>
        <w:t xml:space="preserve">  SO</w:t>
      </w:r>
      <w:r w:rsidRPr="008E3DD1">
        <w:rPr>
          <w:sz w:val="22"/>
          <w:szCs w:val="22"/>
          <w:vertAlign w:val="subscript"/>
          <w:lang w:val="en-GB"/>
        </w:rPr>
        <w:t>4</w:t>
      </w:r>
      <w:r w:rsidRPr="008E3DD1">
        <w:rPr>
          <w:sz w:val="22"/>
          <w:szCs w:val="22"/>
          <w:lang w:val="en-GB"/>
        </w:rPr>
        <w:t xml:space="preserve">   +   Cl</w:t>
      </w:r>
      <w:r w:rsidRPr="008E3DD1">
        <w:rPr>
          <w:sz w:val="22"/>
          <w:szCs w:val="22"/>
          <w:vertAlign w:val="superscript"/>
          <w:lang w:val="en-GB"/>
        </w:rPr>
        <w:t>-</w:t>
      </w:r>
    </w:p>
    <w:p w:rsidR="00976A29" w:rsidRPr="008E3DD1" w:rsidRDefault="00976A29" w:rsidP="00976A29">
      <w:pPr>
        <w:jc w:val="both"/>
        <w:rPr>
          <w:sz w:val="22"/>
          <w:szCs w:val="22"/>
          <w:lang w:val="en-GB"/>
        </w:rPr>
      </w:pPr>
      <w:r w:rsidRPr="008E3DD1">
        <w:rPr>
          <w:sz w:val="22"/>
          <w:szCs w:val="22"/>
          <w:lang w:val="en-GB"/>
        </w:rPr>
        <w:t xml:space="preserve">                S</w:t>
      </w:r>
      <w:r w:rsidRPr="008E3DD1">
        <w:rPr>
          <w:sz w:val="22"/>
          <w:szCs w:val="22"/>
          <w:vertAlign w:val="subscript"/>
          <w:lang w:val="en-GB"/>
        </w:rPr>
        <w:t>2</w:t>
      </w:r>
      <w:r w:rsidRPr="008E3DD1">
        <w:rPr>
          <w:sz w:val="22"/>
          <w:szCs w:val="22"/>
          <w:lang w:val="en-GB"/>
        </w:rPr>
        <w:t xml:space="preserve"> O</w:t>
      </w:r>
      <w:r w:rsidRPr="008E3DD1">
        <w:rPr>
          <w:sz w:val="22"/>
          <w:szCs w:val="22"/>
          <w:vertAlign w:val="subscript"/>
          <w:lang w:val="en-GB"/>
        </w:rPr>
        <w:t>8</w:t>
      </w:r>
      <w:r w:rsidRPr="008E3DD1">
        <w:rPr>
          <w:sz w:val="22"/>
          <w:szCs w:val="22"/>
          <w:lang w:val="en-GB"/>
        </w:rPr>
        <w:t xml:space="preserve">   +   I</w:t>
      </w:r>
      <w:r w:rsidRPr="008E3DD1">
        <w:rPr>
          <w:sz w:val="22"/>
          <w:szCs w:val="22"/>
          <w:vertAlign w:val="superscript"/>
          <w:lang w:val="en-GB"/>
        </w:rPr>
        <w:t>-</w:t>
      </w:r>
      <w:r w:rsidRPr="008E3DD1">
        <w:rPr>
          <w:sz w:val="22"/>
          <w:szCs w:val="22"/>
          <w:lang w:val="en-GB"/>
        </w:rPr>
        <w:t xml:space="preserve"> </w:t>
      </w:r>
      <w:r w:rsidRPr="008E3DD1">
        <w:rPr>
          <w:sz w:val="22"/>
          <w:szCs w:val="22"/>
          <w:lang w:val="en-US"/>
        </w:rPr>
        <w:t>→</w:t>
      </w:r>
      <w:r w:rsidRPr="008E3DD1">
        <w:rPr>
          <w:sz w:val="22"/>
          <w:szCs w:val="22"/>
          <w:lang w:val="en-GB"/>
        </w:rPr>
        <w:t xml:space="preserve">  SO</w:t>
      </w:r>
      <w:r w:rsidRPr="008E3DD1">
        <w:rPr>
          <w:sz w:val="22"/>
          <w:szCs w:val="22"/>
          <w:vertAlign w:val="subscript"/>
          <w:lang w:val="en-GB"/>
        </w:rPr>
        <w:t>4</w:t>
      </w:r>
      <w:r w:rsidRPr="008E3DD1">
        <w:rPr>
          <w:sz w:val="22"/>
          <w:szCs w:val="22"/>
          <w:lang w:val="en-GB"/>
        </w:rPr>
        <w:t xml:space="preserve">   +   I</w:t>
      </w:r>
      <w:r w:rsidRPr="008E3DD1">
        <w:rPr>
          <w:sz w:val="22"/>
          <w:szCs w:val="22"/>
          <w:vertAlign w:val="subscript"/>
          <w:lang w:val="en-GB"/>
        </w:rPr>
        <w:t>2</w:t>
      </w:r>
      <w:r w:rsidRPr="008E3DD1">
        <w:rPr>
          <w:sz w:val="22"/>
          <w:szCs w:val="22"/>
          <w:lang w:val="en-GB"/>
        </w:rPr>
        <w:t xml:space="preserve"> </w:t>
      </w:r>
    </w:p>
    <w:p w:rsidR="00976A29" w:rsidRPr="008E3DD1" w:rsidRDefault="00976A29" w:rsidP="00976A29">
      <w:pPr>
        <w:jc w:val="both"/>
        <w:rPr>
          <w:sz w:val="22"/>
          <w:szCs w:val="22"/>
        </w:rPr>
      </w:pPr>
      <w:r w:rsidRPr="008E3DD1">
        <w:rPr>
          <w:sz w:val="22"/>
          <w:szCs w:val="22"/>
          <w:lang w:val="en-US"/>
        </w:rPr>
        <w:t xml:space="preserve">    </w:t>
      </w:r>
      <w:r w:rsidRPr="008E3DD1">
        <w:rPr>
          <w:sz w:val="22"/>
          <w:szCs w:val="22"/>
        </w:rPr>
        <w:t>II – On donne les réactions suivantes:</w:t>
      </w:r>
    </w:p>
    <w:p w:rsidR="00976A29" w:rsidRPr="008E3DD1" w:rsidRDefault="00976A29" w:rsidP="00976A29">
      <w:pPr>
        <w:jc w:val="both"/>
        <w:rPr>
          <w:sz w:val="22"/>
          <w:szCs w:val="22"/>
        </w:rPr>
      </w:pPr>
      <w:r w:rsidRPr="008E3DD1">
        <w:rPr>
          <w:sz w:val="22"/>
          <w:szCs w:val="22"/>
        </w:rPr>
        <w:t xml:space="preserve">          1 - Cr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O</w:t>
      </w:r>
      <w:r w:rsidRPr="008E3DD1">
        <w:rPr>
          <w:sz w:val="22"/>
          <w:szCs w:val="22"/>
          <w:vertAlign w:val="subscript"/>
        </w:rPr>
        <w:t>7</w:t>
      </w:r>
      <w:r w:rsidRPr="008E3DD1">
        <w:rPr>
          <w:sz w:val="22"/>
          <w:szCs w:val="22"/>
        </w:rPr>
        <w:t xml:space="preserve">   +   Cl</w:t>
      </w:r>
      <w:r w:rsidRPr="008E3DD1">
        <w:rPr>
          <w:sz w:val="22"/>
          <w:szCs w:val="22"/>
          <w:vertAlign w:val="superscript"/>
        </w:rPr>
        <w:t>-</w:t>
      </w:r>
      <w:r w:rsidRPr="008E3DD1">
        <w:rPr>
          <w:sz w:val="22"/>
          <w:szCs w:val="22"/>
        </w:rPr>
        <w:t xml:space="preserve"> →  Cr</w:t>
      </w:r>
      <w:r w:rsidRPr="008E3DD1">
        <w:rPr>
          <w:sz w:val="22"/>
          <w:szCs w:val="22"/>
          <w:vertAlign w:val="superscript"/>
        </w:rPr>
        <w:t>3+</w:t>
      </w:r>
      <w:r w:rsidRPr="008E3DD1">
        <w:rPr>
          <w:sz w:val="22"/>
          <w:szCs w:val="22"/>
        </w:rPr>
        <w:t xml:space="preserve">   +   Cl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  ( en milieu acide )</w:t>
      </w:r>
    </w:p>
    <w:p w:rsidR="00976A29" w:rsidRPr="008E3DD1" w:rsidRDefault="00976A29" w:rsidP="00976A29">
      <w:pPr>
        <w:jc w:val="both"/>
        <w:rPr>
          <w:sz w:val="22"/>
          <w:szCs w:val="22"/>
          <w:lang w:val="it-IT"/>
        </w:rPr>
      </w:pPr>
      <w:r w:rsidRPr="008E3DD1">
        <w:rPr>
          <w:sz w:val="22"/>
          <w:szCs w:val="22"/>
        </w:rPr>
        <w:t xml:space="preserve">          </w:t>
      </w:r>
      <w:r w:rsidRPr="008E3DD1">
        <w:rPr>
          <w:sz w:val="22"/>
          <w:szCs w:val="22"/>
          <w:lang w:val="it-IT"/>
        </w:rPr>
        <w:t>2 - H</w:t>
      </w:r>
      <w:r w:rsidRPr="008E3DD1">
        <w:rPr>
          <w:sz w:val="22"/>
          <w:szCs w:val="22"/>
          <w:vertAlign w:val="subscript"/>
          <w:lang w:val="it-IT"/>
        </w:rPr>
        <w:t>2</w:t>
      </w:r>
      <w:r w:rsidRPr="008E3DD1">
        <w:rPr>
          <w:sz w:val="22"/>
          <w:szCs w:val="22"/>
          <w:lang w:val="it-IT"/>
        </w:rPr>
        <w:t xml:space="preserve"> O</w:t>
      </w:r>
      <w:r w:rsidRPr="008E3DD1">
        <w:rPr>
          <w:sz w:val="22"/>
          <w:szCs w:val="22"/>
          <w:vertAlign w:val="subscript"/>
          <w:lang w:val="it-IT"/>
        </w:rPr>
        <w:t>2</w:t>
      </w:r>
      <w:r w:rsidRPr="008E3DD1">
        <w:rPr>
          <w:sz w:val="22"/>
          <w:szCs w:val="22"/>
          <w:lang w:val="it-IT"/>
        </w:rPr>
        <w:t xml:space="preserve">    +   I</w:t>
      </w:r>
      <w:r w:rsidRPr="008E3DD1">
        <w:rPr>
          <w:sz w:val="22"/>
          <w:szCs w:val="22"/>
          <w:vertAlign w:val="superscript"/>
          <w:lang w:val="it-IT"/>
        </w:rPr>
        <w:t>-</w:t>
      </w:r>
      <w:r w:rsidRPr="008E3DD1">
        <w:rPr>
          <w:sz w:val="22"/>
          <w:szCs w:val="22"/>
          <w:lang w:val="it-IT"/>
        </w:rPr>
        <w:t xml:space="preserve"> →  I</w:t>
      </w:r>
      <w:r w:rsidRPr="008E3DD1">
        <w:rPr>
          <w:sz w:val="22"/>
          <w:szCs w:val="22"/>
          <w:vertAlign w:val="subscript"/>
          <w:lang w:val="it-IT"/>
        </w:rPr>
        <w:t>2</w:t>
      </w:r>
      <w:r w:rsidRPr="008E3DD1">
        <w:rPr>
          <w:sz w:val="22"/>
          <w:szCs w:val="22"/>
          <w:lang w:val="it-IT"/>
        </w:rPr>
        <w:t xml:space="preserve">   +   H</w:t>
      </w:r>
      <w:r w:rsidRPr="008E3DD1">
        <w:rPr>
          <w:sz w:val="22"/>
          <w:szCs w:val="22"/>
          <w:vertAlign w:val="subscript"/>
          <w:lang w:val="it-IT"/>
        </w:rPr>
        <w:t>2</w:t>
      </w:r>
      <w:r w:rsidRPr="008E3DD1">
        <w:rPr>
          <w:sz w:val="22"/>
          <w:szCs w:val="22"/>
          <w:lang w:val="it-IT"/>
        </w:rPr>
        <w:t xml:space="preserve"> O       ( en milieu acide )</w:t>
      </w:r>
    </w:p>
    <w:p w:rsidR="00976A29" w:rsidRPr="008E3DD1" w:rsidRDefault="00976A29" w:rsidP="00976A29">
      <w:pPr>
        <w:jc w:val="both"/>
        <w:rPr>
          <w:sz w:val="22"/>
          <w:szCs w:val="22"/>
        </w:rPr>
      </w:pPr>
      <w:r w:rsidRPr="008E3DD1">
        <w:rPr>
          <w:sz w:val="22"/>
          <w:szCs w:val="22"/>
          <w:lang w:val="it-IT"/>
        </w:rPr>
        <w:t xml:space="preserve">   </w:t>
      </w:r>
      <w:r w:rsidRPr="008E3DD1">
        <w:rPr>
          <w:sz w:val="22"/>
          <w:szCs w:val="22"/>
        </w:rPr>
        <w:t>Compléter ces réactions montrer qu’elles sont des réactions redox et donner les couples redox mis en jeu.</w:t>
      </w:r>
    </w:p>
    <w:p w:rsidR="00976A29" w:rsidRPr="008E3DD1" w:rsidRDefault="00976A29" w:rsidP="00976A29">
      <w:pPr>
        <w:jc w:val="both"/>
        <w:rPr>
          <w:b/>
          <w:bCs/>
          <w:sz w:val="22"/>
          <w:szCs w:val="22"/>
          <w:u w:val="single"/>
        </w:rPr>
      </w:pPr>
      <w:r w:rsidRPr="008E3DD1">
        <w:rPr>
          <w:b/>
          <w:bCs/>
          <w:sz w:val="22"/>
          <w:szCs w:val="22"/>
          <w:u w:val="single"/>
        </w:rPr>
        <w:t>EXERCICE n °4 :</w:t>
      </w:r>
    </w:p>
    <w:p w:rsidR="00976A29" w:rsidRPr="008E3DD1" w:rsidRDefault="00976A29" w:rsidP="00976A29">
      <w:pPr>
        <w:jc w:val="both"/>
        <w:rPr>
          <w:sz w:val="22"/>
          <w:szCs w:val="22"/>
        </w:rPr>
      </w:pPr>
      <w:r w:rsidRPr="008E3DD1">
        <w:rPr>
          <w:sz w:val="22"/>
          <w:szCs w:val="22"/>
        </w:rPr>
        <w:t xml:space="preserve">   On fait barboter pendant quelques minutes du sulfure d’hydrogène de formule H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S dans 50 ml d’une solution de chlorure de fer III de concentration C = 0,5 mol l. Un précipité jaune de soufre  S apparaît. L’addition de la soude à la solution obtenue par filtration donne in précipité vert d’hydroxyde de fer II caractéristique des ions Fe</w:t>
      </w:r>
      <w:r w:rsidRPr="008E3DD1">
        <w:rPr>
          <w:sz w:val="22"/>
          <w:szCs w:val="22"/>
          <w:vertAlign w:val="superscript"/>
        </w:rPr>
        <w:t>2+</w:t>
      </w:r>
      <w:r w:rsidRPr="008E3DD1">
        <w:rPr>
          <w:sz w:val="22"/>
          <w:szCs w:val="22"/>
        </w:rPr>
        <w:t xml:space="preserve"> .</w:t>
      </w:r>
    </w:p>
    <w:p w:rsidR="00976A29" w:rsidRPr="008E3DD1" w:rsidRDefault="00976A29" w:rsidP="00976A29">
      <w:pPr>
        <w:jc w:val="both"/>
        <w:rPr>
          <w:sz w:val="22"/>
          <w:szCs w:val="22"/>
        </w:rPr>
      </w:pPr>
      <w:r w:rsidRPr="008E3DD1">
        <w:rPr>
          <w:sz w:val="22"/>
          <w:szCs w:val="22"/>
        </w:rPr>
        <w:t xml:space="preserve">    1°) Interpréter ces observations en écrivant les demi équations des réactions qui viennent d’avoir lieu.</w:t>
      </w:r>
    </w:p>
    <w:p w:rsidR="00976A29" w:rsidRPr="008E3DD1" w:rsidRDefault="00976A29" w:rsidP="00976A29">
      <w:pPr>
        <w:jc w:val="both"/>
        <w:rPr>
          <w:sz w:val="22"/>
          <w:szCs w:val="22"/>
        </w:rPr>
      </w:pPr>
      <w:r w:rsidRPr="008E3DD1">
        <w:rPr>
          <w:sz w:val="22"/>
          <w:szCs w:val="22"/>
        </w:rPr>
        <w:t xml:space="preserve">    2°) Donner les deux couples redox mis en jeu dans la première réaction.</w:t>
      </w:r>
    </w:p>
    <w:p w:rsidR="00976A29" w:rsidRPr="008E3DD1" w:rsidRDefault="00976A29" w:rsidP="00976A29">
      <w:pPr>
        <w:jc w:val="both"/>
        <w:rPr>
          <w:sz w:val="22"/>
          <w:szCs w:val="22"/>
        </w:rPr>
      </w:pPr>
      <w:r w:rsidRPr="008E3DD1">
        <w:rPr>
          <w:sz w:val="22"/>
          <w:szCs w:val="22"/>
        </w:rPr>
        <w:t xml:space="preserve">    3°) Calculer le volume de H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S nécessaire pour réduire  tout les ions Fe</w:t>
      </w:r>
      <w:r w:rsidRPr="008E3DD1">
        <w:rPr>
          <w:sz w:val="22"/>
          <w:szCs w:val="22"/>
          <w:vertAlign w:val="superscript"/>
        </w:rPr>
        <w:t>2+</w:t>
      </w:r>
      <w:r w:rsidRPr="008E3DD1">
        <w:rPr>
          <w:sz w:val="22"/>
          <w:szCs w:val="22"/>
        </w:rPr>
        <w:t xml:space="preserve"> .</w:t>
      </w:r>
    </w:p>
    <w:p w:rsidR="00976A29" w:rsidRPr="008E3DD1" w:rsidRDefault="00976A29" w:rsidP="00976A29">
      <w:pPr>
        <w:jc w:val="both"/>
        <w:rPr>
          <w:sz w:val="22"/>
          <w:szCs w:val="22"/>
        </w:rPr>
      </w:pPr>
      <w:r w:rsidRPr="008E3DD1">
        <w:rPr>
          <w:sz w:val="22"/>
          <w:szCs w:val="22"/>
        </w:rPr>
        <w:t xml:space="preserve">    4°) Quelle est la concentration de la solution obtenue en ions Fe</w:t>
      </w:r>
      <w:r w:rsidRPr="008E3DD1">
        <w:rPr>
          <w:sz w:val="22"/>
          <w:szCs w:val="22"/>
          <w:vertAlign w:val="superscript"/>
        </w:rPr>
        <w:t>2+</w:t>
      </w:r>
      <w:r w:rsidRPr="008E3DD1">
        <w:rPr>
          <w:sz w:val="22"/>
          <w:szCs w:val="22"/>
        </w:rPr>
        <w:t>.</w:t>
      </w:r>
    </w:p>
    <w:p w:rsidR="00976A29" w:rsidRPr="008E3DD1" w:rsidRDefault="00976A29" w:rsidP="00976A29">
      <w:pPr>
        <w:jc w:val="both"/>
        <w:rPr>
          <w:sz w:val="22"/>
          <w:szCs w:val="22"/>
        </w:rPr>
      </w:pPr>
      <w:r w:rsidRPr="008E3DD1">
        <w:rPr>
          <w:sz w:val="22"/>
          <w:szCs w:val="22"/>
        </w:rPr>
        <w:t xml:space="preserve">    5°) calculer la masse de soufre ( S ) formé au cours de cette réaction .</w:t>
      </w:r>
    </w:p>
    <w:p w:rsidR="00976A29" w:rsidRPr="008E3DD1" w:rsidRDefault="00976A29" w:rsidP="00976A29">
      <w:pPr>
        <w:rPr>
          <w:b/>
          <w:bCs/>
          <w:sz w:val="22"/>
          <w:szCs w:val="22"/>
          <w:u w:val="single"/>
        </w:rPr>
      </w:pPr>
      <w:r w:rsidRPr="008E3DD1">
        <w:rPr>
          <w:b/>
          <w:bCs/>
          <w:sz w:val="22"/>
          <w:szCs w:val="22"/>
          <w:u w:val="single"/>
        </w:rPr>
        <w:t>EXERCICE n °5 :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1 / Au milieu acide, l’ion nitrate NO</w:t>
      </w:r>
      <w:r w:rsidRPr="008E3DD1">
        <w:rPr>
          <w:sz w:val="22"/>
          <w:szCs w:val="22"/>
          <w:vertAlign w:val="subscript"/>
        </w:rPr>
        <w:t>3</w:t>
      </w:r>
      <w:r w:rsidRPr="008E3DD1">
        <w:rPr>
          <w:sz w:val="22"/>
          <w:szCs w:val="22"/>
        </w:rPr>
        <w:t xml:space="preserve"> oxyde le cuivre métallique Cu en Cu</w:t>
      </w:r>
      <w:r w:rsidRPr="008E3DD1">
        <w:rPr>
          <w:sz w:val="22"/>
          <w:szCs w:val="22"/>
          <w:vertAlign w:val="superscript"/>
        </w:rPr>
        <w:t>2+</w:t>
      </w:r>
      <w:r w:rsidRPr="008E3DD1">
        <w:rPr>
          <w:sz w:val="22"/>
          <w:szCs w:val="22"/>
        </w:rPr>
        <w:t xml:space="preserve"> et il se réduit en monoxyde d’azote NO.</w:t>
      </w:r>
    </w:p>
    <w:p w:rsidR="00976A29" w:rsidRPr="008E3DD1" w:rsidRDefault="00976A29" w:rsidP="00976A29">
      <w:pPr>
        <w:pStyle w:val="Corpsdetexte3"/>
        <w:rPr>
          <w:sz w:val="22"/>
          <w:szCs w:val="22"/>
        </w:rPr>
      </w:pPr>
      <w:r w:rsidRPr="008E3DD1">
        <w:rPr>
          <w:sz w:val="22"/>
          <w:szCs w:val="22"/>
        </w:rPr>
        <w:t>a – Ecrire les équations d’oxydation et de réduction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b – Préciser les couples d’oxydoréduction mis en jeu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c – Déduire l’équation bilan de la réaction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2 / Le monoxyde d’azote formé est un gaz incolore, il réagit avec le dixygène de l’air pour donner le dioxyde d’azote de formule NO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qui est un gaz de couleur rousse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a – Ecrire l’équation de la réaction et montrer qu’il s’agit d’une réaction d’oxydoréduction.</w:t>
      </w:r>
    </w:p>
    <w:p w:rsidR="00976A29" w:rsidRPr="008E3DD1" w:rsidRDefault="00976A29" w:rsidP="00976A29">
      <w:pPr>
        <w:rPr>
          <w:b/>
          <w:bCs/>
          <w:sz w:val="22"/>
          <w:szCs w:val="22"/>
          <w:u w:val="single"/>
        </w:rPr>
      </w:pPr>
      <w:r w:rsidRPr="008E3DD1">
        <w:rPr>
          <w:sz w:val="22"/>
          <w:szCs w:val="22"/>
        </w:rPr>
        <w:t>b – Donner les couples Redox mis en jeu</w:t>
      </w:r>
    </w:p>
    <w:p w:rsidR="00976A29" w:rsidRPr="008E3DD1" w:rsidRDefault="00976A29" w:rsidP="00976A29">
      <w:pPr>
        <w:rPr>
          <w:b/>
          <w:bCs/>
          <w:sz w:val="22"/>
          <w:szCs w:val="22"/>
          <w:u w:val="single"/>
        </w:rPr>
      </w:pPr>
      <w:r w:rsidRPr="008E3DD1">
        <w:rPr>
          <w:b/>
          <w:bCs/>
          <w:sz w:val="22"/>
          <w:szCs w:val="22"/>
          <w:u w:val="single"/>
        </w:rPr>
        <w:t xml:space="preserve"> EXERCICE n° 6 :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 1°) On prépare </w:t>
      </w:r>
      <w:smartTag w:uri="urn:schemas-microsoft-com:office:smarttags" w:element="metricconverter">
        <w:smartTagPr>
          <w:attr w:name="ProductID" w:val="1 litre"/>
        </w:smartTagPr>
        <w:r w:rsidRPr="008E3DD1">
          <w:rPr>
            <w:sz w:val="22"/>
            <w:szCs w:val="22"/>
          </w:rPr>
          <w:t>1 litre</w:t>
        </w:r>
      </w:smartTag>
      <w:r w:rsidRPr="008E3DD1">
        <w:rPr>
          <w:sz w:val="22"/>
          <w:szCs w:val="22"/>
        </w:rPr>
        <w:t xml:space="preserve"> d’une solution S</w:t>
      </w:r>
      <w:r w:rsidRPr="008E3DD1">
        <w:rPr>
          <w:sz w:val="22"/>
          <w:szCs w:val="22"/>
          <w:vertAlign w:val="subscript"/>
        </w:rPr>
        <w:t>1</w:t>
      </w:r>
      <w:r w:rsidRPr="008E3DD1">
        <w:rPr>
          <w:sz w:val="22"/>
          <w:szCs w:val="22"/>
        </w:rPr>
        <w:t xml:space="preserve"> de sulfate de sodium ( 2 Na</w:t>
      </w:r>
      <w:r w:rsidRPr="008E3DD1">
        <w:rPr>
          <w:sz w:val="22"/>
          <w:szCs w:val="22"/>
          <w:vertAlign w:val="superscript"/>
        </w:rPr>
        <w:t>+</w:t>
      </w:r>
      <w:r w:rsidRPr="008E3DD1">
        <w:rPr>
          <w:sz w:val="22"/>
          <w:szCs w:val="22"/>
        </w:rPr>
        <w:t xml:space="preserve">  +  SO</w:t>
      </w:r>
      <w:r w:rsidRPr="008E3DD1">
        <w:rPr>
          <w:sz w:val="22"/>
          <w:szCs w:val="22"/>
          <w:vertAlign w:val="superscript"/>
        </w:rPr>
        <w:t>2-</w:t>
      </w:r>
      <w:r w:rsidRPr="008E3DD1">
        <w:rPr>
          <w:sz w:val="22"/>
          <w:szCs w:val="22"/>
          <w:vertAlign w:val="subscript"/>
        </w:rPr>
        <w:t>3</w:t>
      </w:r>
      <w:r w:rsidRPr="008E3DD1">
        <w:rPr>
          <w:sz w:val="22"/>
          <w:szCs w:val="22"/>
        </w:rPr>
        <w:t xml:space="preserve">  ) en dissolvant </w:t>
      </w:r>
      <w:smartTag w:uri="urn:schemas-microsoft-com:office:smarttags" w:element="metricconverter">
        <w:smartTagPr>
          <w:attr w:name="ProductID" w:val="6,3 g"/>
        </w:smartTagPr>
        <w:r w:rsidRPr="008E3DD1">
          <w:rPr>
            <w:sz w:val="22"/>
            <w:szCs w:val="22"/>
          </w:rPr>
          <w:t>6,3 g</w:t>
        </w:r>
      </w:smartTag>
      <w:r w:rsidRPr="008E3DD1">
        <w:rPr>
          <w:sz w:val="22"/>
          <w:szCs w:val="22"/>
        </w:rPr>
        <w:t xml:space="preserve"> de ce composé dans l’eau . Calculer la molarité de cette solution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 2°) A un volume V</w:t>
      </w:r>
      <w:r w:rsidRPr="008E3DD1">
        <w:rPr>
          <w:sz w:val="22"/>
          <w:szCs w:val="22"/>
          <w:vertAlign w:val="subscript"/>
        </w:rPr>
        <w:t>1</w:t>
      </w:r>
      <w:r w:rsidRPr="008E3DD1">
        <w:rPr>
          <w:sz w:val="22"/>
          <w:szCs w:val="22"/>
        </w:rPr>
        <w:t xml:space="preserve"> = 10 ml de la solution S</w:t>
      </w:r>
      <w:r w:rsidRPr="008E3DD1">
        <w:rPr>
          <w:sz w:val="22"/>
          <w:szCs w:val="22"/>
          <w:vertAlign w:val="subscript"/>
        </w:rPr>
        <w:t>1</w:t>
      </w:r>
      <w:r w:rsidRPr="008E3DD1">
        <w:rPr>
          <w:sz w:val="22"/>
          <w:szCs w:val="22"/>
        </w:rPr>
        <w:t xml:space="preserve"> , on ajoute un volume V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= 20 ml  d' une solution S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de permanganate  de potassium en milieu acide .o n est alors dans les proportions st</w:t>
      </w:r>
      <w:r>
        <w:rPr>
          <w:sz w:val="22"/>
          <w:szCs w:val="22"/>
        </w:rPr>
        <w:t>e</w:t>
      </w:r>
      <w:r w:rsidRPr="008E3DD1">
        <w:rPr>
          <w:sz w:val="22"/>
          <w:szCs w:val="22"/>
        </w:rPr>
        <w:t xml:space="preserve">chiométriques.           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Sachant que SO</w:t>
      </w:r>
      <w:r w:rsidRPr="008E3DD1">
        <w:rPr>
          <w:sz w:val="22"/>
          <w:szCs w:val="22"/>
          <w:vertAlign w:val="superscript"/>
        </w:rPr>
        <w:t>2-</w:t>
      </w:r>
      <w:r w:rsidRPr="008E3DD1">
        <w:rPr>
          <w:sz w:val="22"/>
          <w:szCs w:val="22"/>
          <w:vertAlign w:val="subscript"/>
        </w:rPr>
        <w:t>3</w:t>
      </w:r>
      <w:r w:rsidRPr="008E3DD1">
        <w:rPr>
          <w:sz w:val="22"/>
          <w:szCs w:val="22"/>
        </w:rPr>
        <w:t xml:space="preserve"> se transforme en SO</w:t>
      </w:r>
      <w:r w:rsidRPr="008E3DD1">
        <w:rPr>
          <w:sz w:val="22"/>
          <w:szCs w:val="22"/>
          <w:vertAlign w:val="superscript"/>
        </w:rPr>
        <w:t>2-</w:t>
      </w:r>
      <w:r w:rsidRPr="008E3DD1">
        <w:rPr>
          <w:sz w:val="22"/>
          <w:szCs w:val="22"/>
          <w:vertAlign w:val="subscript"/>
        </w:rPr>
        <w:t>4</w:t>
      </w:r>
      <w:r w:rsidRPr="008E3DD1">
        <w:rPr>
          <w:sz w:val="22"/>
          <w:szCs w:val="22"/>
        </w:rPr>
        <w:t xml:space="preserve">  et Mn O</w:t>
      </w:r>
      <w:r w:rsidRPr="008E3DD1">
        <w:rPr>
          <w:sz w:val="22"/>
          <w:szCs w:val="22"/>
          <w:vertAlign w:val="superscript"/>
        </w:rPr>
        <w:t>-</w:t>
      </w:r>
      <w:r w:rsidRPr="008E3DD1">
        <w:rPr>
          <w:sz w:val="22"/>
          <w:szCs w:val="22"/>
          <w:vertAlign w:val="subscript"/>
        </w:rPr>
        <w:t>4</w:t>
      </w:r>
      <w:r w:rsidRPr="008E3DD1">
        <w:rPr>
          <w:sz w:val="22"/>
          <w:szCs w:val="22"/>
        </w:rPr>
        <w:t xml:space="preserve"> se transforme en Mn</w:t>
      </w:r>
      <w:r w:rsidRPr="008E3DD1">
        <w:rPr>
          <w:sz w:val="22"/>
          <w:szCs w:val="22"/>
          <w:vertAlign w:val="superscript"/>
        </w:rPr>
        <w:t>2+</w:t>
      </w:r>
      <w:r w:rsidRPr="008E3DD1">
        <w:rPr>
          <w:sz w:val="22"/>
          <w:szCs w:val="22"/>
        </w:rPr>
        <w:t xml:space="preserve">    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      Ecrire l’équation d’oxydoréduction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3°) Déduire la molarité de la solution S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>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b/>
          <w:bCs/>
          <w:sz w:val="22"/>
          <w:szCs w:val="22"/>
          <w:u w:val="single"/>
        </w:rPr>
        <w:t>EXERCICE n° 7 :</w:t>
      </w:r>
      <w:r w:rsidRPr="008E3DD1">
        <w:rPr>
          <w:sz w:val="22"/>
          <w:szCs w:val="22"/>
        </w:rPr>
        <w:t xml:space="preserve">  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 L’acide oxalique C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H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O</w:t>
      </w:r>
      <w:r w:rsidRPr="008E3DD1">
        <w:rPr>
          <w:sz w:val="22"/>
          <w:szCs w:val="22"/>
          <w:vertAlign w:val="subscript"/>
        </w:rPr>
        <w:t>4</w:t>
      </w:r>
      <w:r w:rsidRPr="008E3DD1">
        <w:rPr>
          <w:sz w:val="22"/>
          <w:szCs w:val="22"/>
        </w:rPr>
        <w:t xml:space="preserve"> a pour oxydant conjugué CO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>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  1°) Ecrire la ½ équation de la réaction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  2°) On prépare une solution de volume V = </w:t>
      </w:r>
      <w:smartTag w:uri="urn:schemas-microsoft-com:office:smarttags" w:element="metricconverter">
        <w:smartTagPr>
          <w:attr w:name="ProductID" w:val="1 litre"/>
        </w:smartTagPr>
        <w:r w:rsidRPr="008E3DD1">
          <w:rPr>
            <w:sz w:val="22"/>
            <w:szCs w:val="22"/>
          </w:rPr>
          <w:t>1 litre</w:t>
        </w:r>
      </w:smartTag>
      <w:r w:rsidRPr="008E3DD1">
        <w:rPr>
          <w:sz w:val="22"/>
          <w:szCs w:val="22"/>
        </w:rPr>
        <w:t xml:space="preserve"> en dissolvant 18g d’acide oxalique dans l’eau pure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        Un prélèvement de 10 ml réagit avec une solution de de permanganade de potassium en milieu acide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        La concentration de la solution de la solution de permanganate de potassium est de 0,032 mol. l </w:t>
      </w:r>
      <w:r w:rsidRPr="008E3DD1">
        <w:rPr>
          <w:sz w:val="22"/>
          <w:szCs w:val="22"/>
          <w:vertAlign w:val="superscript"/>
        </w:rPr>
        <w:t>–1</w:t>
      </w:r>
      <w:r w:rsidRPr="008E3DD1">
        <w:rPr>
          <w:sz w:val="22"/>
          <w:szCs w:val="22"/>
        </w:rPr>
        <w:t>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    a – Ecrire l’équation d’oxydo réduction et préciser le couples redox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   b – Quel est le volume  minimum de la solution de permanganate nécessaire pour faire réagir toute la quantité d'acide oxalique.</w:t>
      </w:r>
    </w:p>
    <w:p w:rsidR="00976A29" w:rsidRPr="008E3DD1" w:rsidRDefault="00976A29" w:rsidP="00976A29">
      <w:pPr>
        <w:rPr>
          <w:sz w:val="22"/>
          <w:szCs w:val="22"/>
        </w:rPr>
      </w:pPr>
    </w:p>
    <w:p w:rsidR="00976A29" w:rsidRPr="008E3DD1" w:rsidRDefault="00976A29" w:rsidP="00976A29">
      <w:pPr>
        <w:rPr>
          <w:sz w:val="22"/>
          <w:szCs w:val="22"/>
        </w:rPr>
      </w:pP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</w:t>
      </w:r>
    </w:p>
    <w:p w:rsidR="00976A29" w:rsidRPr="008E3DD1" w:rsidRDefault="00976A29" w:rsidP="00976A29">
      <w:pPr>
        <w:rPr>
          <w:b/>
          <w:bCs/>
          <w:sz w:val="22"/>
          <w:szCs w:val="22"/>
          <w:u w:val="single"/>
        </w:rPr>
      </w:pPr>
      <w:r w:rsidRPr="008E3DD1">
        <w:rPr>
          <w:b/>
          <w:bCs/>
          <w:sz w:val="22"/>
          <w:szCs w:val="22"/>
          <w:u w:val="single"/>
        </w:rPr>
        <w:t xml:space="preserve">Exercice n ° 8: 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Pour débarrasser une eau résiduelle des ions mercuriques ( Hg</w:t>
      </w:r>
      <w:r w:rsidRPr="008E3DD1">
        <w:rPr>
          <w:sz w:val="22"/>
          <w:szCs w:val="22"/>
          <w:vertAlign w:val="superscript"/>
        </w:rPr>
        <w:t>2+</w:t>
      </w:r>
      <w:r w:rsidRPr="008E3DD1">
        <w:rPr>
          <w:sz w:val="22"/>
          <w:szCs w:val="22"/>
        </w:rPr>
        <w:t xml:space="preserve"> ) qu’elle contient, il est possible de mettre en œuvre une réaction d’oxydoréduction entre les ions Hg</w:t>
      </w:r>
      <w:r w:rsidRPr="008E3DD1">
        <w:rPr>
          <w:sz w:val="22"/>
          <w:szCs w:val="22"/>
          <w:vertAlign w:val="superscript"/>
        </w:rPr>
        <w:t>2+</w:t>
      </w:r>
      <w:r w:rsidRPr="008E3DD1">
        <w:rPr>
          <w:sz w:val="22"/>
          <w:szCs w:val="22"/>
        </w:rPr>
        <w:t xml:space="preserve"> et le fer Fe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lastRenderedPageBreak/>
        <w:t xml:space="preserve">  On fait passer </w:t>
      </w:r>
      <w:smartTag w:uri="urn:schemas-microsoft-com:office:smarttags" w:element="metricconverter">
        <w:smartTagPr>
          <w:attr w:name="ProductID" w:val="10 g"/>
        </w:smartTagPr>
        <w:r w:rsidRPr="008E3DD1">
          <w:rPr>
            <w:sz w:val="22"/>
            <w:szCs w:val="22"/>
          </w:rPr>
          <w:t>10 g</w:t>
        </w:r>
      </w:smartTag>
      <w:r w:rsidRPr="008E3DD1">
        <w:rPr>
          <w:sz w:val="22"/>
          <w:szCs w:val="22"/>
        </w:rPr>
        <w:t xml:space="preserve"> d’une eau à 6.10</w:t>
      </w:r>
      <w:r w:rsidRPr="008E3DD1">
        <w:rPr>
          <w:sz w:val="22"/>
          <w:szCs w:val="22"/>
          <w:vertAlign w:val="superscript"/>
        </w:rPr>
        <w:t>-4</w:t>
      </w:r>
      <w:r w:rsidRPr="008E3DD1">
        <w:rPr>
          <w:sz w:val="22"/>
          <w:szCs w:val="22"/>
        </w:rPr>
        <w:t xml:space="preserve"> % ( en masse ) en ion mercurique ( Hg</w:t>
      </w:r>
      <w:r w:rsidRPr="008E3DD1">
        <w:rPr>
          <w:sz w:val="22"/>
          <w:szCs w:val="22"/>
          <w:vertAlign w:val="superscript"/>
        </w:rPr>
        <w:t>2+</w:t>
      </w:r>
      <w:r w:rsidRPr="008E3DD1">
        <w:rPr>
          <w:sz w:val="22"/>
          <w:szCs w:val="22"/>
        </w:rPr>
        <w:t xml:space="preserve"> ) sur du fer en poudre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1 ° / Sachant que le fer se transforme en ion fer II ( Fe</w:t>
      </w:r>
      <w:r w:rsidRPr="008E3DD1">
        <w:rPr>
          <w:sz w:val="22"/>
          <w:szCs w:val="22"/>
          <w:vertAlign w:val="superscript"/>
        </w:rPr>
        <w:t>2+</w:t>
      </w:r>
      <w:r w:rsidRPr="008E3DD1">
        <w:rPr>
          <w:sz w:val="22"/>
          <w:szCs w:val="22"/>
        </w:rPr>
        <w:t xml:space="preserve"> ) et les ions Hg</w:t>
      </w:r>
      <w:r w:rsidRPr="008E3DD1">
        <w:rPr>
          <w:sz w:val="22"/>
          <w:szCs w:val="22"/>
          <w:vertAlign w:val="superscript"/>
        </w:rPr>
        <w:t>2+</w:t>
      </w:r>
      <w:r w:rsidRPr="008E3DD1">
        <w:rPr>
          <w:sz w:val="22"/>
          <w:szCs w:val="22"/>
        </w:rPr>
        <w:t xml:space="preserve"> passant à l’état atomique ( Hg 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Ecrire l’équation bilan de la réaction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a -  Préciser par mis les réactifs l’oxydant et le réducteur.</w:t>
      </w:r>
      <w:r w:rsidRPr="008E3DD1">
        <w:rPr>
          <w:sz w:val="22"/>
          <w:szCs w:val="22"/>
        </w:rPr>
        <w:br/>
        <w:t>b – Indiquer les couples redox mis en jeux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c – Calculer la masse d’ion Hg</w:t>
      </w:r>
      <w:r w:rsidRPr="008E3DD1">
        <w:rPr>
          <w:sz w:val="22"/>
          <w:szCs w:val="22"/>
          <w:vertAlign w:val="superscript"/>
        </w:rPr>
        <w:t>2+</w:t>
      </w:r>
      <w:r w:rsidRPr="008E3DD1">
        <w:rPr>
          <w:sz w:val="22"/>
          <w:szCs w:val="22"/>
        </w:rPr>
        <w:t xml:space="preserve"> contenus </w:t>
      </w:r>
      <w:smartTag w:uri="urn:schemas-microsoft-com:office:smarttags" w:element="metricconverter">
        <w:smartTagPr>
          <w:attr w:name="ProductID" w:val="10 g"/>
        </w:smartTagPr>
        <w:r w:rsidRPr="008E3DD1">
          <w:rPr>
            <w:sz w:val="22"/>
            <w:szCs w:val="22"/>
          </w:rPr>
          <w:t>10 g</w:t>
        </w:r>
      </w:smartTag>
      <w:r w:rsidRPr="008E3DD1">
        <w:rPr>
          <w:sz w:val="22"/>
          <w:szCs w:val="22"/>
        </w:rPr>
        <w:t xml:space="preserve"> d’eau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d – Calculer la masse de fer nécessaire pour traiter une tonne de cette eau résiduelle.</w:t>
      </w:r>
    </w:p>
    <w:p w:rsidR="00976A29" w:rsidRPr="00976A29" w:rsidRDefault="00976A29" w:rsidP="00976A29">
      <w:pPr>
        <w:rPr>
          <w:sz w:val="22"/>
          <w:szCs w:val="22"/>
          <w:lang w:val="en-US"/>
        </w:rPr>
      </w:pPr>
      <w:r w:rsidRPr="00976A29">
        <w:rPr>
          <w:sz w:val="22"/>
          <w:szCs w:val="22"/>
          <w:u w:val="single"/>
          <w:lang w:val="en-US"/>
        </w:rPr>
        <w:t>On donne</w:t>
      </w:r>
      <w:r w:rsidRPr="00976A29">
        <w:rPr>
          <w:sz w:val="22"/>
          <w:szCs w:val="22"/>
          <w:lang w:val="en-US"/>
        </w:rPr>
        <w:t xml:space="preserve"> : Hg = </w:t>
      </w:r>
      <w:smartTag w:uri="urn:schemas-microsoft-com:office:smarttags" w:element="metricconverter">
        <w:smartTagPr>
          <w:attr w:name="ProductID" w:val="200 g"/>
        </w:smartTagPr>
        <w:r w:rsidRPr="00976A29">
          <w:rPr>
            <w:sz w:val="22"/>
            <w:szCs w:val="22"/>
            <w:lang w:val="en-US"/>
          </w:rPr>
          <w:t>200 g</w:t>
        </w:r>
      </w:smartTag>
      <w:r w:rsidRPr="00976A29">
        <w:rPr>
          <w:sz w:val="22"/>
          <w:szCs w:val="22"/>
          <w:lang w:val="en-US"/>
        </w:rPr>
        <w:t xml:space="preserve"> . mol</w:t>
      </w:r>
      <w:r w:rsidRPr="00976A29">
        <w:rPr>
          <w:sz w:val="22"/>
          <w:szCs w:val="22"/>
          <w:vertAlign w:val="superscript"/>
          <w:lang w:val="en-US"/>
        </w:rPr>
        <w:t>-1</w:t>
      </w:r>
      <w:r w:rsidRPr="00976A29">
        <w:rPr>
          <w:sz w:val="22"/>
          <w:szCs w:val="22"/>
          <w:lang w:val="en-US"/>
        </w:rPr>
        <w:t xml:space="preserve"> ;  Fe = </w:t>
      </w:r>
      <w:smartTag w:uri="urn:schemas-microsoft-com:office:smarttags" w:element="metricconverter">
        <w:smartTagPr>
          <w:attr w:name="ProductID" w:val="56 g"/>
        </w:smartTagPr>
        <w:r w:rsidRPr="00976A29">
          <w:rPr>
            <w:sz w:val="22"/>
            <w:szCs w:val="22"/>
            <w:lang w:val="en-US"/>
          </w:rPr>
          <w:t>56 g</w:t>
        </w:r>
      </w:smartTag>
      <w:r w:rsidRPr="00976A29">
        <w:rPr>
          <w:sz w:val="22"/>
          <w:szCs w:val="22"/>
          <w:lang w:val="en-US"/>
        </w:rPr>
        <w:t xml:space="preserve"> . mol</w:t>
      </w:r>
      <w:r w:rsidRPr="00976A29">
        <w:rPr>
          <w:sz w:val="22"/>
          <w:szCs w:val="22"/>
          <w:vertAlign w:val="superscript"/>
          <w:lang w:val="en-US"/>
        </w:rPr>
        <w:t>-1</w:t>
      </w:r>
      <w:r w:rsidRPr="00976A29">
        <w:rPr>
          <w:sz w:val="22"/>
          <w:szCs w:val="22"/>
          <w:lang w:val="en-US"/>
        </w:rPr>
        <w:t xml:space="preserve"> .</w:t>
      </w:r>
    </w:p>
    <w:p w:rsidR="00976A29" w:rsidRPr="008E3DD1" w:rsidRDefault="00976A29" w:rsidP="00976A29">
      <w:pPr>
        <w:rPr>
          <w:b/>
          <w:bCs/>
          <w:sz w:val="22"/>
          <w:szCs w:val="22"/>
          <w:u w:val="single"/>
        </w:rPr>
      </w:pPr>
      <w:r w:rsidRPr="008E3DD1">
        <w:rPr>
          <w:b/>
          <w:bCs/>
          <w:sz w:val="22"/>
          <w:szCs w:val="22"/>
          <w:u w:val="single"/>
        </w:rPr>
        <w:t xml:space="preserve">Exercice n ° 9 :  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Une solution (S</w:t>
      </w:r>
      <w:r w:rsidRPr="008E3DD1">
        <w:rPr>
          <w:sz w:val="22"/>
          <w:szCs w:val="22"/>
          <w:vertAlign w:val="subscript"/>
        </w:rPr>
        <w:t>1</w:t>
      </w:r>
      <w:r w:rsidRPr="008E3DD1">
        <w:rPr>
          <w:sz w:val="22"/>
          <w:szCs w:val="22"/>
        </w:rPr>
        <w:t>) de sulfate de fer II ( Fe SO</w:t>
      </w:r>
      <w:r w:rsidRPr="008E3DD1">
        <w:rPr>
          <w:sz w:val="22"/>
          <w:szCs w:val="22"/>
          <w:vertAlign w:val="subscript"/>
        </w:rPr>
        <w:t>4</w:t>
      </w:r>
      <w:r w:rsidRPr="008E3DD1">
        <w:rPr>
          <w:sz w:val="22"/>
          <w:szCs w:val="22"/>
        </w:rPr>
        <w:t xml:space="preserve"> ) est préparée par dissolution de </w:t>
      </w:r>
      <w:smartTag w:uri="urn:schemas-microsoft-com:office:smarttags" w:element="metricconverter">
        <w:smartTagPr>
          <w:attr w:name="ProductID" w:val="3,04 g"/>
        </w:smartTagPr>
        <w:r w:rsidRPr="008E3DD1">
          <w:rPr>
            <w:sz w:val="22"/>
            <w:szCs w:val="22"/>
          </w:rPr>
          <w:t>3,04 g</w:t>
        </w:r>
      </w:smartTag>
      <w:r w:rsidRPr="008E3DD1">
        <w:rPr>
          <w:sz w:val="22"/>
          <w:szCs w:val="22"/>
        </w:rPr>
        <w:t xml:space="preserve"> de soluté de façon 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à préparer un volume V = 400 mL . 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La solution (S</w:t>
      </w:r>
      <w:r w:rsidRPr="008E3DD1">
        <w:rPr>
          <w:sz w:val="22"/>
          <w:szCs w:val="22"/>
          <w:vertAlign w:val="subscript"/>
        </w:rPr>
        <w:t>1</w:t>
      </w:r>
      <w:r w:rsidRPr="008E3DD1">
        <w:rPr>
          <w:sz w:val="22"/>
          <w:szCs w:val="22"/>
        </w:rPr>
        <w:t xml:space="preserve"> )est abandonnée à l’air ; une partie des ions fer II a été oxydé en ions fer III . 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On désigne par (S’</w:t>
      </w:r>
      <w:r w:rsidRPr="008E3DD1">
        <w:rPr>
          <w:sz w:val="22"/>
          <w:szCs w:val="22"/>
          <w:vertAlign w:val="subscript"/>
        </w:rPr>
        <w:t>1</w:t>
      </w:r>
      <w:r w:rsidRPr="008E3DD1">
        <w:rPr>
          <w:sz w:val="22"/>
          <w:szCs w:val="22"/>
        </w:rPr>
        <w:t xml:space="preserve"> ) la nouvelle solution 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Pour déterminer le pourcentage des ions fer II oxydés par l’air on procède de la manière suivante :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On prélève un volume V</w:t>
      </w:r>
      <w:r w:rsidRPr="008E3DD1">
        <w:rPr>
          <w:sz w:val="22"/>
          <w:szCs w:val="22"/>
          <w:vertAlign w:val="subscript"/>
        </w:rPr>
        <w:t>1</w:t>
      </w:r>
      <w:r w:rsidRPr="008E3DD1">
        <w:rPr>
          <w:sz w:val="22"/>
          <w:szCs w:val="22"/>
        </w:rPr>
        <w:t xml:space="preserve"> = 20 mL de la solution (S’</w:t>
      </w:r>
      <w:r w:rsidRPr="008E3DD1">
        <w:rPr>
          <w:sz w:val="22"/>
          <w:szCs w:val="22"/>
          <w:vertAlign w:val="subscript"/>
        </w:rPr>
        <w:t>1</w:t>
      </w:r>
      <w:r w:rsidRPr="008E3DD1">
        <w:rPr>
          <w:sz w:val="22"/>
          <w:szCs w:val="22"/>
        </w:rPr>
        <w:t xml:space="preserve"> )au quel on ajoute quelques gouttes d’acide sulfurique 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et on le fait réagir avec  une solution (S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>) de permanganate de potassium (KM</w:t>
      </w:r>
      <w:r w:rsidRPr="008E3DD1">
        <w:rPr>
          <w:sz w:val="22"/>
          <w:szCs w:val="22"/>
          <w:vertAlign w:val="subscript"/>
        </w:rPr>
        <w:t>n</w:t>
      </w:r>
      <w:r w:rsidRPr="008E3DD1">
        <w:rPr>
          <w:sz w:val="22"/>
          <w:szCs w:val="22"/>
        </w:rPr>
        <w:t>O</w:t>
      </w:r>
      <w:r w:rsidRPr="008E3DD1">
        <w:rPr>
          <w:sz w:val="22"/>
          <w:szCs w:val="22"/>
          <w:vertAlign w:val="subscript"/>
        </w:rPr>
        <w:t>4</w:t>
      </w:r>
      <w:r w:rsidRPr="008E3DD1">
        <w:rPr>
          <w:sz w:val="22"/>
          <w:szCs w:val="22"/>
        </w:rPr>
        <w:t xml:space="preserve">) de concentration 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C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= 10</w:t>
      </w:r>
      <w:r w:rsidRPr="008E3DD1">
        <w:rPr>
          <w:sz w:val="22"/>
          <w:szCs w:val="22"/>
          <w:vertAlign w:val="superscript"/>
        </w:rPr>
        <w:t>-2</w:t>
      </w:r>
      <w:r w:rsidRPr="008E3DD1">
        <w:rPr>
          <w:sz w:val="22"/>
          <w:szCs w:val="22"/>
        </w:rPr>
        <w:t xml:space="preserve"> mol .L</w:t>
      </w:r>
      <w:r w:rsidRPr="008E3DD1">
        <w:rPr>
          <w:sz w:val="22"/>
          <w:szCs w:val="22"/>
          <w:vertAlign w:val="superscript"/>
        </w:rPr>
        <w:t>-1</w:t>
      </w:r>
      <w:r w:rsidRPr="008E3DD1">
        <w:rPr>
          <w:sz w:val="22"/>
          <w:szCs w:val="22"/>
        </w:rPr>
        <w:t xml:space="preserve"> 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Il a fallut versé V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= 8 mL de la solution ( S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) pour faire régir tous les ion ferII 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1 ° / a – Calculer le nombre de mol d’ions fer II dans (S</w:t>
      </w:r>
      <w:r w:rsidRPr="008E3DD1">
        <w:rPr>
          <w:sz w:val="22"/>
          <w:szCs w:val="22"/>
          <w:vertAlign w:val="subscript"/>
        </w:rPr>
        <w:t>1</w:t>
      </w:r>
      <w:r w:rsidRPr="008E3DD1">
        <w:rPr>
          <w:sz w:val="22"/>
          <w:szCs w:val="22"/>
        </w:rPr>
        <w:t xml:space="preserve"> )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    b – Déterminer la concentration C</w:t>
      </w:r>
      <w:r w:rsidRPr="008E3DD1">
        <w:rPr>
          <w:sz w:val="22"/>
          <w:szCs w:val="22"/>
          <w:vertAlign w:val="subscript"/>
        </w:rPr>
        <w:t>1</w:t>
      </w:r>
      <w:r w:rsidRPr="008E3DD1">
        <w:rPr>
          <w:sz w:val="22"/>
          <w:szCs w:val="22"/>
        </w:rPr>
        <w:t xml:space="preserve"> de la solution(S</w:t>
      </w:r>
      <w:r w:rsidRPr="008E3DD1">
        <w:rPr>
          <w:sz w:val="22"/>
          <w:szCs w:val="22"/>
          <w:vertAlign w:val="subscript"/>
        </w:rPr>
        <w:t>1</w:t>
      </w:r>
      <w:r w:rsidRPr="008E3DD1">
        <w:rPr>
          <w:sz w:val="22"/>
          <w:szCs w:val="22"/>
        </w:rPr>
        <w:t xml:space="preserve"> )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2 ° / Calculer la masse de permanganate de potassium utilisée pour préparer 100 mL de (S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)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3 ° / Ecrire les équations d’oxydation et de réduction et déduire l’équation bilan de la réaction redox qui se produit 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4 ° / a – Déterminer le nombre de mole d’ions fer II dans V</w:t>
      </w:r>
      <w:r w:rsidRPr="008E3DD1">
        <w:rPr>
          <w:sz w:val="22"/>
          <w:szCs w:val="22"/>
          <w:vertAlign w:val="subscript"/>
        </w:rPr>
        <w:t>1</w:t>
      </w:r>
      <w:r w:rsidRPr="008E3DD1">
        <w:rPr>
          <w:sz w:val="22"/>
          <w:szCs w:val="22"/>
        </w:rPr>
        <w:t xml:space="preserve"> 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    b – Calculer le pourcentage de mole d’ions fer II qui ont été oxydés par l’air .</w:t>
      </w:r>
    </w:p>
    <w:p w:rsidR="00976A29" w:rsidRPr="008E3DD1" w:rsidRDefault="00976A29" w:rsidP="00976A29">
      <w:pPr>
        <w:rPr>
          <w:b/>
          <w:bCs/>
          <w:sz w:val="22"/>
          <w:szCs w:val="22"/>
          <w:u w:val="single"/>
        </w:rPr>
      </w:pPr>
      <w:r w:rsidRPr="008E3DD1">
        <w:rPr>
          <w:b/>
          <w:bCs/>
          <w:sz w:val="22"/>
          <w:szCs w:val="22"/>
          <w:u w:val="single"/>
        </w:rPr>
        <w:t xml:space="preserve">Exercice n ° 10 :  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1/Calculer le nombre d'oxydation de l'iode dans l'ion IO</w:t>
      </w:r>
      <w:r w:rsidRPr="008E3DD1">
        <w:rPr>
          <w:sz w:val="22"/>
          <w:szCs w:val="22"/>
          <w:vertAlign w:val="subscript"/>
        </w:rPr>
        <w:t>3</w:t>
      </w:r>
      <w:r w:rsidRPr="008E3DD1">
        <w:rPr>
          <w:sz w:val="22"/>
          <w:szCs w:val="22"/>
          <w:vertAlign w:val="superscript"/>
        </w:rPr>
        <w:t>-</w:t>
      </w:r>
      <w:r w:rsidRPr="008E3DD1">
        <w:rPr>
          <w:sz w:val="22"/>
          <w:szCs w:val="22"/>
        </w:rPr>
        <w:t xml:space="preserve"> et ceux du soufre dans S0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et S0</w:t>
      </w:r>
      <w:r w:rsidRPr="008E3DD1">
        <w:rPr>
          <w:sz w:val="22"/>
          <w:szCs w:val="22"/>
          <w:vertAlign w:val="subscript"/>
        </w:rPr>
        <w:t>4</w:t>
      </w:r>
      <w:r w:rsidRPr="008E3DD1">
        <w:rPr>
          <w:sz w:val="22"/>
          <w:szCs w:val="22"/>
        </w:rPr>
        <w:t xml:space="preserve"> </w:t>
      </w:r>
      <w:r w:rsidRPr="008E3DD1">
        <w:rPr>
          <w:sz w:val="22"/>
          <w:szCs w:val="22"/>
          <w:vertAlign w:val="superscript"/>
        </w:rPr>
        <w:t xml:space="preserve">2-  </w:t>
      </w:r>
      <w:r w:rsidRPr="008E3DD1">
        <w:rPr>
          <w:sz w:val="22"/>
          <w:szCs w:val="22"/>
        </w:rPr>
        <w:t>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2/Déduire les équations de demi-réaction  formelles correspondant aux couples IO</w:t>
      </w:r>
      <w:r w:rsidRPr="008E3DD1">
        <w:rPr>
          <w:sz w:val="22"/>
          <w:szCs w:val="22"/>
          <w:vertAlign w:val="subscript"/>
        </w:rPr>
        <w:t>3</w:t>
      </w:r>
      <w:r w:rsidRPr="008E3DD1">
        <w:rPr>
          <w:sz w:val="22"/>
          <w:szCs w:val="22"/>
          <w:vertAlign w:val="superscript"/>
        </w:rPr>
        <w:t>- </w:t>
      </w:r>
      <w:r w:rsidRPr="008E3DD1">
        <w:rPr>
          <w:sz w:val="22"/>
          <w:szCs w:val="22"/>
        </w:rPr>
        <w:t>/ I</w:t>
      </w:r>
      <w:r w:rsidRPr="008E3DD1">
        <w:rPr>
          <w:sz w:val="22"/>
          <w:szCs w:val="22"/>
          <w:vertAlign w:val="superscript"/>
        </w:rPr>
        <w:t>-</w:t>
      </w:r>
      <w:r w:rsidRPr="008E3DD1">
        <w:rPr>
          <w:sz w:val="22"/>
          <w:szCs w:val="22"/>
          <w:vertAlign w:val="subscript"/>
        </w:rPr>
        <w:t xml:space="preserve">  </w:t>
      </w:r>
      <w:r w:rsidRPr="008E3DD1">
        <w:rPr>
          <w:sz w:val="22"/>
          <w:szCs w:val="22"/>
        </w:rPr>
        <w:t>et S0</w:t>
      </w:r>
      <w:r w:rsidRPr="008E3DD1">
        <w:rPr>
          <w:sz w:val="22"/>
          <w:szCs w:val="22"/>
          <w:vertAlign w:val="subscript"/>
        </w:rPr>
        <w:t>4</w:t>
      </w:r>
      <w:r w:rsidRPr="008E3DD1">
        <w:rPr>
          <w:sz w:val="22"/>
          <w:szCs w:val="22"/>
        </w:rPr>
        <w:t xml:space="preserve"> </w:t>
      </w:r>
      <w:r w:rsidRPr="008E3DD1">
        <w:rPr>
          <w:sz w:val="22"/>
          <w:szCs w:val="22"/>
          <w:vertAlign w:val="superscript"/>
        </w:rPr>
        <w:t>2-</w:t>
      </w:r>
      <w:r w:rsidRPr="008E3DD1">
        <w:rPr>
          <w:sz w:val="22"/>
          <w:szCs w:val="22"/>
        </w:rPr>
        <w:t>/ SO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. </w:t>
      </w:r>
    </w:p>
    <w:p w:rsidR="00976A29" w:rsidRPr="008E3DD1" w:rsidRDefault="00976A29" w:rsidP="00976A29">
      <w:pPr>
        <w:rPr>
          <w:sz w:val="22"/>
          <w:szCs w:val="22"/>
          <w:vertAlign w:val="superscript"/>
        </w:rPr>
      </w:pPr>
      <w:r w:rsidRPr="008E3DD1">
        <w:rPr>
          <w:sz w:val="22"/>
          <w:szCs w:val="22"/>
        </w:rPr>
        <w:t>3/Ecrire l'équation bilan sachant que les ions sulfate S0</w:t>
      </w:r>
      <w:r w:rsidRPr="008E3DD1">
        <w:rPr>
          <w:sz w:val="22"/>
          <w:szCs w:val="22"/>
          <w:vertAlign w:val="subscript"/>
        </w:rPr>
        <w:t>4</w:t>
      </w:r>
      <w:r w:rsidRPr="008E3DD1">
        <w:rPr>
          <w:sz w:val="22"/>
          <w:szCs w:val="22"/>
        </w:rPr>
        <w:t xml:space="preserve"> </w:t>
      </w:r>
      <w:r w:rsidRPr="008E3DD1">
        <w:rPr>
          <w:sz w:val="22"/>
          <w:szCs w:val="22"/>
          <w:vertAlign w:val="superscript"/>
        </w:rPr>
        <w:t>2-</w:t>
      </w:r>
      <w:r w:rsidRPr="008E3DD1">
        <w:rPr>
          <w:sz w:val="22"/>
          <w:szCs w:val="22"/>
        </w:rPr>
        <w:t>ont été réduits en dioxyde de soufre S0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>.</w:t>
      </w:r>
    </w:p>
    <w:p w:rsidR="00976A29" w:rsidRPr="008E3DD1" w:rsidRDefault="00976A29" w:rsidP="00976A29">
      <w:pPr>
        <w:rPr>
          <w:b/>
          <w:bCs/>
          <w:sz w:val="22"/>
          <w:szCs w:val="22"/>
          <w:u w:val="single"/>
        </w:rPr>
      </w:pPr>
      <w:r w:rsidRPr="008E3DD1">
        <w:rPr>
          <w:b/>
          <w:bCs/>
          <w:sz w:val="22"/>
          <w:szCs w:val="22"/>
          <w:u w:val="single"/>
        </w:rPr>
        <w:t xml:space="preserve">Exercice n ° 11 :  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On dissout du nitrate de cuivre II Cu(N03)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,du nitrate d'argent AgN0</w:t>
      </w:r>
      <w:r w:rsidRPr="008E3DD1">
        <w:rPr>
          <w:sz w:val="22"/>
          <w:szCs w:val="22"/>
          <w:vertAlign w:val="subscript"/>
        </w:rPr>
        <w:t>3</w:t>
      </w:r>
      <w:r w:rsidRPr="008E3DD1">
        <w:rPr>
          <w:sz w:val="22"/>
          <w:szCs w:val="22"/>
        </w:rPr>
        <w:t xml:space="preserve"> etdu nitrate</w:t>
      </w:r>
      <w:r w:rsidRPr="008E3DD1">
        <w:rPr>
          <w:i/>
          <w:iCs/>
          <w:sz w:val="22"/>
          <w:szCs w:val="22"/>
        </w:rPr>
        <w:t xml:space="preserve"> </w:t>
      </w:r>
      <w:r w:rsidRPr="008E3DD1">
        <w:rPr>
          <w:sz w:val="22"/>
          <w:szCs w:val="22"/>
        </w:rPr>
        <w:t>d'or Au(NO</w:t>
      </w:r>
      <w:r w:rsidRPr="008E3DD1">
        <w:rPr>
          <w:sz w:val="22"/>
          <w:szCs w:val="22"/>
          <w:vertAlign w:val="subscript"/>
        </w:rPr>
        <w:t>3</w:t>
      </w:r>
      <w:r w:rsidRPr="008E3DD1">
        <w:rPr>
          <w:sz w:val="22"/>
          <w:szCs w:val="22"/>
        </w:rPr>
        <w:t>)</w:t>
      </w:r>
      <w:r w:rsidRPr="008E3DD1">
        <w:rPr>
          <w:sz w:val="22"/>
          <w:szCs w:val="22"/>
          <w:vertAlign w:val="subscript"/>
        </w:rPr>
        <w:t xml:space="preserve">3 </w:t>
      </w:r>
      <w:r w:rsidRPr="008E3DD1">
        <w:rPr>
          <w:sz w:val="22"/>
          <w:szCs w:val="22"/>
        </w:rPr>
        <w:t>dans de l'eau pure de façon à obtenir 300 ml d'une solution (S). On partage ensuite  (S) en trois parties égales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Dans la première partie ( S</w:t>
      </w:r>
      <w:r w:rsidRPr="008E3DD1">
        <w:rPr>
          <w:sz w:val="22"/>
          <w:szCs w:val="22"/>
          <w:vertAlign w:val="subscript"/>
        </w:rPr>
        <w:t>1</w:t>
      </w:r>
      <w:r w:rsidRPr="008E3DD1">
        <w:rPr>
          <w:sz w:val="22"/>
          <w:szCs w:val="22"/>
        </w:rPr>
        <w:t xml:space="preserve"> ) on place une lame d’argent , on obtient un dépôt d'or de masse  m</w:t>
      </w:r>
      <w:r w:rsidRPr="008E3DD1">
        <w:rPr>
          <w:sz w:val="22"/>
          <w:szCs w:val="22"/>
          <w:vertAlign w:val="subscript"/>
        </w:rPr>
        <w:t>1</w:t>
      </w:r>
      <w:r w:rsidRPr="008E3DD1">
        <w:rPr>
          <w:sz w:val="22"/>
          <w:szCs w:val="22"/>
        </w:rPr>
        <w:t xml:space="preserve"> = 0,394g. Dans la deuxiéme partie ( S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) , on met une lame de cuivre , On obtient un dépôt d'argent et d'or de masse  m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= 0,934g. Dans la troisième partie ( S</w:t>
      </w:r>
      <w:r w:rsidRPr="008E3DD1">
        <w:rPr>
          <w:sz w:val="22"/>
          <w:szCs w:val="22"/>
          <w:vertAlign w:val="subscript"/>
        </w:rPr>
        <w:t>3</w:t>
      </w:r>
      <w:r w:rsidRPr="008E3DD1">
        <w:rPr>
          <w:sz w:val="22"/>
          <w:szCs w:val="22"/>
        </w:rPr>
        <w:t xml:space="preserve"> ) , on place une lame de zinc on obtient un dépôt  d’argent d’or et de cuivre de masse m</w:t>
      </w:r>
      <w:r w:rsidRPr="008E3DD1">
        <w:rPr>
          <w:sz w:val="22"/>
          <w:szCs w:val="22"/>
          <w:vertAlign w:val="subscript"/>
        </w:rPr>
        <w:t>3</w:t>
      </w:r>
      <w:r w:rsidRPr="008E3DD1">
        <w:rPr>
          <w:sz w:val="22"/>
          <w:szCs w:val="22"/>
        </w:rPr>
        <w:t xml:space="preserve"> = 1, 188g. 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l/ a -lnterpréter ces expériences. 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 b/Ecrire les équations des réactions dans ( S</w:t>
      </w:r>
      <w:r w:rsidRPr="008E3DD1">
        <w:rPr>
          <w:sz w:val="22"/>
          <w:szCs w:val="22"/>
          <w:vertAlign w:val="subscript"/>
        </w:rPr>
        <w:t>1</w:t>
      </w:r>
      <w:r w:rsidRPr="008E3DD1">
        <w:rPr>
          <w:sz w:val="22"/>
          <w:szCs w:val="22"/>
        </w:rPr>
        <w:t xml:space="preserve"> ) et  ( S</w:t>
      </w:r>
      <w:r w:rsidRPr="008E3DD1">
        <w:rPr>
          <w:sz w:val="22"/>
          <w:szCs w:val="22"/>
          <w:vertAlign w:val="subscript"/>
        </w:rPr>
        <w:t>2</w:t>
      </w:r>
      <w:r w:rsidRPr="008E3DD1">
        <w:rPr>
          <w:sz w:val="22"/>
          <w:szCs w:val="22"/>
        </w:rPr>
        <w:t xml:space="preserve"> ), en précisant à chaque fois l’oxydant et le réducteur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 xml:space="preserve">     c-Déduire une classification électrochimique des métaux utilisés.</w:t>
      </w:r>
    </w:p>
    <w:p w:rsidR="00976A29" w:rsidRPr="008E3DD1" w:rsidRDefault="00976A29" w:rsidP="00976A29">
      <w:pPr>
        <w:rPr>
          <w:sz w:val="22"/>
          <w:szCs w:val="22"/>
        </w:rPr>
      </w:pPr>
      <w:r w:rsidRPr="008E3DD1">
        <w:rPr>
          <w:sz w:val="22"/>
          <w:szCs w:val="22"/>
        </w:rPr>
        <w:t>2/Calculer les molarités des ions Cu</w:t>
      </w:r>
      <w:r w:rsidRPr="008E3DD1">
        <w:rPr>
          <w:sz w:val="22"/>
          <w:szCs w:val="22"/>
          <w:vertAlign w:val="superscript"/>
        </w:rPr>
        <w:t>2+</w:t>
      </w:r>
      <w:r w:rsidRPr="008E3DD1">
        <w:rPr>
          <w:sz w:val="22"/>
          <w:szCs w:val="22"/>
        </w:rPr>
        <w:t>.  Ag+  , Au</w:t>
      </w:r>
      <w:r w:rsidRPr="008E3DD1">
        <w:rPr>
          <w:sz w:val="22"/>
          <w:szCs w:val="22"/>
          <w:vertAlign w:val="superscript"/>
        </w:rPr>
        <w:t>3+</w:t>
      </w:r>
      <w:r w:rsidRPr="008E3DD1">
        <w:rPr>
          <w:sz w:val="22"/>
          <w:szCs w:val="22"/>
        </w:rPr>
        <w:t xml:space="preserve"> et NO</w:t>
      </w:r>
      <w:r w:rsidRPr="008E3DD1">
        <w:rPr>
          <w:sz w:val="22"/>
          <w:szCs w:val="22"/>
          <w:vertAlign w:val="subscript"/>
        </w:rPr>
        <w:t>3</w:t>
      </w:r>
      <w:r w:rsidRPr="008E3DD1">
        <w:rPr>
          <w:sz w:val="22"/>
          <w:szCs w:val="22"/>
          <w:vertAlign w:val="superscript"/>
        </w:rPr>
        <w:t>-</w:t>
      </w:r>
      <w:r w:rsidRPr="008E3DD1">
        <w:rPr>
          <w:sz w:val="22"/>
          <w:szCs w:val="22"/>
        </w:rPr>
        <w:t xml:space="preserve"> dans la solution (S).</w:t>
      </w:r>
    </w:p>
    <w:p w:rsidR="00976A29" w:rsidRPr="008E3DD1" w:rsidRDefault="00976A29" w:rsidP="00976A29">
      <w:pPr>
        <w:spacing w:before="28" w:line="249" w:lineRule="exact"/>
        <w:rPr>
          <w:sz w:val="22"/>
          <w:szCs w:val="22"/>
        </w:rPr>
      </w:pPr>
      <w:r w:rsidRPr="008E3DD1">
        <w:rPr>
          <w:b/>
          <w:bCs/>
          <w:sz w:val="22"/>
          <w:szCs w:val="22"/>
          <w:u w:val="single"/>
        </w:rPr>
        <w:t>On donne :</w:t>
      </w:r>
      <w:r w:rsidRPr="008E3DD1">
        <w:rPr>
          <w:sz w:val="22"/>
          <w:szCs w:val="22"/>
        </w:rPr>
        <w:t xml:space="preserve"> Ag = </w:t>
      </w:r>
      <w:smartTag w:uri="urn:schemas-microsoft-com:office:smarttags" w:element="metricconverter">
        <w:smartTagPr>
          <w:attr w:name="ProductID" w:val="108 g"/>
        </w:smartTagPr>
        <w:r w:rsidRPr="008E3DD1">
          <w:rPr>
            <w:sz w:val="22"/>
            <w:szCs w:val="22"/>
          </w:rPr>
          <w:t>108 g</w:t>
        </w:r>
      </w:smartTag>
      <w:r w:rsidRPr="008E3DD1">
        <w:rPr>
          <w:sz w:val="22"/>
          <w:szCs w:val="22"/>
        </w:rPr>
        <w:t>.mol</w:t>
      </w:r>
      <w:r w:rsidRPr="008E3DD1">
        <w:rPr>
          <w:sz w:val="22"/>
          <w:szCs w:val="22"/>
          <w:vertAlign w:val="superscript"/>
        </w:rPr>
        <w:t>-1</w:t>
      </w:r>
      <w:r w:rsidRPr="008E3DD1">
        <w:rPr>
          <w:sz w:val="22"/>
          <w:szCs w:val="22"/>
        </w:rPr>
        <w:t xml:space="preserve">  , Au = </w:t>
      </w:r>
      <w:smartTag w:uri="urn:schemas-microsoft-com:office:smarttags" w:element="metricconverter">
        <w:smartTagPr>
          <w:attr w:name="ProductID" w:val="197 g"/>
        </w:smartTagPr>
        <w:r w:rsidRPr="008E3DD1">
          <w:rPr>
            <w:sz w:val="22"/>
            <w:szCs w:val="22"/>
          </w:rPr>
          <w:t>197 g</w:t>
        </w:r>
      </w:smartTag>
      <w:r w:rsidRPr="008E3DD1">
        <w:rPr>
          <w:sz w:val="22"/>
          <w:szCs w:val="22"/>
        </w:rPr>
        <w:t>.mol</w:t>
      </w:r>
      <w:r w:rsidRPr="008E3DD1">
        <w:rPr>
          <w:sz w:val="22"/>
          <w:szCs w:val="22"/>
          <w:vertAlign w:val="superscript"/>
        </w:rPr>
        <w:t>-1</w:t>
      </w:r>
      <w:r w:rsidRPr="008E3DD1">
        <w:rPr>
          <w:sz w:val="22"/>
          <w:szCs w:val="22"/>
        </w:rPr>
        <w:t xml:space="preserve">  , Cu = </w:t>
      </w:r>
      <w:smartTag w:uri="urn:schemas-microsoft-com:office:smarttags" w:element="metricconverter">
        <w:smartTagPr>
          <w:attr w:name="ProductID" w:val="63,5 g"/>
        </w:smartTagPr>
        <w:r w:rsidRPr="008E3DD1">
          <w:rPr>
            <w:sz w:val="22"/>
            <w:szCs w:val="22"/>
          </w:rPr>
          <w:t>63,5 g</w:t>
        </w:r>
      </w:smartTag>
      <w:r w:rsidRPr="008E3DD1">
        <w:rPr>
          <w:sz w:val="22"/>
          <w:szCs w:val="22"/>
        </w:rPr>
        <w:t>.mol</w:t>
      </w:r>
      <w:r w:rsidRPr="008E3DD1">
        <w:rPr>
          <w:sz w:val="22"/>
          <w:szCs w:val="22"/>
          <w:vertAlign w:val="superscript"/>
        </w:rPr>
        <w:t>-1</w:t>
      </w:r>
      <w:r w:rsidRPr="008E3DD1">
        <w:rPr>
          <w:sz w:val="22"/>
          <w:szCs w:val="22"/>
        </w:rPr>
        <w:t xml:space="preserve">  , Zn = </w:t>
      </w:r>
      <w:smartTag w:uri="urn:schemas-microsoft-com:office:smarttags" w:element="metricconverter">
        <w:smartTagPr>
          <w:attr w:name="ProductID" w:val="65 g"/>
        </w:smartTagPr>
        <w:r w:rsidRPr="008E3DD1">
          <w:rPr>
            <w:sz w:val="22"/>
            <w:szCs w:val="22"/>
          </w:rPr>
          <w:t>65 g</w:t>
        </w:r>
      </w:smartTag>
      <w:r w:rsidRPr="008E3DD1">
        <w:rPr>
          <w:sz w:val="22"/>
          <w:szCs w:val="22"/>
        </w:rPr>
        <w:t>.mol</w:t>
      </w:r>
      <w:r w:rsidRPr="008E3DD1">
        <w:rPr>
          <w:sz w:val="22"/>
          <w:szCs w:val="22"/>
          <w:vertAlign w:val="superscript"/>
        </w:rPr>
        <w:t>-1</w:t>
      </w:r>
      <w:r w:rsidRPr="008E3DD1">
        <w:rPr>
          <w:sz w:val="22"/>
          <w:szCs w:val="22"/>
        </w:rPr>
        <w:t xml:space="preserve">  </w:t>
      </w:r>
    </w:p>
    <w:p w:rsidR="00976A29" w:rsidRPr="008F22B0" w:rsidRDefault="00976A29" w:rsidP="00976A29">
      <w:pPr>
        <w:rPr>
          <w:sz w:val="22"/>
          <w:szCs w:val="22"/>
        </w:rPr>
      </w:pPr>
      <w:r w:rsidRPr="008F22B0">
        <w:rPr>
          <w:b/>
          <w:bCs/>
          <w:sz w:val="22"/>
          <w:szCs w:val="22"/>
          <w:u w:val="single"/>
        </w:rPr>
        <w:t>Exercice n°12 :</w:t>
      </w:r>
      <w:r w:rsidRPr="008F22B0">
        <w:rPr>
          <w:sz w:val="22"/>
          <w:szCs w:val="22"/>
        </w:rPr>
        <w:t xml:space="preserve">  On prépare du diode I</w:t>
      </w:r>
      <w:r w:rsidRPr="008F22B0">
        <w:rPr>
          <w:sz w:val="22"/>
          <w:szCs w:val="22"/>
          <w:vertAlign w:val="subscript"/>
        </w:rPr>
        <w:t>2</w:t>
      </w:r>
      <w:r w:rsidRPr="008F22B0">
        <w:rPr>
          <w:sz w:val="22"/>
          <w:szCs w:val="22"/>
        </w:rPr>
        <w:t xml:space="preserve"> à partir de l’ion iodate IO</w:t>
      </w:r>
      <w:r w:rsidRPr="008F22B0">
        <w:rPr>
          <w:sz w:val="22"/>
          <w:szCs w:val="22"/>
          <w:vertAlign w:val="superscript"/>
        </w:rPr>
        <w:t>-</w:t>
      </w:r>
      <w:r w:rsidRPr="008F22B0">
        <w:rPr>
          <w:sz w:val="22"/>
          <w:szCs w:val="22"/>
          <w:vertAlign w:val="subscript"/>
        </w:rPr>
        <w:t>3</w:t>
      </w:r>
      <w:r w:rsidRPr="008F22B0">
        <w:rPr>
          <w:sz w:val="22"/>
          <w:szCs w:val="22"/>
        </w:rPr>
        <w:t xml:space="preserve"> .</w:t>
      </w:r>
    </w:p>
    <w:p w:rsidR="00976A29" w:rsidRPr="008F22B0" w:rsidRDefault="00976A29" w:rsidP="00976A29">
      <w:pPr>
        <w:rPr>
          <w:sz w:val="22"/>
          <w:szCs w:val="22"/>
        </w:rPr>
      </w:pPr>
      <w:r w:rsidRPr="008F22B0">
        <w:rPr>
          <w:sz w:val="22"/>
          <w:szCs w:val="22"/>
        </w:rPr>
        <w:t xml:space="preserve">  L’équation de la réaction est : </w:t>
      </w:r>
    </w:p>
    <w:p w:rsidR="00976A29" w:rsidRPr="008F22B0" w:rsidRDefault="00976A29" w:rsidP="00976A29">
      <w:pPr>
        <w:rPr>
          <w:b/>
          <w:bCs/>
          <w:sz w:val="22"/>
          <w:szCs w:val="22"/>
          <w:vertAlign w:val="superscript"/>
          <w:lang w:val="en-GB"/>
        </w:rPr>
      </w:pPr>
      <w:r w:rsidRPr="008F22B0">
        <w:rPr>
          <w:sz w:val="22"/>
          <w:szCs w:val="22"/>
        </w:rPr>
        <w:t xml:space="preserve">                              </w:t>
      </w:r>
      <w:r w:rsidRPr="008F22B0">
        <w:rPr>
          <w:b/>
          <w:bCs/>
          <w:sz w:val="22"/>
          <w:szCs w:val="22"/>
          <w:lang w:val="en-GB"/>
        </w:rPr>
        <w:t>2H</w:t>
      </w:r>
      <w:r w:rsidRPr="008F22B0">
        <w:rPr>
          <w:b/>
          <w:bCs/>
          <w:sz w:val="22"/>
          <w:szCs w:val="22"/>
          <w:vertAlign w:val="subscript"/>
          <w:lang w:val="en-GB"/>
        </w:rPr>
        <w:t>2</w:t>
      </w:r>
      <w:r w:rsidRPr="008F22B0">
        <w:rPr>
          <w:b/>
          <w:bCs/>
          <w:sz w:val="22"/>
          <w:szCs w:val="22"/>
          <w:lang w:val="en-GB"/>
        </w:rPr>
        <w:t>O +2 I O</w:t>
      </w:r>
      <w:r w:rsidRPr="008F22B0">
        <w:rPr>
          <w:b/>
          <w:bCs/>
          <w:sz w:val="22"/>
          <w:szCs w:val="22"/>
          <w:vertAlign w:val="subscript"/>
          <w:lang w:val="en-GB"/>
        </w:rPr>
        <w:t>3</w:t>
      </w:r>
      <w:r w:rsidRPr="008F22B0">
        <w:rPr>
          <w:b/>
          <w:bCs/>
          <w:sz w:val="22"/>
          <w:szCs w:val="22"/>
          <w:vertAlign w:val="superscript"/>
          <w:lang w:val="en-GB"/>
        </w:rPr>
        <w:t>-</w:t>
      </w:r>
      <w:r w:rsidRPr="008F22B0">
        <w:rPr>
          <w:b/>
          <w:bCs/>
          <w:sz w:val="22"/>
          <w:szCs w:val="22"/>
          <w:lang w:val="en-GB"/>
        </w:rPr>
        <w:t xml:space="preserve"> + 5 H </w:t>
      </w:r>
      <w:smartTag w:uri="urn:schemas-microsoft-com:office:smarttags" w:element="place">
        <w:r w:rsidRPr="008F22B0">
          <w:rPr>
            <w:b/>
            <w:bCs/>
            <w:sz w:val="22"/>
            <w:szCs w:val="22"/>
            <w:lang w:val="en-GB"/>
          </w:rPr>
          <w:t>S O</w:t>
        </w:r>
        <w:r w:rsidRPr="008F22B0">
          <w:rPr>
            <w:b/>
            <w:bCs/>
            <w:sz w:val="22"/>
            <w:szCs w:val="22"/>
            <w:vertAlign w:val="subscript"/>
            <w:lang w:val="en-GB"/>
          </w:rPr>
          <w:t>3</w:t>
        </w:r>
        <w:r w:rsidRPr="008F22B0">
          <w:rPr>
            <w:b/>
            <w:bCs/>
            <w:sz w:val="22"/>
            <w:szCs w:val="22"/>
            <w:vertAlign w:val="superscript"/>
            <w:lang w:val="en-GB"/>
          </w:rPr>
          <w:t>-</w:t>
        </w:r>
      </w:smartTag>
      <w:r w:rsidRPr="008F22B0">
        <w:rPr>
          <w:b/>
          <w:bCs/>
          <w:sz w:val="22"/>
          <w:szCs w:val="22"/>
          <w:lang w:val="en-GB"/>
        </w:rPr>
        <w:t xml:space="preserve">   </w:t>
      </w:r>
      <w:r w:rsidRPr="008F22B0">
        <w:rPr>
          <w:b/>
          <w:bCs/>
          <w:position w:val="-6"/>
          <w:sz w:val="22"/>
          <w:szCs w:val="22"/>
          <w:lang w:val="en-GB"/>
        </w:rPr>
        <w:object w:dxaOrig="300" w:dyaOrig="220">
          <v:shape id="_x0000_i1027" type="#_x0000_t75" style="width:15.05pt;height:11.25pt" o:ole="">
            <v:imagedata r:id="rId11" o:title=""/>
          </v:shape>
          <o:OLEObject Type="Embed" ProgID="Equation.DSMT4" ShapeID="_x0000_i1027" DrawAspect="Content" ObjectID="_1630049519" r:id="rId12"/>
        </w:object>
      </w:r>
      <w:r w:rsidRPr="008F22B0">
        <w:rPr>
          <w:b/>
          <w:bCs/>
          <w:sz w:val="22"/>
          <w:szCs w:val="22"/>
          <w:lang w:val="en-GB"/>
        </w:rPr>
        <w:t xml:space="preserve">  I</w:t>
      </w:r>
      <w:r w:rsidRPr="008F22B0">
        <w:rPr>
          <w:b/>
          <w:bCs/>
          <w:sz w:val="22"/>
          <w:szCs w:val="22"/>
          <w:vertAlign w:val="subscript"/>
          <w:lang w:val="en-GB"/>
        </w:rPr>
        <w:t>2</w:t>
      </w:r>
      <w:r w:rsidRPr="008F22B0">
        <w:rPr>
          <w:b/>
          <w:bCs/>
          <w:sz w:val="22"/>
          <w:szCs w:val="22"/>
          <w:lang w:val="en-GB"/>
        </w:rPr>
        <w:t xml:space="preserve"> + 5 SO</w:t>
      </w:r>
      <w:r w:rsidRPr="008F22B0">
        <w:rPr>
          <w:b/>
          <w:bCs/>
          <w:sz w:val="22"/>
          <w:szCs w:val="22"/>
          <w:vertAlign w:val="superscript"/>
          <w:lang w:val="en-GB"/>
        </w:rPr>
        <w:t>2-</w:t>
      </w:r>
      <w:r w:rsidRPr="008F22B0">
        <w:rPr>
          <w:b/>
          <w:bCs/>
          <w:sz w:val="22"/>
          <w:szCs w:val="22"/>
          <w:vertAlign w:val="subscript"/>
          <w:lang w:val="en-GB"/>
        </w:rPr>
        <w:t>4</w:t>
      </w:r>
      <w:r w:rsidRPr="008F22B0">
        <w:rPr>
          <w:b/>
          <w:bCs/>
          <w:sz w:val="22"/>
          <w:szCs w:val="22"/>
          <w:lang w:val="en-GB"/>
        </w:rPr>
        <w:t xml:space="preserve">  + 3 H</w:t>
      </w:r>
      <w:r w:rsidRPr="008F22B0">
        <w:rPr>
          <w:b/>
          <w:bCs/>
          <w:sz w:val="22"/>
          <w:szCs w:val="22"/>
          <w:vertAlign w:val="subscript"/>
          <w:lang w:val="en-GB"/>
        </w:rPr>
        <w:t>3</w:t>
      </w:r>
      <w:r w:rsidRPr="008F22B0">
        <w:rPr>
          <w:b/>
          <w:bCs/>
          <w:sz w:val="22"/>
          <w:szCs w:val="22"/>
          <w:lang w:val="en-GB"/>
        </w:rPr>
        <w:t xml:space="preserve"> O</w:t>
      </w:r>
      <w:r w:rsidRPr="008F22B0">
        <w:rPr>
          <w:b/>
          <w:bCs/>
          <w:sz w:val="22"/>
          <w:szCs w:val="22"/>
          <w:vertAlign w:val="superscript"/>
          <w:lang w:val="en-GB"/>
        </w:rPr>
        <w:t>+</w:t>
      </w:r>
    </w:p>
    <w:p w:rsidR="00976A29" w:rsidRPr="008F22B0" w:rsidRDefault="00976A29" w:rsidP="00976A29">
      <w:pPr>
        <w:rPr>
          <w:sz w:val="22"/>
          <w:szCs w:val="22"/>
        </w:rPr>
      </w:pPr>
      <w:r w:rsidRPr="008F22B0">
        <w:rPr>
          <w:sz w:val="22"/>
          <w:szCs w:val="22"/>
          <w:lang w:val="en-GB"/>
        </w:rPr>
        <w:t xml:space="preserve">  </w:t>
      </w:r>
      <w:r w:rsidRPr="008F22B0">
        <w:rPr>
          <w:sz w:val="22"/>
          <w:szCs w:val="22"/>
        </w:rPr>
        <w:t>La solution ( S ) obtenue prend une coloration brune due à I</w:t>
      </w:r>
      <w:r w:rsidRPr="008F22B0">
        <w:rPr>
          <w:sz w:val="22"/>
          <w:szCs w:val="22"/>
          <w:vertAlign w:val="subscript"/>
        </w:rPr>
        <w:t xml:space="preserve">2 </w:t>
      </w:r>
      <w:r w:rsidRPr="008F22B0">
        <w:rPr>
          <w:sz w:val="22"/>
          <w:szCs w:val="22"/>
        </w:rPr>
        <w:t>.</w:t>
      </w:r>
    </w:p>
    <w:p w:rsidR="00976A29" w:rsidRPr="008F22B0" w:rsidRDefault="00976A29" w:rsidP="00976A29">
      <w:pPr>
        <w:rPr>
          <w:sz w:val="22"/>
          <w:szCs w:val="22"/>
        </w:rPr>
      </w:pPr>
      <w:r w:rsidRPr="008F22B0">
        <w:rPr>
          <w:sz w:val="22"/>
          <w:szCs w:val="22"/>
        </w:rPr>
        <w:t xml:space="preserve">  1° ) a – Montrer que c’est une réaction d’oxydoréduction .</w:t>
      </w:r>
    </w:p>
    <w:p w:rsidR="00976A29" w:rsidRPr="008F22B0" w:rsidRDefault="00976A29" w:rsidP="00976A29">
      <w:pPr>
        <w:rPr>
          <w:sz w:val="22"/>
          <w:szCs w:val="22"/>
        </w:rPr>
      </w:pPr>
      <w:r w:rsidRPr="008F22B0">
        <w:rPr>
          <w:sz w:val="22"/>
          <w:szCs w:val="22"/>
        </w:rPr>
        <w:t xml:space="preserve">        b – Ecrire les couples redox mis en jeu .</w:t>
      </w:r>
    </w:p>
    <w:p w:rsidR="00976A29" w:rsidRPr="008F22B0" w:rsidRDefault="00976A29" w:rsidP="00976A29">
      <w:pPr>
        <w:rPr>
          <w:sz w:val="22"/>
          <w:szCs w:val="22"/>
        </w:rPr>
      </w:pPr>
      <w:r w:rsidRPr="008F22B0">
        <w:rPr>
          <w:sz w:val="22"/>
          <w:szCs w:val="22"/>
        </w:rPr>
        <w:t xml:space="preserve">        c – Ecrire les deux demi équation de la réaction précédente et vérifier  son équation.</w:t>
      </w:r>
    </w:p>
    <w:p w:rsidR="00976A29" w:rsidRPr="008F22B0" w:rsidRDefault="00976A29" w:rsidP="00976A29">
      <w:pPr>
        <w:rPr>
          <w:sz w:val="22"/>
          <w:szCs w:val="22"/>
        </w:rPr>
      </w:pPr>
      <w:r w:rsidRPr="008F22B0">
        <w:rPr>
          <w:sz w:val="22"/>
          <w:szCs w:val="22"/>
        </w:rPr>
        <w:t xml:space="preserve">        d – Comparer les pouvoirs réducteur de couples .</w:t>
      </w:r>
    </w:p>
    <w:p w:rsidR="00976A29" w:rsidRPr="008F22B0" w:rsidRDefault="00976A29" w:rsidP="00976A29">
      <w:pPr>
        <w:rPr>
          <w:sz w:val="22"/>
          <w:szCs w:val="22"/>
        </w:rPr>
      </w:pPr>
      <w:r w:rsidRPr="008F22B0">
        <w:rPr>
          <w:sz w:val="22"/>
          <w:szCs w:val="22"/>
        </w:rPr>
        <w:t xml:space="preserve">  2° ) On veut déterminer la concentration molaire du diode dans la solution ( S ) préparée .</w:t>
      </w:r>
    </w:p>
    <w:p w:rsidR="00976A29" w:rsidRPr="008F22B0" w:rsidRDefault="00976A29" w:rsidP="00976A29">
      <w:pPr>
        <w:rPr>
          <w:sz w:val="22"/>
          <w:szCs w:val="22"/>
        </w:rPr>
      </w:pPr>
      <w:r w:rsidRPr="008F22B0">
        <w:rPr>
          <w:sz w:val="22"/>
          <w:szCs w:val="22"/>
        </w:rPr>
        <w:t xml:space="preserve">   Pour cela on prélève </w:t>
      </w:r>
      <w:r w:rsidRPr="008F22B0">
        <w:rPr>
          <w:b/>
          <w:bCs/>
          <w:sz w:val="22"/>
          <w:szCs w:val="22"/>
        </w:rPr>
        <w:t>V= 10 mL</w:t>
      </w:r>
      <w:r w:rsidRPr="008F22B0">
        <w:rPr>
          <w:sz w:val="22"/>
          <w:szCs w:val="22"/>
        </w:rPr>
        <w:t xml:space="preserve"> de la solution ( S ) et on lui ajoute une solution ( S </w:t>
      </w:r>
      <w:r w:rsidRPr="008F22B0">
        <w:rPr>
          <w:sz w:val="22"/>
          <w:szCs w:val="22"/>
          <w:vertAlign w:val="subscript"/>
        </w:rPr>
        <w:t>1</w:t>
      </w:r>
      <w:r w:rsidRPr="008F22B0">
        <w:rPr>
          <w:sz w:val="22"/>
          <w:szCs w:val="22"/>
        </w:rPr>
        <w:t xml:space="preserve"> ) de thiosulfate de sodium  </w:t>
      </w:r>
      <w:r w:rsidRPr="008F22B0">
        <w:rPr>
          <w:b/>
          <w:bCs/>
          <w:sz w:val="22"/>
          <w:szCs w:val="22"/>
        </w:rPr>
        <w:t>Na</w:t>
      </w:r>
      <w:r w:rsidRPr="008F22B0">
        <w:rPr>
          <w:b/>
          <w:bCs/>
          <w:sz w:val="22"/>
          <w:szCs w:val="22"/>
          <w:vertAlign w:val="subscript"/>
        </w:rPr>
        <w:t>2</w:t>
      </w:r>
      <w:r w:rsidRPr="008F22B0">
        <w:rPr>
          <w:b/>
          <w:bCs/>
          <w:sz w:val="22"/>
          <w:szCs w:val="22"/>
        </w:rPr>
        <w:t>S</w:t>
      </w:r>
      <w:r w:rsidRPr="008F22B0">
        <w:rPr>
          <w:b/>
          <w:bCs/>
          <w:sz w:val="22"/>
          <w:szCs w:val="22"/>
          <w:vertAlign w:val="subscript"/>
        </w:rPr>
        <w:t>2</w:t>
      </w:r>
      <w:r w:rsidRPr="008F22B0">
        <w:rPr>
          <w:b/>
          <w:bCs/>
          <w:sz w:val="22"/>
          <w:szCs w:val="22"/>
        </w:rPr>
        <w:t>O</w:t>
      </w:r>
      <w:r w:rsidRPr="008F22B0">
        <w:rPr>
          <w:b/>
          <w:bCs/>
          <w:sz w:val="22"/>
          <w:szCs w:val="22"/>
          <w:vertAlign w:val="subscript"/>
        </w:rPr>
        <w:t>3</w:t>
      </w:r>
      <w:r w:rsidRPr="008F22B0">
        <w:rPr>
          <w:b/>
          <w:bCs/>
          <w:sz w:val="22"/>
          <w:szCs w:val="22"/>
        </w:rPr>
        <w:t xml:space="preserve"> </w:t>
      </w:r>
      <w:r w:rsidRPr="008F22B0">
        <w:rPr>
          <w:sz w:val="22"/>
          <w:szCs w:val="22"/>
        </w:rPr>
        <w:t xml:space="preserve">de concentration </w:t>
      </w:r>
      <w:r w:rsidRPr="008F22B0">
        <w:rPr>
          <w:b/>
          <w:bCs/>
          <w:sz w:val="22"/>
          <w:szCs w:val="22"/>
        </w:rPr>
        <w:t>C’ = 0,2 mol .L</w:t>
      </w:r>
      <w:r w:rsidRPr="008F22B0">
        <w:rPr>
          <w:b/>
          <w:bCs/>
          <w:sz w:val="22"/>
          <w:szCs w:val="22"/>
          <w:vertAlign w:val="superscript"/>
        </w:rPr>
        <w:t>-1</w:t>
      </w:r>
      <w:r w:rsidRPr="008F22B0">
        <w:rPr>
          <w:b/>
          <w:bCs/>
          <w:sz w:val="22"/>
          <w:szCs w:val="22"/>
        </w:rPr>
        <w:t xml:space="preserve"> .</w:t>
      </w:r>
      <w:r w:rsidRPr="008F22B0">
        <w:rPr>
          <w:sz w:val="22"/>
          <w:szCs w:val="22"/>
        </w:rPr>
        <w:t xml:space="preserve"> </w:t>
      </w:r>
    </w:p>
    <w:p w:rsidR="00976A29" w:rsidRPr="008F22B0" w:rsidRDefault="00976A29" w:rsidP="00976A29">
      <w:pPr>
        <w:rPr>
          <w:sz w:val="22"/>
          <w:szCs w:val="22"/>
        </w:rPr>
      </w:pPr>
      <w:r w:rsidRPr="008F22B0">
        <w:rPr>
          <w:sz w:val="22"/>
          <w:szCs w:val="22"/>
        </w:rPr>
        <w:t xml:space="preserve">  On verse alors un volume </w:t>
      </w:r>
      <w:r w:rsidRPr="008F22B0">
        <w:rPr>
          <w:b/>
          <w:bCs/>
          <w:sz w:val="22"/>
          <w:szCs w:val="22"/>
        </w:rPr>
        <w:t>V’ = 10 mL</w:t>
      </w:r>
      <w:r w:rsidRPr="008F22B0">
        <w:rPr>
          <w:sz w:val="22"/>
          <w:szCs w:val="22"/>
        </w:rPr>
        <w:t xml:space="preserve"> de la solution ( S’ ) pour obtenir la disparition totale de la coloration brune  Sachant qu’une réaction redox se produit et que les couples redox mis en jeu sont : </w:t>
      </w:r>
    </w:p>
    <w:p w:rsidR="00976A29" w:rsidRPr="008F22B0" w:rsidRDefault="00976A29" w:rsidP="00976A29">
      <w:pPr>
        <w:rPr>
          <w:sz w:val="22"/>
          <w:szCs w:val="22"/>
        </w:rPr>
      </w:pPr>
      <w:r w:rsidRPr="008F22B0">
        <w:rPr>
          <w:sz w:val="22"/>
          <w:szCs w:val="22"/>
        </w:rPr>
        <w:t xml:space="preserve">                               </w:t>
      </w:r>
      <w:r w:rsidRPr="008F22B0">
        <w:rPr>
          <w:b/>
          <w:bCs/>
          <w:sz w:val="22"/>
          <w:szCs w:val="22"/>
        </w:rPr>
        <w:t>I</w:t>
      </w:r>
      <w:r w:rsidRPr="008F22B0">
        <w:rPr>
          <w:b/>
          <w:bCs/>
          <w:sz w:val="22"/>
          <w:szCs w:val="22"/>
          <w:vertAlign w:val="subscript"/>
        </w:rPr>
        <w:t xml:space="preserve">2 </w:t>
      </w:r>
      <w:r w:rsidRPr="008F22B0">
        <w:rPr>
          <w:b/>
          <w:bCs/>
          <w:sz w:val="22"/>
          <w:szCs w:val="22"/>
        </w:rPr>
        <w:t>/ I</w:t>
      </w:r>
      <w:r w:rsidRPr="008F22B0">
        <w:rPr>
          <w:b/>
          <w:bCs/>
          <w:sz w:val="22"/>
          <w:szCs w:val="22"/>
          <w:vertAlign w:val="superscript"/>
        </w:rPr>
        <w:t>-</w:t>
      </w:r>
      <w:r w:rsidRPr="008F22B0">
        <w:rPr>
          <w:b/>
          <w:bCs/>
          <w:sz w:val="22"/>
          <w:szCs w:val="22"/>
        </w:rPr>
        <w:t xml:space="preserve"> et S</w:t>
      </w:r>
      <w:r w:rsidRPr="008F22B0">
        <w:rPr>
          <w:b/>
          <w:bCs/>
          <w:sz w:val="22"/>
          <w:szCs w:val="22"/>
          <w:vertAlign w:val="subscript"/>
        </w:rPr>
        <w:t>4</w:t>
      </w:r>
      <w:r w:rsidRPr="008F22B0">
        <w:rPr>
          <w:b/>
          <w:bCs/>
          <w:sz w:val="22"/>
          <w:szCs w:val="22"/>
        </w:rPr>
        <w:t xml:space="preserve"> O</w:t>
      </w:r>
      <w:r w:rsidRPr="008F22B0">
        <w:rPr>
          <w:b/>
          <w:bCs/>
          <w:sz w:val="22"/>
          <w:szCs w:val="22"/>
          <w:vertAlign w:val="superscript"/>
        </w:rPr>
        <w:t>2-</w:t>
      </w:r>
      <w:r w:rsidRPr="008F22B0">
        <w:rPr>
          <w:b/>
          <w:bCs/>
          <w:sz w:val="22"/>
          <w:szCs w:val="22"/>
          <w:vertAlign w:val="subscript"/>
        </w:rPr>
        <w:t>6</w:t>
      </w:r>
      <w:r w:rsidRPr="008F22B0">
        <w:rPr>
          <w:b/>
          <w:bCs/>
          <w:sz w:val="22"/>
          <w:szCs w:val="22"/>
        </w:rPr>
        <w:t xml:space="preserve"> / S</w:t>
      </w:r>
      <w:r w:rsidRPr="008F22B0">
        <w:rPr>
          <w:b/>
          <w:bCs/>
          <w:sz w:val="22"/>
          <w:szCs w:val="22"/>
          <w:vertAlign w:val="subscript"/>
        </w:rPr>
        <w:t>2</w:t>
      </w:r>
      <w:r w:rsidRPr="008F22B0">
        <w:rPr>
          <w:b/>
          <w:bCs/>
          <w:sz w:val="22"/>
          <w:szCs w:val="22"/>
        </w:rPr>
        <w:t xml:space="preserve"> O</w:t>
      </w:r>
      <w:r w:rsidRPr="008F22B0">
        <w:rPr>
          <w:b/>
          <w:bCs/>
          <w:sz w:val="22"/>
          <w:szCs w:val="22"/>
          <w:vertAlign w:val="subscript"/>
        </w:rPr>
        <w:t>3</w:t>
      </w:r>
      <w:r w:rsidRPr="008F22B0">
        <w:rPr>
          <w:b/>
          <w:bCs/>
          <w:sz w:val="22"/>
          <w:szCs w:val="22"/>
          <w:vertAlign w:val="superscript"/>
        </w:rPr>
        <w:t>2-</w:t>
      </w:r>
      <w:r w:rsidRPr="008F22B0">
        <w:rPr>
          <w:sz w:val="22"/>
          <w:szCs w:val="22"/>
        </w:rPr>
        <w:t xml:space="preserve"> .</w:t>
      </w:r>
    </w:p>
    <w:p w:rsidR="00976A29" w:rsidRPr="008F22B0" w:rsidRDefault="00976A29" w:rsidP="00976A29">
      <w:pPr>
        <w:rPr>
          <w:sz w:val="22"/>
          <w:szCs w:val="22"/>
        </w:rPr>
      </w:pPr>
      <w:r w:rsidRPr="008F22B0">
        <w:rPr>
          <w:sz w:val="22"/>
          <w:szCs w:val="22"/>
        </w:rPr>
        <w:t xml:space="preserve">     a – Ecrire les équations formelles des deux couples .</w:t>
      </w:r>
    </w:p>
    <w:p w:rsidR="00976A29" w:rsidRPr="008F22B0" w:rsidRDefault="00976A29" w:rsidP="00976A29">
      <w:pPr>
        <w:rPr>
          <w:sz w:val="22"/>
          <w:szCs w:val="22"/>
        </w:rPr>
      </w:pPr>
      <w:r w:rsidRPr="008F22B0">
        <w:rPr>
          <w:sz w:val="22"/>
          <w:szCs w:val="22"/>
        </w:rPr>
        <w:t xml:space="preserve">     b – Ecrire l’équation de la réaction qui se produit  .</w:t>
      </w:r>
    </w:p>
    <w:p w:rsidR="00976A29" w:rsidRPr="008F22B0" w:rsidRDefault="00976A29" w:rsidP="00976A29">
      <w:pPr>
        <w:rPr>
          <w:sz w:val="22"/>
          <w:szCs w:val="22"/>
        </w:rPr>
      </w:pPr>
      <w:r w:rsidRPr="008F22B0">
        <w:rPr>
          <w:sz w:val="22"/>
          <w:szCs w:val="22"/>
        </w:rPr>
        <w:t xml:space="preserve">     c – Exprimer</w:t>
      </w:r>
      <w:r w:rsidRPr="008F22B0">
        <w:rPr>
          <w:b/>
          <w:bCs/>
          <w:sz w:val="22"/>
          <w:szCs w:val="22"/>
        </w:rPr>
        <w:t>[ I</w:t>
      </w:r>
      <w:r w:rsidRPr="008F22B0">
        <w:rPr>
          <w:b/>
          <w:bCs/>
          <w:sz w:val="22"/>
          <w:szCs w:val="22"/>
          <w:vertAlign w:val="subscript"/>
        </w:rPr>
        <w:t>2</w:t>
      </w:r>
      <w:r w:rsidRPr="008F22B0">
        <w:rPr>
          <w:b/>
          <w:bCs/>
          <w:sz w:val="22"/>
          <w:szCs w:val="22"/>
        </w:rPr>
        <w:t xml:space="preserve"> ]</w:t>
      </w:r>
      <w:r w:rsidRPr="008F22B0">
        <w:rPr>
          <w:sz w:val="22"/>
          <w:szCs w:val="22"/>
        </w:rPr>
        <w:t xml:space="preserve">en fonction de </w:t>
      </w:r>
      <w:r w:rsidRPr="008F22B0">
        <w:rPr>
          <w:b/>
          <w:bCs/>
          <w:sz w:val="22"/>
          <w:szCs w:val="22"/>
        </w:rPr>
        <w:t>V , C’ , V’</w:t>
      </w:r>
      <w:r w:rsidRPr="008F22B0">
        <w:rPr>
          <w:sz w:val="22"/>
          <w:szCs w:val="22"/>
        </w:rPr>
        <w:t xml:space="preserve"> .Calculer </w:t>
      </w:r>
      <w:r w:rsidRPr="008F22B0">
        <w:rPr>
          <w:b/>
          <w:bCs/>
          <w:sz w:val="22"/>
          <w:szCs w:val="22"/>
        </w:rPr>
        <w:t>[I</w:t>
      </w:r>
      <w:r w:rsidRPr="008F22B0">
        <w:rPr>
          <w:b/>
          <w:bCs/>
          <w:sz w:val="22"/>
          <w:szCs w:val="22"/>
          <w:vertAlign w:val="subscript"/>
        </w:rPr>
        <w:t>2</w:t>
      </w:r>
      <w:r w:rsidRPr="008F22B0">
        <w:rPr>
          <w:b/>
          <w:bCs/>
          <w:sz w:val="22"/>
          <w:szCs w:val="22"/>
        </w:rPr>
        <w:t xml:space="preserve"> ]</w:t>
      </w:r>
      <w:r w:rsidRPr="008F22B0">
        <w:rPr>
          <w:sz w:val="22"/>
          <w:szCs w:val="22"/>
        </w:rPr>
        <w:t xml:space="preserve">dans la solution ( S ) </w:t>
      </w:r>
    </w:p>
    <w:p w:rsidR="00E352B7" w:rsidRPr="00D22AB4" w:rsidRDefault="00E352B7" w:rsidP="00E352B7">
      <w:pPr>
        <w:pStyle w:val="NormalWeb"/>
        <w:tabs>
          <w:tab w:val="left" w:pos="9060"/>
        </w:tabs>
        <w:spacing w:before="240" w:beforeAutospacing="0" w:after="240" w:afterAutospacing="0" w:line="360" w:lineRule="auto"/>
        <w:jc w:val="both"/>
        <w:rPr>
          <w:b/>
          <w:bCs/>
          <w:u w:val="single"/>
        </w:rPr>
      </w:pPr>
      <w:r>
        <w:br w:type="page"/>
      </w:r>
      <w:r w:rsidRPr="00D22AB4">
        <w:rPr>
          <w:b/>
          <w:bCs/>
          <w:u w:val="single"/>
        </w:rPr>
        <w:lastRenderedPageBreak/>
        <w:t>Exercice 01 : Les couples</w:t>
      </w:r>
    </w:p>
    <w:p w:rsidR="00E352B7" w:rsidRPr="00D22AB4" w:rsidRDefault="00E352B7" w:rsidP="00E352B7">
      <w:pPr>
        <w:pStyle w:val="NormalWeb"/>
        <w:tabs>
          <w:tab w:val="left" w:pos="9060"/>
        </w:tabs>
        <w:spacing w:before="240" w:beforeAutospacing="0" w:after="240" w:afterAutospacing="0" w:line="360" w:lineRule="auto"/>
        <w:jc w:val="both"/>
      </w:pPr>
      <w:r w:rsidRPr="00D22AB4">
        <w:t xml:space="preserve">Déterminer les couples oxydant/réducteur mis en jeu dans les demi-équations d’oxydoréduction suivantes : </w:t>
      </w:r>
    </w:p>
    <w:p w:rsidR="00E352B7" w:rsidRPr="00D22AB4" w:rsidRDefault="00E352B7" w:rsidP="00E352B7">
      <w:pPr>
        <w:pStyle w:val="NormalWeb"/>
        <w:tabs>
          <w:tab w:val="left" w:pos="9060"/>
        </w:tabs>
        <w:spacing w:before="240" w:beforeAutospacing="0" w:after="240" w:afterAutospacing="0" w:line="360" w:lineRule="auto"/>
        <w:jc w:val="both"/>
      </w:pPr>
      <w:r w:rsidRPr="00D22AB4">
        <w:rPr>
          <w:color w:val="0070C0"/>
        </w:rPr>
        <w:t>1</w:t>
      </w:r>
      <w:r w:rsidRPr="00D22AB4">
        <w:t xml:space="preserve">. </w:t>
      </w:r>
      <w:r w:rsidRPr="00E352B7">
        <w:fldChar w:fldCharType="begin"/>
      </w:r>
      <w:r w:rsidRPr="00E352B7">
        <w:instrText xml:space="preserve"> QUOTE </w:instrText>
      </w:r>
      <w:r w:rsidRPr="00E352B7">
        <w:rPr>
          <w:position w:val="-39"/>
        </w:rPr>
        <w:pict>
          <v:shape id="_x0000_i1028" type="#_x0000_t75" style="width:251.05pt;height:30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applyBreakingRules/&gt;&lt;w:wrapTextWithPunct/&gt;&lt;w:useAsianBreakRules/&gt;&lt;w:useWord2002TableStyleRules/&gt;&lt;/w:compat&gt;&lt;wsp:rsids&gt;&lt;wsp:rsidRoot wsp:val=&quot;004A70B1&quot;/&gt;&lt;wsp:rsid wsp:val=&quot;00020DB3&quot;/&gt;&lt;wsp:rsid wsp:val=&quot;000314C6&quot;/&gt;&lt;wsp:rsid wsp:val=&quot;000362FC&quot;/&gt;&lt;wsp:rsid wsp:val=&quot;00044937&quot;/&gt;&lt;wsp:rsid wsp:val=&quot;0004671B&quot;/&gt;&lt;wsp:rsid wsp:val=&quot;00047385&quot;/&gt;&lt;wsp:rsid wsp:val=&quot;00047C92&quot;/&gt;&lt;wsp:rsid wsp:val=&quot;000563B9&quot;/&gt;&lt;wsp:rsid wsp:val=&quot;000566FF&quot;/&gt;&lt;wsp:rsid wsp:val=&quot;00070E35&quot;/&gt;&lt;wsp:rsid wsp:val=&quot;000711ED&quot;/&gt;&lt;wsp:rsid wsp:val=&quot;000733B2&quot;/&gt;&lt;wsp:rsid wsp:val=&quot;0008670D&quot;/&gt;&lt;wsp:rsid wsp:val=&quot;00096382&quot;/&gt;&lt;wsp:rsid wsp:val=&quot;00096CA7&quot;/&gt;&lt;wsp:rsid wsp:val=&quot;00096CE7&quot;/&gt;&lt;wsp:rsid wsp:val=&quot;00096EF2&quot;/&gt;&lt;wsp:rsid wsp:val=&quot;00097492&quot;/&gt;&lt;wsp:rsid wsp:val=&quot;000A6B15&quot;/&gt;&lt;wsp:rsid wsp:val=&quot;000A772C&quot;/&gt;&lt;wsp:rsid wsp:val=&quot;000C37CE&quot;/&gt;&lt;wsp:rsid wsp:val=&quot;000C6522&quot;/&gt;&lt;wsp:rsid wsp:val=&quot;000D4930&quot;/&gt;&lt;wsp:rsid wsp:val=&quot;000E70C5&quot;/&gt;&lt;wsp:rsid wsp:val=&quot;000F4AFC&quot;/&gt;&lt;wsp:rsid wsp:val=&quot;0010026F&quot;/&gt;&lt;wsp:rsid wsp:val=&quot;00117607&quot;/&gt;&lt;wsp:rsid wsp:val=&quot;00124717&quot;/&gt;&lt;wsp:rsid wsp:val=&quot;001251CD&quot;/&gt;&lt;wsp:rsid wsp:val=&quot;00132D77&quot;/&gt;&lt;wsp:rsid wsp:val=&quot;00132E62&quot;/&gt;&lt;wsp:rsid wsp:val=&quot;00133B9E&quot;/&gt;&lt;wsp:rsid wsp:val=&quot;001435F5&quot;/&gt;&lt;wsp:rsid wsp:val=&quot;00150AC6&quot;/&gt;&lt;wsp:rsid wsp:val=&quot;001539E3&quot;/&gt;&lt;wsp:rsid wsp:val=&quot;001552BB&quot;/&gt;&lt;wsp:rsid wsp:val=&quot;00162F01&quot;/&gt;&lt;wsp:rsid wsp:val=&quot;00174E33&quot;/&gt;&lt;wsp:rsid wsp:val=&quot;00175E3E&quot;/&gt;&lt;wsp:rsid wsp:val=&quot;0017765A&quot;/&gt;&lt;wsp:rsid wsp:val=&quot;001807BE&quot;/&gt;&lt;wsp:rsid wsp:val=&quot;0018522B&quot;/&gt;&lt;wsp:rsid wsp:val=&quot;00187994&quot;/&gt;&lt;wsp:rsid wsp:val=&quot;001957B2&quot;/&gt;&lt;wsp:rsid wsp:val=&quot;0019648C&quot;/&gt;&lt;wsp:rsid wsp:val=&quot;001B101D&quot;/&gt;&lt;wsp:rsid wsp:val=&quot;001B2F76&quot;/&gt;&lt;wsp:rsid wsp:val=&quot;001C4CAF&quot;/&gt;&lt;wsp:rsid wsp:val=&quot;001C4F4E&quot;/&gt;&lt;wsp:rsid wsp:val=&quot;001C5499&quot;/&gt;&lt;wsp:rsid wsp:val=&quot;001C5B45&quot;/&gt;&lt;wsp:rsid wsp:val=&quot;001C608E&quot;/&gt;&lt;wsp:rsid wsp:val=&quot;001D2B4F&quot;/&gt;&lt;wsp:rsid wsp:val=&quot;001D4CC8&quot;/&gt;&lt;wsp:rsid wsp:val=&quot;001D7E3F&quot;/&gt;&lt;wsp:rsid wsp:val=&quot;001E58B5&quot;/&gt;&lt;wsp:rsid wsp:val=&quot;001F5517&quot;/&gt;&lt;wsp:rsid wsp:val=&quot;001F5527&quot;/&gt;&lt;wsp:rsid wsp:val=&quot;001F6887&quot;/&gt;&lt;wsp:rsid wsp:val=&quot;001F7C3E&quot;/&gt;&lt;wsp:rsid wsp:val=&quot;002021D3&quot;/&gt;&lt;wsp:rsid wsp:val=&quot;002156FF&quot;/&gt;&lt;wsp:rsid wsp:val=&quot;00220F92&quot;/&gt;&lt;wsp:rsid wsp:val=&quot;00225483&quot;/&gt;&lt;wsp:rsid wsp:val=&quot;00227212&quot;/&gt;&lt;wsp:rsid wsp:val=&quot;00227DD8&quot;/&gt;&lt;wsp:rsid wsp:val=&quot;00231CD2&quot;/&gt;&lt;wsp:rsid wsp:val=&quot;00231FE5&quot;/&gt;&lt;wsp:rsid wsp:val=&quot;00233E04&quot;/&gt;&lt;wsp:rsid wsp:val=&quot;00233EB2&quot;/&gt;&lt;wsp:rsid wsp:val=&quot;00235490&quot;/&gt;&lt;wsp:rsid wsp:val=&quot;00240644&quot;/&gt;&lt;wsp:rsid wsp:val=&quot;00251D7D&quot;/&gt;&lt;wsp:rsid wsp:val=&quot;00272129&quot;/&gt;&lt;wsp:rsid wsp:val=&quot;00273DAF&quot;/&gt;&lt;wsp:rsid wsp:val=&quot;00280171&quot;/&gt;&lt;wsp:rsid wsp:val=&quot;0028157D&quot;/&gt;&lt;wsp:rsid wsp:val=&quot;002816A8&quot;/&gt;&lt;wsp:rsid wsp:val=&quot;00296A92&quot;/&gt;&lt;wsp:rsid wsp:val=&quot;002A48AD&quot;/&gt;&lt;wsp:rsid wsp:val=&quot;002A5B47&quot;/&gt;&lt;wsp:rsid wsp:val=&quot;002B0136&quot;/&gt;&lt;wsp:rsid wsp:val=&quot;002B234D&quot;/&gt;&lt;wsp:rsid wsp:val=&quot;002B3FC2&quot;/&gt;&lt;wsp:rsid wsp:val=&quot;002B686D&quot;/&gt;&lt;wsp:rsid wsp:val=&quot;002B6DEC&quot;/&gt;&lt;wsp:rsid wsp:val=&quot;002E095E&quot;/&gt;&lt;wsp:rsid wsp:val=&quot;002E16DC&quot;/&gt;&lt;wsp:rsid wsp:val=&quot;002E4223&quot;/&gt;&lt;wsp:rsid wsp:val=&quot;002E701F&quot;/&gt;&lt;wsp:rsid wsp:val=&quot;002E7EE7&quot;/&gt;&lt;wsp:rsid wsp:val=&quot;002F1AC4&quot;/&gt;&lt;wsp:rsid wsp:val=&quot;00322E15&quot;/&gt;&lt;wsp:rsid wsp:val=&quot;00323F44&quot;/&gt;&lt;wsp:rsid wsp:val=&quot;0033068E&quot;/&gt;&lt;wsp:rsid wsp:val=&quot;00335FEF&quot;/&gt;&lt;wsp:rsid wsp:val=&quot;00342BE1&quot;/&gt;&lt;wsp:rsid wsp:val=&quot;00344C97&quot;/&gt;&lt;wsp:rsid wsp:val=&quot;00346BF0&quot;/&gt;&lt;wsp:rsid wsp:val=&quot;0035067B&quot;/&gt;&lt;wsp:rsid wsp:val=&quot;0035091F&quot;/&gt;&lt;wsp:rsid wsp:val=&quot;003531FA&quot;/&gt;&lt;wsp:rsid wsp:val=&quot;00360818&quot;/&gt;&lt;wsp:rsid wsp:val=&quot;00367774&quot;/&gt;&lt;wsp:rsid wsp:val=&quot;00373159&quot;/&gt;&lt;wsp:rsid wsp:val=&quot;003747A5&quot;/&gt;&lt;wsp:rsid wsp:val=&quot;00375583&quot;/&gt;&lt;wsp:rsid wsp:val=&quot;00376358&quot;/&gt;&lt;wsp:rsid wsp:val=&quot;00376945&quot;/&gt;&lt;wsp:rsid wsp:val=&quot;00380AF9&quot;/&gt;&lt;wsp:rsid wsp:val=&quot;003817A0&quot;/&gt;&lt;wsp:rsid wsp:val=&quot;0038246C&quot;/&gt;&lt;wsp:rsid wsp:val=&quot;00395D09&quot;/&gt;&lt;wsp:rsid wsp:val=&quot;00396540&quot;/&gt;&lt;wsp:rsid wsp:val=&quot;003977AC&quot;/&gt;&lt;wsp:rsid wsp:val=&quot;003A4C86&quot;/&gt;&lt;wsp:rsid wsp:val=&quot;003C22FE&quot;/&gt;&lt;wsp:rsid wsp:val=&quot;003C7510&quot;/&gt;&lt;wsp:rsid wsp:val=&quot;003D57ED&quot;/&gt;&lt;wsp:rsid wsp:val=&quot;003E5463&quot;/&gt;&lt;wsp:rsid wsp:val=&quot;003E5A48&quot;/&gt;&lt;wsp:rsid wsp:val=&quot;003E7599&quot;/&gt;&lt;wsp:rsid wsp:val=&quot;003F17AC&quot;/&gt;&lt;wsp:rsid wsp:val=&quot;004031BE&quot;/&gt;&lt;wsp:rsid wsp:val=&quot;00404E54&quot;/&gt;&lt;wsp:rsid wsp:val=&quot;00417929&quot;/&gt;&lt;wsp:rsid wsp:val=&quot;00421FB2&quot;/&gt;&lt;wsp:rsid wsp:val=&quot;00432395&quot;/&gt;&lt;wsp:rsid wsp:val=&quot;00434330&quot;/&gt;&lt;wsp:rsid wsp:val=&quot;00434604&quot;/&gt;&lt;wsp:rsid wsp:val=&quot;00436EBE&quot;/&gt;&lt;wsp:rsid wsp:val=&quot;00445431&quot;/&gt;&lt;wsp:rsid wsp:val=&quot;004456F1&quot;/&gt;&lt;wsp:rsid wsp:val=&quot;0045516F&quot;/&gt;&lt;wsp:rsid wsp:val=&quot;004573A9&quot;/&gt;&lt;wsp:rsid wsp:val=&quot;004579D9&quot;/&gt;&lt;wsp:rsid wsp:val=&quot;0046328E&quot;/&gt;&lt;wsp:rsid wsp:val=&quot;00480E40&quot;/&gt;&lt;wsp:rsid wsp:val=&quot;0048146F&quot;/&gt;&lt;wsp:rsid wsp:val=&quot;00482175&quot;/&gt;&lt;wsp:rsid wsp:val=&quot;004852E1&quot;/&gt;&lt;wsp:rsid wsp:val=&quot;004868D5&quot;/&gt;&lt;wsp:rsid wsp:val=&quot;00490956&quot;/&gt;&lt;wsp:rsid wsp:val=&quot;004A682E&quot;/&gt;&lt;wsp:rsid wsp:val=&quot;004A70B1&quot;/&gt;&lt;wsp:rsid wsp:val=&quot;004B3648&quot;/&gt;&lt;wsp:rsid wsp:val=&quot;004C3637&quot;/&gt;&lt;wsp:rsid wsp:val=&quot;004C56A3&quot;/&gt;&lt;wsp:rsid wsp:val=&quot;004E5F35&quot;/&gt;&lt;wsp:rsid wsp:val=&quot;004F6361&quot;/&gt;&lt;wsp:rsid wsp:val=&quot;00504034&quot;/&gt;&lt;wsp:rsid wsp:val=&quot;00520138&quot;/&gt;&lt;wsp:rsid wsp:val=&quot;0053268E&quot;/&gt;&lt;wsp:rsid wsp:val=&quot;00533884&quot;/&gt;&lt;wsp:rsid wsp:val=&quot;0053495D&quot;/&gt;&lt;wsp:rsid wsp:val=&quot;00535A49&quot;/&gt;&lt;wsp:rsid wsp:val=&quot;005373EB&quot;/&gt;&lt;wsp:rsid wsp:val=&quot;00576D71&quot;/&gt;&lt;wsp:rsid wsp:val=&quot;005872F6&quot;/&gt;&lt;wsp:rsid wsp:val=&quot;005925D7&quot;/&gt;&lt;wsp:rsid wsp:val=&quot;00592CB2&quot;/&gt;&lt;wsp:rsid wsp:val=&quot;00594A2E&quot;/&gt;&lt;wsp:rsid wsp:val=&quot;005B1458&quot;/&gt;&lt;wsp:rsid wsp:val=&quot;005C6E76&quot;/&gt;&lt;wsp:rsid wsp:val=&quot;005D1364&quot;/&gt;&lt;wsp:rsid wsp:val=&quot;005D6351&quot;/&gt;&lt;wsp:rsid wsp:val=&quot;005E56D9&quot;/&gt;&lt;wsp:rsid wsp:val=&quot;005E7564&quot;/&gt;&lt;wsp:rsid wsp:val=&quot;005F0956&quot;/&gt;&lt;wsp:rsid wsp:val=&quot;005F2324&quot;/&gt;&lt;wsp:rsid wsp:val=&quot;006008F9&quot;/&gt;&lt;wsp:rsid wsp:val=&quot;00601378&quot;/&gt;&lt;wsp:rsid wsp:val=&quot;006039BD&quot;/&gt;&lt;wsp:rsid wsp:val=&quot;0060546A&quot;/&gt;&lt;wsp:rsid wsp:val=&quot;006070D1&quot;/&gt;&lt;wsp:rsid wsp:val=&quot;00626BA2&quot;/&gt;&lt;wsp:rsid wsp:val=&quot;006355B7&quot;/&gt;&lt;wsp:rsid wsp:val=&quot;006408E6&quot;/&gt;&lt;wsp:rsid wsp:val=&quot;00642CB6&quot;/&gt;&lt;wsp:rsid wsp:val=&quot;00643F8A&quot;/&gt;&lt;wsp:rsid wsp:val=&quot;006516EB&quot;/&gt;&lt;wsp:rsid wsp:val=&quot;0065207B&quot;/&gt;&lt;wsp:rsid wsp:val=&quot;00664124&quot;/&gt;&lt;wsp:rsid wsp:val=&quot;00673BC5&quot;/&gt;&lt;wsp:rsid wsp:val=&quot;0068074C&quot;/&gt;&lt;wsp:rsid wsp:val=&quot;00681F20&quot;/&gt;&lt;wsp:rsid wsp:val=&quot;00690F49&quot;/&gt;&lt;wsp:rsid wsp:val=&quot;00691007&quot;/&gt;&lt;wsp:rsid wsp:val=&quot;00693D08&quot;/&gt;&lt;wsp:rsid wsp:val=&quot;006A07BA&quot;/&gt;&lt;wsp:rsid wsp:val=&quot;006A19CF&quot;/&gt;&lt;wsp:rsid wsp:val=&quot;006B3BA0&quot;/&gt;&lt;wsp:rsid wsp:val=&quot;006B5B07&quot;/&gt;&lt;wsp:rsid wsp:val=&quot;006B6D6D&quot;/&gt;&lt;wsp:rsid wsp:val=&quot;006C092E&quot;/&gt;&lt;wsp:rsid wsp:val=&quot;006C125B&quot;/&gt;&lt;wsp:rsid wsp:val=&quot;006D02D4&quot;/&gt;&lt;wsp:rsid wsp:val=&quot;006D3B8A&quot;/&gt;&lt;wsp:rsid wsp:val=&quot;006D5FCE&quot;/&gt;&lt;wsp:rsid wsp:val=&quot;007014CB&quot;/&gt;&lt;wsp:rsid wsp:val=&quot;007022B3&quot;/&gt;&lt;wsp:rsid wsp:val=&quot;00707199&quot;/&gt;&lt;wsp:rsid wsp:val=&quot;007207E0&quot;/&gt;&lt;wsp:rsid wsp:val=&quot;007333C7&quot;/&gt;&lt;wsp:rsid wsp:val=&quot;00744C63&quot;/&gt;&lt;wsp:rsid wsp:val=&quot;00756412&quot;/&gt;&lt;wsp:rsid wsp:val=&quot;007608FD&quot;/&gt;&lt;wsp:rsid wsp:val=&quot;0077181B&quot;/&gt;&lt;wsp:rsid wsp:val=&quot;0077274D&quot;/&gt;&lt;wsp:rsid wsp:val=&quot;007A0756&quot;/&gt;&lt;wsp:rsid wsp:val=&quot;007A0C9A&quot;/&gt;&lt;wsp:rsid wsp:val=&quot;007A412B&quot;/&gt;&lt;wsp:rsid wsp:val=&quot;007A47D8&quot;/&gt;&lt;wsp:rsid wsp:val=&quot;007A4D9F&quot;/&gt;&lt;wsp:rsid wsp:val=&quot;007A76A7&quot;/&gt;&lt;wsp:rsid wsp:val=&quot;007A7999&quot;/&gt;&lt;wsp:rsid wsp:val=&quot;007B03E9&quot;/&gt;&lt;wsp:rsid wsp:val=&quot;007B161F&quot;/&gt;&lt;wsp:rsid wsp:val=&quot;007B494A&quot;/&gt;&lt;wsp:rsid wsp:val=&quot;007C4E54&quot;/&gt;&lt;wsp:rsid wsp:val=&quot;007C589B&quot;/&gt;&lt;wsp:rsid wsp:val=&quot;007D7519&quot;/&gt;&lt;wsp:rsid wsp:val=&quot;007D7AFF&quot;/&gt;&lt;wsp:rsid wsp:val=&quot;007E3C76&quot;/&gt;&lt;wsp:rsid wsp:val=&quot;007F26E6&quot;/&gt;&lt;wsp:rsid wsp:val=&quot;007F344C&quot;/&gt;&lt;wsp:rsid wsp:val=&quot;007F4134&quot;/&gt;&lt;wsp:rsid wsp:val=&quot;007F50DE&quot;/&gt;&lt;wsp:rsid wsp:val=&quot;007F7992&quot;/&gt;&lt;wsp:rsid wsp:val=&quot;00801856&quot;/&gt;&lt;wsp:rsid wsp:val=&quot;00805FC0&quot;/&gt;&lt;wsp:rsid wsp:val=&quot;008116F7&quot;/&gt;&lt;wsp:rsid wsp:val=&quot;00813576&quot;/&gt;&lt;wsp:rsid wsp:val=&quot;008212C1&quot;/&gt;&lt;wsp:rsid wsp:val=&quot;008223ED&quot;/&gt;&lt;wsp:rsid wsp:val=&quot;0082506B&quot;/&gt;&lt;wsp:rsid wsp:val=&quot;00844FA8&quot;/&gt;&lt;wsp:rsid wsp:val=&quot;0084538C&quot;/&gt;&lt;wsp:rsid wsp:val=&quot;00845EFF&quot;/&gt;&lt;wsp:rsid wsp:val=&quot;00852177&quot;/&gt;&lt;wsp:rsid wsp:val=&quot;00852925&quot;/&gt;&lt;wsp:rsid wsp:val=&quot;0085540E&quot;/&gt;&lt;wsp:rsid wsp:val=&quot;0085714C&quot;/&gt;&lt;wsp:rsid wsp:val=&quot;008619C9&quot;/&gt;&lt;wsp:rsid wsp:val=&quot;0086223D&quot;/&gt;&lt;wsp:rsid wsp:val=&quot;00865BDB&quot;/&gt;&lt;wsp:rsid wsp:val=&quot;00867621&quot;/&gt;&lt;wsp:rsid wsp:val=&quot;0087376E&quot;/&gt;&lt;wsp:rsid wsp:val=&quot;008740FB&quot;/&gt;&lt;wsp:rsid wsp:val=&quot;00883B93&quot;/&gt;&lt;wsp:rsid wsp:val=&quot;0088452A&quot;/&gt;&lt;wsp:rsid wsp:val=&quot;008941FA&quot;/&gt;&lt;wsp:rsid wsp:val=&quot;00894BAA&quot;/&gt;&lt;wsp:rsid wsp:val=&quot;0089587B&quot;/&gt;&lt;wsp:rsid wsp:val=&quot;008971E6&quot;/&gt;&lt;wsp:rsid wsp:val=&quot;008A14D2&quot;/&gt;&lt;wsp:rsid wsp:val=&quot;008B3D04&quot;/&gt;&lt;wsp:rsid wsp:val=&quot;008B6BAB&quot;/&gt;&lt;wsp:rsid wsp:val=&quot;008B7B90&quot;/&gt;&lt;wsp:rsid wsp:val=&quot;008C1241&quot;/&gt;&lt;wsp:rsid wsp:val=&quot;008C2EC3&quot;/&gt;&lt;wsp:rsid wsp:val=&quot;008C784B&quot;/&gt;&lt;wsp:rsid wsp:val=&quot;008D0A6C&quot;/&gt;&lt;wsp:rsid wsp:val=&quot;008D590C&quot;/&gt;&lt;wsp:rsid wsp:val=&quot;008E3F59&quot;/&gt;&lt;wsp:rsid wsp:val=&quot;008F1F17&quot;/&gt;&lt;wsp:rsid wsp:val=&quot;008F2C0D&quot;/&gt;&lt;wsp:rsid wsp:val=&quot;008F5F8D&quot;/&gt;&lt;wsp:rsid wsp:val=&quot;0090145D&quot;/&gt;&lt;wsp:rsid wsp:val=&quot;009018BF&quot;/&gt;&lt;wsp:rsid wsp:val=&quot;00906FED&quot;/&gt;&lt;wsp:rsid wsp:val=&quot;00913A9F&quot;/&gt;&lt;wsp:rsid wsp:val=&quot;009143C7&quot;/&gt;&lt;wsp:rsid wsp:val=&quot;00916455&quot;/&gt;&lt;wsp:rsid wsp:val=&quot;0095235A&quot;/&gt;&lt;wsp:rsid wsp:val=&quot;0095565B&quot;/&gt;&lt;wsp:rsid wsp:val=&quot;009608FF&quot;/&gt;&lt;wsp:rsid wsp:val=&quot;0096594A&quot;/&gt;&lt;wsp:rsid wsp:val=&quot;00971D05&quot;/&gt;&lt;wsp:rsid wsp:val=&quot;009731C2&quot;/&gt;&lt;wsp:rsid wsp:val=&quot;00974F03&quot;/&gt;&lt;wsp:rsid wsp:val=&quot;00976A29&quot;/&gt;&lt;wsp:rsid wsp:val=&quot;00986432&quot;/&gt;&lt;wsp:rsid wsp:val=&quot;00991A76&quot;/&gt;&lt;wsp:rsid wsp:val=&quot;009A2714&quot;/&gt;&lt;wsp:rsid wsp:val=&quot;009A2E00&quot;/&gt;&lt;wsp:rsid wsp:val=&quot;009A541F&quot;/&gt;&lt;wsp:rsid wsp:val=&quot;009A7338&quot;/&gt;&lt;wsp:rsid wsp:val=&quot;009C50AB&quot;/&gt;&lt;wsp:rsid wsp:val=&quot;009C6295&quot;/&gt;&lt;wsp:rsid wsp:val=&quot;009D4923&quot;/&gt;&lt;wsp:rsid wsp:val=&quot;009D4B1F&quot;/&gt;&lt;wsp:rsid wsp:val=&quot;009E13FE&quot;/&gt;&lt;wsp:rsid wsp:val=&quot;009E271D&quot;/&gt;&lt;wsp:rsid wsp:val=&quot;009E4D85&quot;/&gt;&lt;wsp:rsid wsp:val=&quot;009F5A4D&quot;/&gt;&lt;wsp:rsid wsp:val=&quot;00A00AA7&quot;/&gt;&lt;wsp:rsid wsp:val=&quot;00A03F9D&quot;/&gt;&lt;wsp:rsid wsp:val=&quot;00A06ADB&quot;/&gt;&lt;wsp:rsid wsp:val=&quot;00A07283&quot;/&gt;&lt;wsp:rsid wsp:val=&quot;00A12440&quot;/&gt;&lt;wsp:rsid wsp:val=&quot;00A13FE6&quot;/&gt;&lt;wsp:rsid wsp:val=&quot;00A155FB&quot;/&gt;&lt;wsp:rsid wsp:val=&quot;00A20F65&quot;/&gt;&lt;wsp:rsid wsp:val=&quot;00A25F3D&quot;/&gt;&lt;wsp:rsid wsp:val=&quot;00A31768&quot;/&gt;&lt;wsp:rsid wsp:val=&quot;00A343DD&quot;/&gt;&lt;wsp:rsid wsp:val=&quot;00A37C5D&quot;/&gt;&lt;wsp:rsid wsp:val=&quot;00A472AF&quot;/&gt;&lt;wsp:rsid wsp:val=&quot;00A532E6&quot;/&gt;&lt;wsp:rsid wsp:val=&quot;00A55247&quot;/&gt;&lt;wsp:rsid wsp:val=&quot;00A554B7&quot;/&gt;&lt;wsp:rsid wsp:val=&quot;00A56677&quot;/&gt;&lt;wsp:rsid wsp:val=&quot;00A81127&quot;/&gt;&lt;wsp:rsid wsp:val=&quot;00A8514D&quot;/&gt;&lt;wsp:rsid wsp:val=&quot;00AA2569&quot;/&gt;&lt;wsp:rsid wsp:val=&quot;00AA2B22&quot;/&gt;&lt;wsp:rsid wsp:val=&quot;00AB278B&quot;/&gt;&lt;wsp:rsid wsp:val=&quot;00AB3F9B&quot;/&gt;&lt;wsp:rsid wsp:val=&quot;00AD0812&quot;/&gt;&lt;wsp:rsid wsp:val=&quot;00AE4831&quot;/&gt;&lt;wsp:rsid wsp:val=&quot;00AF09FC&quot;/&gt;&lt;wsp:rsid wsp:val=&quot;00AF2049&quot;/&gt;&lt;wsp:rsid wsp:val=&quot;00AF72F7&quot;/&gt;&lt;wsp:rsid wsp:val=&quot;00B0264E&quot;/&gt;&lt;wsp:rsid wsp:val=&quot;00B03A51&quot;/&gt;&lt;wsp:rsid wsp:val=&quot;00B05424&quot;/&gt;&lt;wsp:rsid wsp:val=&quot;00B05E0B&quot;/&gt;&lt;wsp:rsid wsp:val=&quot;00B12EF7&quot;/&gt;&lt;wsp:rsid wsp:val=&quot;00B16F65&quot;/&gt;&lt;wsp:rsid wsp:val=&quot;00B24EDE&quot;/&gt;&lt;wsp:rsid wsp:val=&quot;00B27FDC&quot;/&gt;&lt;wsp:rsid wsp:val=&quot;00B329F7&quot;/&gt;&lt;wsp:rsid wsp:val=&quot;00B36CF9&quot;/&gt;&lt;wsp:rsid wsp:val=&quot;00B36D1A&quot;/&gt;&lt;wsp:rsid wsp:val=&quot;00B50CC3&quot;/&gt;&lt;wsp:rsid wsp:val=&quot;00B5529F&quot;/&gt;&lt;wsp:rsid wsp:val=&quot;00B602C7&quot;/&gt;&lt;wsp:rsid wsp:val=&quot;00B6683D&quot;/&gt;&lt;wsp:rsid wsp:val=&quot;00B67A81&quot;/&gt;&lt;wsp:rsid wsp:val=&quot;00B721DF&quot;/&gt;&lt;wsp:rsid wsp:val=&quot;00B73AA9&quot;/&gt;&lt;wsp:rsid wsp:val=&quot;00B75162&quot;/&gt;&lt;wsp:rsid wsp:val=&quot;00B775B8&quot;/&gt;&lt;wsp:rsid wsp:val=&quot;00B80D78&quot;/&gt;&lt;wsp:rsid wsp:val=&quot;00BA20C3&quot;/&gt;&lt;wsp:rsid wsp:val=&quot;00BA31CC&quot;/&gt;&lt;wsp:rsid wsp:val=&quot;00BA6990&quot;/&gt;&lt;wsp:rsid wsp:val=&quot;00BB13EF&quot;/&gt;&lt;wsp:rsid wsp:val=&quot;00BB1666&quot;/&gt;&lt;wsp:rsid wsp:val=&quot;00BC0098&quot;/&gt;&lt;wsp:rsid wsp:val=&quot;00BC0AE1&quot;/&gt;&lt;wsp:rsid wsp:val=&quot;00BC0B47&quot;/&gt;&lt;wsp:rsid wsp:val=&quot;00BC7BFB&quot;/&gt;&lt;wsp:rsid wsp:val=&quot;00BD1102&quot;/&gt;&lt;wsp:rsid wsp:val=&quot;00BD2052&quot;/&gt;&lt;wsp:rsid wsp:val=&quot;00BD7855&quot;/&gt;&lt;wsp:rsid wsp:val=&quot;00BF4D82&quot;/&gt;&lt;wsp:rsid wsp:val=&quot;00C07110&quot;/&gt;&lt;wsp:rsid wsp:val=&quot;00C224D0&quot;/&gt;&lt;wsp:rsid wsp:val=&quot;00C25CEA&quot;/&gt;&lt;wsp:rsid wsp:val=&quot;00C32EDA&quot;/&gt;&lt;wsp:rsid wsp:val=&quot;00C413D4&quot;/&gt;&lt;wsp:rsid wsp:val=&quot;00C4553F&quot;/&gt;&lt;wsp:rsid wsp:val=&quot;00C51EAC&quot;/&gt;&lt;wsp:rsid wsp:val=&quot;00C54B57&quot;/&gt;&lt;wsp:rsid wsp:val=&quot;00C56332&quot;/&gt;&lt;wsp:rsid wsp:val=&quot;00C570A7&quot;/&gt;&lt;wsp:rsid wsp:val=&quot;00C64259&quot;/&gt;&lt;wsp:rsid wsp:val=&quot;00C64DC0&quot;/&gt;&lt;wsp:rsid wsp:val=&quot;00C67466&quot;/&gt;&lt;wsp:rsid wsp:val=&quot;00C77C28&quot;/&gt;&lt;wsp:rsid wsp:val=&quot;00CA49B3&quot;/&gt;&lt;wsp:rsid wsp:val=&quot;00CA56B9&quot;/&gt;&lt;wsp:rsid wsp:val=&quot;00CB5F6C&quot;/&gt;&lt;wsp:rsid wsp:val=&quot;00CC2CA7&quot;/&gt;&lt;wsp:rsid wsp:val=&quot;00CD3553&quot;/&gt;&lt;wsp:rsid wsp:val=&quot;00CD4184&quot;/&gt;&lt;wsp:rsid wsp:val=&quot;00CD5FAF&quot;/&gt;&lt;wsp:rsid wsp:val=&quot;00CE2DD6&quot;/&gt;&lt;wsp:rsid wsp:val=&quot;00CE56CD&quot;/&gt;&lt;wsp:rsid wsp:val=&quot;00CE6DC4&quot;/&gt;&lt;wsp:rsid wsp:val=&quot;00CF0BEF&quot;/&gt;&lt;wsp:rsid wsp:val=&quot;00CF0D4B&quot;/&gt;&lt;wsp:rsid wsp:val=&quot;00CF2552&quot;/&gt;&lt;wsp:rsid wsp:val=&quot;00D172FF&quot;/&gt;&lt;wsp:rsid wsp:val=&quot;00D23E0B&quot;/&gt;&lt;wsp:rsid wsp:val=&quot;00D346C7&quot;/&gt;&lt;wsp:rsid wsp:val=&quot;00D37767&quot;/&gt;&lt;wsp:rsid wsp:val=&quot;00D4049F&quot;/&gt;&lt;wsp:rsid wsp:val=&quot;00D44032&quot;/&gt;&lt;wsp:rsid wsp:val=&quot;00D54311&quot;/&gt;&lt;wsp:rsid wsp:val=&quot;00D56B45&quot;/&gt;&lt;wsp:rsid wsp:val=&quot;00D620E8&quot;/&gt;&lt;wsp:rsid wsp:val=&quot;00D62B33&quot;/&gt;&lt;wsp:rsid wsp:val=&quot;00D645A8&quot;/&gt;&lt;wsp:rsid wsp:val=&quot;00D71814&quot;/&gt;&lt;wsp:rsid wsp:val=&quot;00D83A06&quot;/&gt;&lt;wsp:rsid wsp:val=&quot;00D91574&quot;/&gt;&lt;wsp:rsid wsp:val=&quot;00D91E02&quot;/&gt;&lt;wsp:rsid wsp:val=&quot;00D94351&quot;/&gt;&lt;wsp:rsid wsp:val=&quot;00D97526&quot;/&gt;&lt;wsp:rsid wsp:val=&quot;00DA01B1&quot;/&gt;&lt;wsp:rsid wsp:val=&quot;00DA1315&quot;/&gt;&lt;wsp:rsid wsp:val=&quot;00DA24ED&quot;/&gt;&lt;wsp:rsid wsp:val=&quot;00DA517B&quot;/&gt;&lt;wsp:rsid wsp:val=&quot;00DB4EB4&quot;/&gt;&lt;wsp:rsid wsp:val=&quot;00DB5105&quot;/&gt;&lt;wsp:rsid wsp:val=&quot;00DC0E60&quot;/&gt;&lt;wsp:rsid wsp:val=&quot;00DC1308&quot;/&gt;&lt;wsp:rsid wsp:val=&quot;00DD3793&quot;/&gt;&lt;wsp:rsid wsp:val=&quot;00DD483A&quot;/&gt;&lt;wsp:rsid wsp:val=&quot;00DE2587&quot;/&gt;&lt;wsp:rsid wsp:val=&quot;00DF2812&quot;/&gt;&lt;wsp:rsid wsp:val=&quot;00DF38D0&quot;/&gt;&lt;wsp:rsid wsp:val=&quot;00DF53B0&quot;/&gt;&lt;wsp:rsid wsp:val=&quot;00DF574A&quot;/&gt;&lt;wsp:rsid wsp:val=&quot;00DF6944&quot;/&gt;&lt;wsp:rsid wsp:val=&quot;00E1134D&quot;/&gt;&lt;wsp:rsid wsp:val=&quot;00E268F6&quot;/&gt;&lt;wsp:rsid wsp:val=&quot;00E27D6D&quot;/&gt;&lt;wsp:rsid wsp:val=&quot;00E30C3A&quot;/&gt;&lt;wsp:rsid wsp:val=&quot;00E3457F&quot;/&gt;&lt;wsp:rsid wsp:val=&quot;00E352B7&quot;/&gt;&lt;wsp:rsid wsp:val=&quot;00E41D64&quot;/&gt;&lt;wsp:rsid wsp:val=&quot;00E42EC9&quot;/&gt;&lt;wsp:rsid wsp:val=&quot;00E51B1F&quot;/&gt;&lt;wsp:rsid wsp:val=&quot;00E52F57&quot;/&gt;&lt;wsp:rsid wsp:val=&quot;00E53FEC&quot;/&gt;&lt;wsp:rsid wsp:val=&quot;00E5612F&quot;/&gt;&lt;wsp:rsid wsp:val=&quot;00E62267&quot;/&gt;&lt;wsp:rsid wsp:val=&quot;00E63F2B&quot;/&gt;&lt;wsp:rsid wsp:val=&quot;00E63FD5&quot;/&gt;&lt;wsp:rsid wsp:val=&quot;00E774FE&quot;/&gt;&lt;wsp:rsid wsp:val=&quot;00E87133&quot;/&gt;&lt;wsp:rsid wsp:val=&quot;00E87740&quot;/&gt;&lt;wsp:rsid wsp:val=&quot;00E90748&quot;/&gt;&lt;wsp:rsid wsp:val=&quot;00EB23E8&quot;/&gt;&lt;wsp:rsid wsp:val=&quot;00EB5308&quot;/&gt;&lt;wsp:rsid wsp:val=&quot;00EC0B3C&quot;/&gt;&lt;wsp:rsid wsp:val=&quot;00EC24B4&quot;/&gt;&lt;wsp:rsid wsp:val=&quot;00EC5C11&quot;/&gt;&lt;wsp:rsid wsp:val=&quot;00EE2ADD&quot;/&gt;&lt;wsp:rsid wsp:val=&quot;00EF7661&quot;/&gt;&lt;wsp:rsid wsp:val=&quot;00EF77E0&quot;/&gt;&lt;wsp:rsid wsp:val=&quot;00F012A1&quot;/&gt;&lt;wsp:rsid wsp:val=&quot;00F14E89&quot;/&gt;&lt;wsp:rsid wsp:val=&quot;00F15BCF&quot;/&gt;&lt;wsp:rsid wsp:val=&quot;00F2222A&quot;/&gt;&lt;wsp:rsid wsp:val=&quot;00F2262C&quot;/&gt;&lt;wsp:rsid wsp:val=&quot;00F27235&quot;/&gt;&lt;wsp:rsid wsp:val=&quot;00F36608&quot;/&gt;&lt;wsp:rsid wsp:val=&quot;00F41F82&quot;/&gt;&lt;wsp:rsid wsp:val=&quot;00F46460&quot;/&gt;&lt;wsp:rsid wsp:val=&quot;00F46F29&quot;/&gt;&lt;wsp:rsid wsp:val=&quot;00F81028&quot;/&gt;&lt;wsp:rsid wsp:val=&quot;00F830DF&quot;/&gt;&lt;wsp:rsid wsp:val=&quot;00F8749A&quot;/&gt;&lt;wsp:rsid wsp:val=&quot;00F92B09&quot;/&gt;&lt;wsp:rsid wsp:val=&quot;00FB21AF&quot;/&gt;&lt;wsp:rsid wsp:val=&quot;00FC2657&quot;/&gt;&lt;wsp:rsid wsp:val=&quot;00FD24BF&quot;/&gt;&lt;wsp:rsid wsp:val=&quot;00FD35EF&quot;/&gt;&lt;wsp:rsid wsp:val=&quot;00FD5AED&quot;/&gt;&lt;wsp:rsid wsp:val=&quot;00FD7D3B&quot;/&gt;&lt;wsp:rsid wsp:val=&quot;00FE467A&quot;/&gt;&lt;/wsp:rsids&gt;&lt;/w:docPr&gt;&lt;w:body&gt;&lt;wx:sect&gt;&lt;w:p wsp:rsidR=&quot;00000000&quot; wsp:rsidRDefault=&quot;006039BD&quot; wsp:rsidP=&quot;006039BD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Br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4   (aq)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-&lt;/m:t&gt;&lt;/m:r&gt;&lt;/m:sup&gt;&lt;/m:sSubSup&gt;&lt;m:r&gt;&lt;m:rPr&gt;&lt;m:sty m:val=&quot;p&quot;/&gt;&lt;/m:rPr&gt;&lt;w:rPr&gt;&lt;w:rFonts w:ascii=&quot;Cambria Math&quot; w:h-ansi=&quot;Cambria Math&quot;/&gt;&lt;wx:font wx:val=&quot;Cambria Math&quot;/&gt;&lt;/w:rPr&gt;&lt;m:t&gt;+2&lt;/m:t&gt;&lt;/m:r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H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  (aq)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+&lt;/m:t&gt;&lt;/m:r&gt;&lt;/m:sup&gt;&lt;/m:sSubSup&gt;&lt;m:r&gt;&lt;m:rPr&gt;&lt;m:sty m:val=&quot;p&quot;/&gt;&lt;/m:rPr&gt;&lt;w:rPr&gt;&lt;w:rFonts w:ascii=&quot;Cambria Math&quot; w:h-ansi=&quot;Cambria Math&quot;/&gt;&lt;wx:font wx:val=&quot;Cambria Math&quot;/&gt;&lt;/w:rPr&gt;&lt;m:t&gt;+2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-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 &lt;/m:t&gt;&lt;/m:r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Br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3  (aq)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-&lt;/m:t&gt;&lt;/m:r&gt;&lt;/m:sup&gt;&lt;/m:sSubSup&gt;&lt;m:r&gt;&lt;m:rPr&gt;&lt;m:sty m:val=&quot;p&quot;/&gt;&lt;/m:rPr&gt;&lt;w:rPr&gt;&lt;w:rFonts w:ascii=&quot;Cambria Math&quot; w:h-ansi=&quot;Cambria Math&quot;/&gt;&lt;wx:font wx:val=&quot;Cambria Math&quot;/&gt;&lt;/w:rPr&gt;&lt;m:t&gt;+ 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H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b&gt;&lt;/m:sSub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 (l)&lt;/m:t&gt;&lt;/m:r&gt;&lt;/m:sub&gt;&lt;/m:sSub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E352B7">
        <w:instrText xml:space="preserve"> </w:instrText>
      </w:r>
      <w:r w:rsidRPr="00E352B7">
        <w:fldChar w:fldCharType="separate"/>
      </w:r>
      <w:r w:rsidRPr="00E352B7">
        <w:rPr>
          <w:position w:val="-39"/>
        </w:rPr>
        <w:pict>
          <v:shape id="_x0000_i1029" type="#_x0000_t75" style="width:251.05pt;height:30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applyBreakingRules/&gt;&lt;w:wrapTextWithPunct/&gt;&lt;w:useAsianBreakRules/&gt;&lt;w:useWord2002TableStyleRules/&gt;&lt;/w:compat&gt;&lt;wsp:rsids&gt;&lt;wsp:rsidRoot wsp:val=&quot;004A70B1&quot;/&gt;&lt;wsp:rsid wsp:val=&quot;00020DB3&quot;/&gt;&lt;wsp:rsid wsp:val=&quot;000314C6&quot;/&gt;&lt;wsp:rsid wsp:val=&quot;000362FC&quot;/&gt;&lt;wsp:rsid wsp:val=&quot;00044937&quot;/&gt;&lt;wsp:rsid wsp:val=&quot;0004671B&quot;/&gt;&lt;wsp:rsid wsp:val=&quot;00047385&quot;/&gt;&lt;wsp:rsid wsp:val=&quot;00047C92&quot;/&gt;&lt;wsp:rsid wsp:val=&quot;000563B9&quot;/&gt;&lt;wsp:rsid wsp:val=&quot;000566FF&quot;/&gt;&lt;wsp:rsid wsp:val=&quot;00070E35&quot;/&gt;&lt;wsp:rsid wsp:val=&quot;000711ED&quot;/&gt;&lt;wsp:rsid wsp:val=&quot;000733B2&quot;/&gt;&lt;wsp:rsid wsp:val=&quot;0008670D&quot;/&gt;&lt;wsp:rsid wsp:val=&quot;00096382&quot;/&gt;&lt;wsp:rsid wsp:val=&quot;00096CA7&quot;/&gt;&lt;wsp:rsid wsp:val=&quot;00096CE7&quot;/&gt;&lt;wsp:rsid wsp:val=&quot;00096EF2&quot;/&gt;&lt;wsp:rsid wsp:val=&quot;00097492&quot;/&gt;&lt;wsp:rsid wsp:val=&quot;000A6B15&quot;/&gt;&lt;wsp:rsid wsp:val=&quot;000A772C&quot;/&gt;&lt;wsp:rsid wsp:val=&quot;000C37CE&quot;/&gt;&lt;wsp:rsid wsp:val=&quot;000C6522&quot;/&gt;&lt;wsp:rsid wsp:val=&quot;000D4930&quot;/&gt;&lt;wsp:rsid wsp:val=&quot;000E70C5&quot;/&gt;&lt;wsp:rsid wsp:val=&quot;000F4AFC&quot;/&gt;&lt;wsp:rsid wsp:val=&quot;0010026F&quot;/&gt;&lt;wsp:rsid wsp:val=&quot;00117607&quot;/&gt;&lt;wsp:rsid wsp:val=&quot;00124717&quot;/&gt;&lt;wsp:rsid wsp:val=&quot;001251CD&quot;/&gt;&lt;wsp:rsid wsp:val=&quot;00132D77&quot;/&gt;&lt;wsp:rsid wsp:val=&quot;00132E62&quot;/&gt;&lt;wsp:rsid wsp:val=&quot;00133B9E&quot;/&gt;&lt;wsp:rsid wsp:val=&quot;001435F5&quot;/&gt;&lt;wsp:rsid wsp:val=&quot;00150AC6&quot;/&gt;&lt;wsp:rsid wsp:val=&quot;001539E3&quot;/&gt;&lt;wsp:rsid wsp:val=&quot;001552BB&quot;/&gt;&lt;wsp:rsid wsp:val=&quot;00162F01&quot;/&gt;&lt;wsp:rsid wsp:val=&quot;00174E33&quot;/&gt;&lt;wsp:rsid wsp:val=&quot;00175E3E&quot;/&gt;&lt;wsp:rsid wsp:val=&quot;0017765A&quot;/&gt;&lt;wsp:rsid wsp:val=&quot;001807BE&quot;/&gt;&lt;wsp:rsid wsp:val=&quot;0018522B&quot;/&gt;&lt;wsp:rsid wsp:val=&quot;00187994&quot;/&gt;&lt;wsp:rsid wsp:val=&quot;001957B2&quot;/&gt;&lt;wsp:rsid wsp:val=&quot;0019648C&quot;/&gt;&lt;wsp:rsid wsp:val=&quot;001B101D&quot;/&gt;&lt;wsp:rsid wsp:val=&quot;001B2F76&quot;/&gt;&lt;wsp:rsid wsp:val=&quot;001C4CAF&quot;/&gt;&lt;wsp:rsid wsp:val=&quot;001C4F4E&quot;/&gt;&lt;wsp:rsid wsp:val=&quot;001C5499&quot;/&gt;&lt;wsp:rsid wsp:val=&quot;001C5B45&quot;/&gt;&lt;wsp:rsid wsp:val=&quot;001C608E&quot;/&gt;&lt;wsp:rsid wsp:val=&quot;001D2B4F&quot;/&gt;&lt;wsp:rsid wsp:val=&quot;001D4CC8&quot;/&gt;&lt;wsp:rsid wsp:val=&quot;001D7E3F&quot;/&gt;&lt;wsp:rsid wsp:val=&quot;001E58B5&quot;/&gt;&lt;wsp:rsid wsp:val=&quot;001F5517&quot;/&gt;&lt;wsp:rsid wsp:val=&quot;001F5527&quot;/&gt;&lt;wsp:rsid wsp:val=&quot;001F6887&quot;/&gt;&lt;wsp:rsid wsp:val=&quot;001F7C3E&quot;/&gt;&lt;wsp:rsid wsp:val=&quot;002021D3&quot;/&gt;&lt;wsp:rsid wsp:val=&quot;002156FF&quot;/&gt;&lt;wsp:rsid wsp:val=&quot;00220F92&quot;/&gt;&lt;wsp:rsid wsp:val=&quot;00225483&quot;/&gt;&lt;wsp:rsid wsp:val=&quot;00227212&quot;/&gt;&lt;wsp:rsid wsp:val=&quot;00227DD8&quot;/&gt;&lt;wsp:rsid wsp:val=&quot;00231CD2&quot;/&gt;&lt;wsp:rsid wsp:val=&quot;00231FE5&quot;/&gt;&lt;wsp:rsid wsp:val=&quot;00233E04&quot;/&gt;&lt;wsp:rsid wsp:val=&quot;00233EB2&quot;/&gt;&lt;wsp:rsid wsp:val=&quot;00235490&quot;/&gt;&lt;wsp:rsid wsp:val=&quot;00240644&quot;/&gt;&lt;wsp:rsid wsp:val=&quot;00251D7D&quot;/&gt;&lt;wsp:rsid wsp:val=&quot;00272129&quot;/&gt;&lt;wsp:rsid wsp:val=&quot;00273DAF&quot;/&gt;&lt;wsp:rsid wsp:val=&quot;00280171&quot;/&gt;&lt;wsp:rsid wsp:val=&quot;0028157D&quot;/&gt;&lt;wsp:rsid wsp:val=&quot;002816A8&quot;/&gt;&lt;wsp:rsid wsp:val=&quot;00296A92&quot;/&gt;&lt;wsp:rsid wsp:val=&quot;002A48AD&quot;/&gt;&lt;wsp:rsid wsp:val=&quot;002A5B47&quot;/&gt;&lt;wsp:rsid wsp:val=&quot;002B0136&quot;/&gt;&lt;wsp:rsid wsp:val=&quot;002B234D&quot;/&gt;&lt;wsp:rsid wsp:val=&quot;002B3FC2&quot;/&gt;&lt;wsp:rsid wsp:val=&quot;002B686D&quot;/&gt;&lt;wsp:rsid wsp:val=&quot;002B6DEC&quot;/&gt;&lt;wsp:rsid wsp:val=&quot;002E095E&quot;/&gt;&lt;wsp:rsid wsp:val=&quot;002E16DC&quot;/&gt;&lt;wsp:rsid wsp:val=&quot;002E4223&quot;/&gt;&lt;wsp:rsid wsp:val=&quot;002E701F&quot;/&gt;&lt;wsp:rsid wsp:val=&quot;002E7EE7&quot;/&gt;&lt;wsp:rsid wsp:val=&quot;002F1AC4&quot;/&gt;&lt;wsp:rsid wsp:val=&quot;00322E15&quot;/&gt;&lt;wsp:rsid wsp:val=&quot;00323F44&quot;/&gt;&lt;wsp:rsid wsp:val=&quot;0033068E&quot;/&gt;&lt;wsp:rsid wsp:val=&quot;00335FEF&quot;/&gt;&lt;wsp:rsid wsp:val=&quot;00342BE1&quot;/&gt;&lt;wsp:rsid wsp:val=&quot;00344C97&quot;/&gt;&lt;wsp:rsid wsp:val=&quot;00346BF0&quot;/&gt;&lt;wsp:rsid wsp:val=&quot;0035067B&quot;/&gt;&lt;wsp:rsid wsp:val=&quot;0035091F&quot;/&gt;&lt;wsp:rsid wsp:val=&quot;003531FA&quot;/&gt;&lt;wsp:rsid wsp:val=&quot;00360818&quot;/&gt;&lt;wsp:rsid wsp:val=&quot;00367774&quot;/&gt;&lt;wsp:rsid wsp:val=&quot;00373159&quot;/&gt;&lt;wsp:rsid wsp:val=&quot;003747A5&quot;/&gt;&lt;wsp:rsid wsp:val=&quot;00375583&quot;/&gt;&lt;wsp:rsid wsp:val=&quot;00376358&quot;/&gt;&lt;wsp:rsid wsp:val=&quot;00376945&quot;/&gt;&lt;wsp:rsid wsp:val=&quot;00380AF9&quot;/&gt;&lt;wsp:rsid wsp:val=&quot;003817A0&quot;/&gt;&lt;wsp:rsid wsp:val=&quot;0038246C&quot;/&gt;&lt;wsp:rsid wsp:val=&quot;00395D09&quot;/&gt;&lt;wsp:rsid wsp:val=&quot;00396540&quot;/&gt;&lt;wsp:rsid wsp:val=&quot;003977AC&quot;/&gt;&lt;wsp:rsid wsp:val=&quot;003A4C86&quot;/&gt;&lt;wsp:rsid wsp:val=&quot;003C22FE&quot;/&gt;&lt;wsp:rsid wsp:val=&quot;003C7510&quot;/&gt;&lt;wsp:rsid wsp:val=&quot;003D57ED&quot;/&gt;&lt;wsp:rsid wsp:val=&quot;003E5463&quot;/&gt;&lt;wsp:rsid wsp:val=&quot;003E5A48&quot;/&gt;&lt;wsp:rsid wsp:val=&quot;003E7599&quot;/&gt;&lt;wsp:rsid wsp:val=&quot;003F17AC&quot;/&gt;&lt;wsp:rsid wsp:val=&quot;004031BE&quot;/&gt;&lt;wsp:rsid wsp:val=&quot;00404E54&quot;/&gt;&lt;wsp:rsid wsp:val=&quot;00417929&quot;/&gt;&lt;wsp:rsid wsp:val=&quot;00421FB2&quot;/&gt;&lt;wsp:rsid wsp:val=&quot;00432395&quot;/&gt;&lt;wsp:rsid wsp:val=&quot;00434330&quot;/&gt;&lt;wsp:rsid wsp:val=&quot;00434604&quot;/&gt;&lt;wsp:rsid wsp:val=&quot;00436EBE&quot;/&gt;&lt;wsp:rsid wsp:val=&quot;00445431&quot;/&gt;&lt;wsp:rsid wsp:val=&quot;004456F1&quot;/&gt;&lt;wsp:rsid wsp:val=&quot;0045516F&quot;/&gt;&lt;wsp:rsid wsp:val=&quot;004573A9&quot;/&gt;&lt;wsp:rsid wsp:val=&quot;004579D9&quot;/&gt;&lt;wsp:rsid wsp:val=&quot;0046328E&quot;/&gt;&lt;wsp:rsid wsp:val=&quot;00480E40&quot;/&gt;&lt;wsp:rsid wsp:val=&quot;0048146F&quot;/&gt;&lt;wsp:rsid wsp:val=&quot;00482175&quot;/&gt;&lt;wsp:rsid wsp:val=&quot;004852E1&quot;/&gt;&lt;wsp:rsid wsp:val=&quot;004868D5&quot;/&gt;&lt;wsp:rsid wsp:val=&quot;00490956&quot;/&gt;&lt;wsp:rsid wsp:val=&quot;004A682E&quot;/&gt;&lt;wsp:rsid wsp:val=&quot;004A70B1&quot;/&gt;&lt;wsp:rsid wsp:val=&quot;004B3648&quot;/&gt;&lt;wsp:rsid wsp:val=&quot;004C3637&quot;/&gt;&lt;wsp:rsid wsp:val=&quot;004C56A3&quot;/&gt;&lt;wsp:rsid wsp:val=&quot;004E5F35&quot;/&gt;&lt;wsp:rsid wsp:val=&quot;004F6361&quot;/&gt;&lt;wsp:rsid wsp:val=&quot;00504034&quot;/&gt;&lt;wsp:rsid wsp:val=&quot;00520138&quot;/&gt;&lt;wsp:rsid wsp:val=&quot;0053268E&quot;/&gt;&lt;wsp:rsid wsp:val=&quot;00533884&quot;/&gt;&lt;wsp:rsid wsp:val=&quot;0053495D&quot;/&gt;&lt;wsp:rsid wsp:val=&quot;00535A49&quot;/&gt;&lt;wsp:rsid wsp:val=&quot;005373EB&quot;/&gt;&lt;wsp:rsid wsp:val=&quot;00576D71&quot;/&gt;&lt;wsp:rsid wsp:val=&quot;005872F6&quot;/&gt;&lt;wsp:rsid wsp:val=&quot;005925D7&quot;/&gt;&lt;wsp:rsid wsp:val=&quot;00592CB2&quot;/&gt;&lt;wsp:rsid wsp:val=&quot;00594A2E&quot;/&gt;&lt;wsp:rsid wsp:val=&quot;005B1458&quot;/&gt;&lt;wsp:rsid wsp:val=&quot;005C6E76&quot;/&gt;&lt;wsp:rsid wsp:val=&quot;005D1364&quot;/&gt;&lt;wsp:rsid wsp:val=&quot;005D6351&quot;/&gt;&lt;wsp:rsid wsp:val=&quot;005E56D9&quot;/&gt;&lt;wsp:rsid wsp:val=&quot;005E7564&quot;/&gt;&lt;wsp:rsid wsp:val=&quot;005F0956&quot;/&gt;&lt;wsp:rsid wsp:val=&quot;005F2324&quot;/&gt;&lt;wsp:rsid wsp:val=&quot;006008F9&quot;/&gt;&lt;wsp:rsid wsp:val=&quot;00601378&quot;/&gt;&lt;wsp:rsid wsp:val=&quot;006039BD&quot;/&gt;&lt;wsp:rsid wsp:val=&quot;0060546A&quot;/&gt;&lt;wsp:rsid wsp:val=&quot;006070D1&quot;/&gt;&lt;wsp:rsid wsp:val=&quot;00626BA2&quot;/&gt;&lt;wsp:rsid wsp:val=&quot;006355B7&quot;/&gt;&lt;wsp:rsid wsp:val=&quot;006408E6&quot;/&gt;&lt;wsp:rsid wsp:val=&quot;00642CB6&quot;/&gt;&lt;wsp:rsid wsp:val=&quot;00643F8A&quot;/&gt;&lt;wsp:rsid wsp:val=&quot;006516EB&quot;/&gt;&lt;wsp:rsid wsp:val=&quot;0065207B&quot;/&gt;&lt;wsp:rsid wsp:val=&quot;00664124&quot;/&gt;&lt;wsp:rsid wsp:val=&quot;00673BC5&quot;/&gt;&lt;wsp:rsid wsp:val=&quot;0068074C&quot;/&gt;&lt;wsp:rsid wsp:val=&quot;00681F20&quot;/&gt;&lt;wsp:rsid wsp:val=&quot;00690F49&quot;/&gt;&lt;wsp:rsid wsp:val=&quot;00691007&quot;/&gt;&lt;wsp:rsid wsp:val=&quot;00693D08&quot;/&gt;&lt;wsp:rsid wsp:val=&quot;006A07BA&quot;/&gt;&lt;wsp:rsid wsp:val=&quot;006A19CF&quot;/&gt;&lt;wsp:rsid wsp:val=&quot;006B3BA0&quot;/&gt;&lt;wsp:rsid wsp:val=&quot;006B5B07&quot;/&gt;&lt;wsp:rsid wsp:val=&quot;006B6D6D&quot;/&gt;&lt;wsp:rsid wsp:val=&quot;006C092E&quot;/&gt;&lt;wsp:rsid wsp:val=&quot;006C125B&quot;/&gt;&lt;wsp:rsid wsp:val=&quot;006D02D4&quot;/&gt;&lt;wsp:rsid wsp:val=&quot;006D3B8A&quot;/&gt;&lt;wsp:rsid wsp:val=&quot;006D5FCE&quot;/&gt;&lt;wsp:rsid wsp:val=&quot;007014CB&quot;/&gt;&lt;wsp:rsid wsp:val=&quot;007022B3&quot;/&gt;&lt;wsp:rsid wsp:val=&quot;00707199&quot;/&gt;&lt;wsp:rsid wsp:val=&quot;007207E0&quot;/&gt;&lt;wsp:rsid wsp:val=&quot;007333C7&quot;/&gt;&lt;wsp:rsid wsp:val=&quot;00744C63&quot;/&gt;&lt;wsp:rsid wsp:val=&quot;00756412&quot;/&gt;&lt;wsp:rsid wsp:val=&quot;007608FD&quot;/&gt;&lt;wsp:rsid wsp:val=&quot;0077181B&quot;/&gt;&lt;wsp:rsid wsp:val=&quot;0077274D&quot;/&gt;&lt;wsp:rsid wsp:val=&quot;007A0756&quot;/&gt;&lt;wsp:rsid wsp:val=&quot;007A0C9A&quot;/&gt;&lt;wsp:rsid wsp:val=&quot;007A412B&quot;/&gt;&lt;wsp:rsid wsp:val=&quot;007A47D8&quot;/&gt;&lt;wsp:rsid wsp:val=&quot;007A4D9F&quot;/&gt;&lt;wsp:rsid wsp:val=&quot;007A76A7&quot;/&gt;&lt;wsp:rsid wsp:val=&quot;007A7999&quot;/&gt;&lt;wsp:rsid wsp:val=&quot;007B03E9&quot;/&gt;&lt;wsp:rsid wsp:val=&quot;007B161F&quot;/&gt;&lt;wsp:rsid wsp:val=&quot;007B494A&quot;/&gt;&lt;wsp:rsid wsp:val=&quot;007C4E54&quot;/&gt;&lt;wsp:rsid wsp:val=&quot;007C589B&quot;/&gt;&lt;wsp:rsid wsp:val=&quot;007D7519&quot;/&gt;&lt;wsp:rsid wsp:val=&quot;007D7AFF&quot;/&gt;&lt;wsp:rsid wsp:val=&quot;007E3C76&quot;/&gt;&lt;wsp:rsid wsp:val=&quot;007F26E6&quot;/&gt;&lt;wsp:rsid wsp:val=&quot;007F344C&quot;/&gt;&lt;wsp:rsid wsp:val=&quot;007F4134&quot;/&gt;&lt;wsp:rsid wsp:val=&quot;007F50DE&quot;/&gt;&lt;wsp:rsid wsp:val=&quot;007F7992&quot;/&gt;&lt;wsp:rsid wsp:val=&quot;00801856&quot;/&gt;&lt;wsp:rsid wsp:val=&quot;00805FC0&quot;/&gt;&lt;wsp:rsid wsp:val=&quot;008116F7&quot;/&gt;&lt;wsp:rsid wsp:val=&quot;00813576&quot;/&gt;&lt;wsp:rsid wsp:val=&quot;008212C1&quot;/&gt;&lt;wsp:rsid wsp:val=&quot;008223ED&quot;/&gt;&lt;wsp:rsid wsp:val=&quot;0082506B&quot;/&gt;&lt;wsp:rsid wsp:val=&quot;00844FA8&quot;/&gt;&lt;wsp:rsid wsp:val=&quot;0084538C&quot;/&gt;&lt;wsp:rsid wsp:val=&quot;00845EFF&quot;/&gt;&lt;wsp:rsid wsp:val=&quot;00852177&quot;/&gt;&lt;wsp:rsid wsp:val=&quot;00852925&quot;/&gt;&lt;wsp:rsid wsp:val=&quot;0085540E&quot;/&gt;&lt;wsp:rsid wsp:val=&quot;0085714C&quot;/&gt;&lt;wsp:rsid wsp:val=&quot;008619C9&quot;/&gt;&lt;wsp:rsid wsp:val=&quot;0086223D&quot;/&gt;&lt;wsp:rsid wsp:val=&quot;00865BDB&quot;/&gt;&lt;wsp:rsid wsp:val=&quot;00867621&quot;/&gt;&lt;wsp:rsid wsp:val=&quot;0087376E&quot;/&gt;&lt;wsp:rsid wsp:val=&quot;008740FB&quot;/&gt;&lt;wsp:rsid wsp:val=&quot;00883B93&quot;/&gt;&lt;wsp:rsid wsp:val=&quot;0088452A&quot;/&gt;&lt;wsp:rsid wsp:val=&quot;008941FA&quot;/&gt;&lt;wsp:rsid wsp:val=&quot;00894BAA&quot;/&gt;&lt;wsp:rsid wsp:val=&quot;0089587B&quot;/&gt;&lt;wsp:rsid wsp:val=&quot;008971E6&quot;/&gt;&lt;wsp:rsid wsp:val=&quot;008A14D2&quot;/&gt;&lt;wsp:rsid wsp:val=&quot;008B3D04&quot;/&gt;&lt;wsp:rsid wsp:val=&quot;008B6BAB&quot;/&gt;&lt;wsp:rsid wsp:val=&quot;008B7B90&quot;/&gt;&lt;wsp:rsid wsp:val=&quot;008C1241&quot;/&gt;&lt;wsp:rsid wsp:val=&quot;008C2EC3&quot;/&gt;&lt;wsp:rsid wsp:val=&quot;008C784B&quot;/&gt;&lt;wsp:rsid wsp:val=&quot;008D0A6C&quot;/&gt;&lt;wsp:rsid wsp:val=&quot;008D590C&quot;/&gt;&lt;wsp:rsid wsp:val=&quot;008E3F59&quot;/&gt;&lt;wsp:rsid wsp:val=&quot;008F1F17&quot;/&gt;&lt;wsp:rsid wsp:val=&quot;008F2C0D&quot;/&gt;&lt;wsp:rsid wsp:val=&quot;008F5F8D&quot;/&gt;&lt;wsp:rsid wsp:val=&quot;0090145D&quot;/&gt;&lt;wsp:rsid wsp:val=&quot;009018BF&quot;/&gt;&lt;wsp:rsid wsp:val=&quot;00906FED&quot;/&gt;&lt;wsp:rsid wsp:val=&quot;00913A9F&quot;/&gt;&lt;wsp:rsid wsp:val=&quot;009143C7&quot;/&gt;&lt;wsp:rsid wsp:val=&quot;00916455&quot;/&gt;&lt;wsp:rsid wsp:val=&quot;0095235A&quot;/&gt;&lt;wsp:rsid wsp:val=&quot;0095565B&quot;/&gt;&lt;wsp:rsid wsp:val=&quot;009608FF&quot;/&gt;&lt;wsp:rsid wsp:val=&quot;0096594A&quot;/&gt;&lt;wsp:rsid wsp:val=&quot;00971D05&quot;/&gt;&lt;wsp:rsid wsp:val=&quot;009731C2&quot;/&gt;&lt;wsp:rsid wsp:val=&quot;00974F03&quot;/&gt;&lt;wsp:rsid wsp:val=&quot;00976A29&quot;/&gt;&lt;wsp:rsid wsp:val=&quot;00986432&quot;/&gt;&lt;wsp:rsid wsp:val=&quot;00991A76&quot;/&gt;&lt;wsp:rsid wsp:val=&quot;009A2714&quot;/&gt;&lt;wsp:rsid wsp:val=&quot;009A2E00&quot;/&gt;&lt;wsp:rsid wsp:val=&quot;009A541F&quot;/&gt;&lt;wsp:rsid wsp:val=&quot;009A7338&quot;/&gt;&lt;wsp:rsid wsp:val=&quot;009C50AB&quot;/&gt;&lt;wsp:rsid wsp:val=&quot;009C6295&quot;/&gt;&lt;wsp:rsid wsp:val=&quot;009D4923&quot;/&gt;&lt;wsp:rsid wsp:val=&quot;009D4B1F&quot;/&gt;&lt;wsp:rsid wsp:val=&quot;009E13FE&quot;/&gt;&lt;wsp:rsid wsp:val=&quot;009E271D&quot;/&gt;&lt;wsp:rsid wsp:val=&quot;009E4D85&quot;/&gt;&lt;wsp:rsid wsp:val=&quot;009F5A4D&quot;/&gt;&lt;wsp:rsid wsp:val=&quot;00A00AA7&quot;/&gt;&lt;wsp:rsid wsp:val=&quot;00A03F9D&quot;/&gt;&lt;wsp:rsid wsp:val=&quot;00A06ADB&quot;/&gt;&lt;wsp:rsid wsp:val=&quot;00A07283&quot;/&gt;&lt;wsp:rsid wsp:val=&quot;00A12440&quot;/&gt;&lt;wsp:rsid wsp:val=&quot;00A13FE6&quot;/&gt;&lt;wsp:rsid wsp:val=&quot;00A155FB&quot;/&gt;&lt;wsp:rsid wsp:val=&quot;00A20F65&quot;/&gt;&lt;wsp:rsid wsp:val=&quot;00A25F3D&quot;/&gt;&lt;wsp:rsid wsp:val=&quot;00A31768&quot;/&gt;&lt;wsp:rsid wsp:val=&quot;00A343DD&quot;/&gt;&lt;wsp:rsid wsp:val=&quot;00A37C5D&quot;/&gt;&lt;wsp:rsid wsp:val=&quot;00A472AF&quot;/&gt;&lt;wsp:rsid wsp:val=&quot;00A532E6&quot;/&gt;&lt;wsp:rsid wsp:val=&quot;00A55247&quot;/&gt;&lt;wsp:rsid wsp:val=&quot;00A554B7&quot;/&gt;&lt;wsp:rsid wsp:val=&quot;00A56677&quot;/&gt;&lt;wsp:rsid wsp:val=&quot;00A81127&quot;/&gt;&lt;wsp:rsid wsp:val=&quot;00A8514D&quot;/&gt;&lt;wsp:rsid wsp:val=&quot;00AA2569&quot;/&gt;&lt;wsp:rsid wsp:val=&quot;00AA2B22&quot;/&gt;&lt;wsp:rsid wsp:val=&quot;00AB278B&quot;/&gt;&lt;wsp:rsid wsp:val=&quot;00AB3F9B&quot;/&gt;&lt;wsp:rsid wsp:val=&quot;00AD0812&quot;/&gt;&lt;wsp:rsid wsp:val=&quot;00AE4831&quot;/&gt;&lt;wsp:rsid wsp:val=&quot;00AF09FC&quot;/&gt;&lt;wsp:rsid wsp:val=&quot;00AF2049&quot;/&gt;&lt;wsp:rsid wsp:val=&quot;00AF72F7&quot;/&gt;&lt;wsp:rsid wsp:val=&quot;00B0264E&quot;/&gt;&lt;wsp:rsid wsp:val=&quot;00B03A51&quot;/&gt;&lt;wsp:rsid wsp:val=&quot;00B05424&quot;/&gt;&lt;wsp:rsid wsp:val=&quot;00B05E0B&quot;/&gt;&lt;wsp:rsid wsp:val=&quot;00B12EF7&quot;/&gt;&lt;wsp:rsid wsp:val=&quot;00B16F65&quot;/&gt;&lt;wsp:rsid wsp:val=&quot;00B24EDE&quot;/&gt;&lt;wsp:rsid wsp:val=&quot;00B27FDC&quot;/&gt;&lt;wsp:rsid wsp:val=&quot;00B329F7&quot;/&gt;&lt;wsp:rsid wsp:val=&quot;00B36CF9&quot;/&gt;&lt;wsp:rsid wsp:val=&quot;00B36D1A&quot;/&gt;&lt;wsp:rsid wsp:val=&quot;00B50CC3&quot;/&gt;&lt;wsp:rsid wsp:val=&quot;00B5529F&quot;/&gt;&lt;wsp:rsid wsp:val=&quot;00B602C7&quot;/&gt;&lt;wsp:rsid wsp:val=&quot;00B6683D&quot;/&gt;&lt;wsp:rsid wsp:val=&quot;00B67A81&quot;/&gt;&lt;wsp:rsid wsp:val=&quot;00B721DF&quot;/&gt;&lt;wsp:rsid wsp:val=&quot;00B73AA9&quot;/&gt;&lt;wsp:rsid wsp:val=&quot;00B75162&quot;/&gt;&lt;wsp:rsid wsp:val=&quot;00B775B8&quot;/&gt;&lt;wsp:rsid wsp:val=&quot;00B80D78&quot;/&gt;&lt;wsp:rsid wsp:val=&quot;00BA20C3&quot;/&gt;&lt;wsp:rsid wsp:val=&quot;00BA31CC&quot;/&gt;&lt;wsp:rsid wsp:val=&quot;00BA6990&quot;/&gt;&lt;wsp:rsid wsp:val=&quot;00BB13EF&quot;/&gt;&lt;wsp:rsid wsp:val=&quot;00BB1666&quot;/&gt;&lt;wsp:rsid wsp:val=&quot;00BC0098&quot;/&gt;&lt;wsp:rsid wsp:val=&quot;00BC0AE1&quot;/&gt;&lt;wsp:rsid wsp:val=&quot;00BC0B47&quot;/&gt;&lt;wsp:rsid wsp:val=&quot;00BC7BFB&quot;/&gt;&lt;wsp:rsid wsp:val=&quot;00BD1102&quot;/&gt;&lt;wsp:rsid wsp:val=&quot;00BD2052&quot;/&gt;&lt;wsp:rsid wsp:val=&quot;00BD7855&quot;/&gt;&lt;wsp:rsid wsp:val=&quot;00BF4D82&quot;/&gt;&lt;wsp:rsid wsp:val=&quot;00C07110&quot;/&gt;&lt;wsp:rsid wsp:val=&quot;00C224D0&quot;/&gt;&lt;wsp:rsid wsp:val=&quot;00C25CEA&quot;/&gt;&lt;wsp:rsid wsp:val=&quot;00C32EDA&quot;/&gt;&lt;wsp:rsid wsp:val=&quot;00C413D4&quot;/&gt;&lt;wsp:rsid wsp:val=&quot;00C4553F&quot;/&gt;&lt;wsp:rsid wsp:val=&quot;00C51EAC&quot;/&gt;&lt;wsp:rsid wsp:val=&quot;00C54B57&quot;/&gt;&lt;wsp:rsid wsp:val=&quot;00C56332&quot;/&gt;&lt;wsp:rsid wsp:val=&quot;00C570A7&quot;/&gt;&lt;wsp:rsid wsp:val=&quot;00C64259&quot;/&gt;&lt;wsp:rsid wsp:val=&quot;00C64DC0&quot;/&gt;&lt;wsp:rsid wsp:val=&quot;00C67466&quot;/&gt;&lt;wsp:rsid wsp:val=&quot;00C77C28&quot;/&gt;&lt;wsp:rsid wsp:val=&quot;00CA49B3&quot;/&gt;&lt;wsp:rsid wsp:val=&quot;00CA56B9&quot;/&gt;&lt;wsp:rsid wsp:val=&quot;00CB5F6C&quot;/&gt;&lt;wsp:rsid wsp:val=&quot;00CC2CA7&quot;/&gt;&lt;wsp:rsid wsp:val=&quot;00CD3553&quot;/&gt;&lt;wsp:rsid wsp:val=&quot;00CD4184&quot;/&gt;&lt;wsp:rsid wsp:val=&quot;00CD5FAF&quot;/&gt;&lt;wsp:rsid wsp:val=&quot;00CE2DD6&quot;/&gt;&lt;wsp:rsid wsp:val=&quot;00CE56CD&quot;/&gt;&lt;wsp:rsid wsp:val=&quot;00CE6DC4&quot;/&gt;&lt;wsp:rsid wsp:val=&quot;00CF0BEF&quot;/&gt;&lt;wsp:rsid wsp:val=&quot;00CF0D4B&quot;/&gt;&lt;wsp:rsid wsp:val=&quot;00CF2552&quot;/&gt;&lt;wsp:rsid wsp:val=&quot;00D172FF&quot;/&gt;&lt;wsp:rsid wsp:val=&quot;00D23E0B&quot;/&gt;&lt;wsp:rsid wsp:val=&quot;00D346C7&quot;/&gt;&lt;wsp:rsid wsp:val=&quot;00D37767&quot;/&gt;&lt;wsp:rsid wsp:val=&quot;00D4049F&quot;/&gt;&lt;wsp:rsid wsp:val=&quot;00D44032&quot;/&gt;&lt;wsp:rsid wsp:val=&quot;00D54311&quot;/&gt;&lt;wsp:rsid wsp:val=&quot;00D56B45&quot;/&gt;&lt;wsp:rsid wsp:val=&quot;00D620E8&quot;/&gt;&lt;wsp:rsid wsp:val=&quot;00D62B33&quot;/&gt;&lt;wsp:rsid wsp:val=&quot;00D645A8&quot;/&gt;&lt;wsp:rsid wsp:val=&quot;00D71814&quot;/&gt;&lt;wsp:rsid wsp:val=&quot;00D83A06&quot;/&gt;&lt;wsp:rsid wsp:val=&quot;00D91574&quot;/&gt;&lt;wsp:rsid wsp:val=&quot;00D91E02&quot;/&gt;&lt;wsp:rsid wsp:val=&quot;00D94351&quot;/&gt;&lt;wsp:rsid wsp:val=&quot;00D97526&quot;/&gt;&lt;wsp:rsid wsp:val=&quot;00DA01B1&quot;/&gt;&lt;wsp:rsid wsp:val=&quot;00DA1315&quot;/&gt;&lt;wsp:rsid wsp:val=&quot;00DA24ED&quot;/&gt;&lt;wsp:rsid wsp:val=&quot;00DA517B&quot;/&gt;&lt;wsp:rsid wsp:val=&quot;00DB4EB4&quot;/&gt;&lt;wsp:rsid wsp:val=&quot;00DB5105&quot;/&gt;&lt;wsp:rsid wsp:val=&quot;00DC0E60&quot;/&gt;&lt;wsp:rsid wsp:val=&quot;00DC1308&quot;/&gt;&lt;wsp:rsid wsp:val=&quot;00DD3793&quot;/&gt;&lt;wsp:rsid wsp:val=&quot;00DD483A&quot;/&gt;&lt;wsp:rsid wsp:val=&quot;00DE2587&quot;/&gt;&lt;wsp:rsid wsp:val=&quot;00DF2812&quot;/&gt;&lt;wsp:rsid wsp:val=&quot;00DF38D0&quot;/&gt;&lt;wsp:rsid wsp:val=&quot;00DF53B0&quot;/&gt;&lt;wsp:rsid wsp:val=&quot;00DF574A&quot;/&gt;&lt;wsp:rsid wsp:val=&quot;00DF6944&quot;/&gt;&lt;wsp:rsid wsp:val=&quot;00E1134D&quot;/&gt;&lt;wsp:rsid wsp:val=&quot;00E268F6&quot;/&gt;&lt;wsp:rsid wsp:val=&quot;00E27D6D&quot;/&gt;&lt;wsp:rsid wsp:val=&quot;00E30C3A&quot;/&gt;&lt;wsp:rsid wsp:val=&quot;00E3457F&quot;/&gt;&lt;wsp:rsid wsp:val=&quot;00E352B7&quot;/&gt;&lt;wsp:rsid wsp:val=&quot;00E41D64&quot;/&gt;&lt;wsp:rsid wsp:val=&quot;00E42EC9&quot;/&gt;&lt;wsp:rsid wsp:val=&quot;00E51B1F&quot;/&gt;&lt;wsp:rsid wsp:val=&quot;00E52F57&quot;/&gt;&lt;wsp:rsid wsp:val=&quot;00E53FEC&quot;/&gt;&lt;wsp:rsid wsp:val=&quot;00E5612F&quot;/&gt;&lt;wsp:rsid wsp:val=&quot;00E62267&quot;/&gt;&lt;wsp:rsid wsp:val=&quot;00E63F2B&quot;/&gt;&lt;wsp:rsid wsp:val=&quot;00E63FD5&quot;/&gt;&lt;wsp:rsid wsp:val=&quot;00E774FE&quot;/&gt;&lt;wsp:rsid wsp:val=&quot;00E87133&quot;/&gt;&lt;wsp:rsid wsp:val=&quot;00E87740&quot;/&gt;&lt;wsp:rsid wsp:val=&quot;00E90748&quot;/&gt;&lt;wsp:rsid wsp:val=&quot;00EB23E8&quot;/&gt;&lt;wsp:rsid wsp:val=&quot;00EB5308&quot;/&gt;&lt;wsp:rsid wsp:val=&quot;00EC0B3C&quot;/&gt;&lt;wsp:rsid wsp:val=&quot;00EC24B4&quot;/&gt;&lt;wsp:rsid wsp:val=&quot;00EC5C11&quot;/&gt;&lt;wsp:rsid wsp:val=&quot;00EE2ADD&quot;/&gt;&lt;wsp:rsid wsp:val=&quot;00EF7661&quot;/&gt;&lt;wsp:rsid wsp:val=&quot;00EF77E0&quot;/&gt;&lt;wsp:rsid wsp:val=&quot;00F012A1&quot;/&gt;&lt;wsp:rsid wsp:val=&quot;00F14E89&quot;/&gt;&lt;wsp:rsid wsp:val=&quot;00F15BCF&quot;/&gt;&lt;wsp:rsid wsp:val=&quot;00F2222A&quot;/&gt;&lt;wsp:rsid wsp:val=&quot;00F2262C&quot;/&gt;&lt;wsp:rsid wsp:val=&quot;00F27235&quot;/&gt;&lt;wsp:rsid wsp:val=&quot;00F36608&quot;/&gt;&lt;wsp:rsid wsp:val=&quot;00F41F82&quot;/&gt;&lt;wsp:rsid wsp:val=&quot;00F46460&quot;/&gt;&lt;wsp:rsid wsp:val=&quot;00F46F29&quot;/&gt;&lt;wsp:rsid wsp:val=&quot;00F81028&quot;/&gt;&lt;wsp:rsid wsp:val=&quot;00F830DF&quot;/&gt;&lt;wsp:rsid wsp:val=&quot;00F8749A&quot;/&gt;&lt;wsp:rsid wsp:val=&quot;00F92B09&quot;/&gt;&lt;wsp:rsid wsp:val=&quot;00FB21AF&quot;/&gt;&lt;wsp:rsid wsp:val=&quot;00FC2657&quot;/&gt;&lt;wsp:rsid wsp:val=&quot;00FD24BF&quot;/&gt;&lt;wsp:rsid wsp:val=&quot;00FD35EF&quot;/&gt;&lt;wsp:rsid wsp:val=&quot;00FD5AED&quot;/&gt;&lt;wsp:rsid wsp:val=&quot;00FD7D3B&quot;/&gt;&lt;wsp:rsid wsp:val=&quot;00FE467A&quot;/&gt;&lt;/wsp:rsids&gt;&lt;/w:docPr&gt;&lt;w:body&gt;&lt;wx:sect&gt;&lt;w:p wsp:rsidR=&quot;00000000&quot; wsp:rsidRDefault=&quot;006039BD&quot; wsp:rsidP=&quot;006039BD&quot;&gt;&lt;m:oMathPara&gt;&lt;m:oMath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Br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4   (aq)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-&lt;/m:t&gt;&lt;/m:r&gt;&lt;/m:sup&gt;&lt;/m:sSubSup&gt;&lt;m:r&gt;&lt;m:rPr&gt;&lt;m:sty m:val=&quot;p&quot;/&gt;&lt;/m:rPr&gt;&lt;w:rPr&gt;&lt;w:rFonts w:ascii=&quot;Cambria Math&quot; w:h-ansi=&quot;Cambria Math&quot;/&gt;&lt;wx:font wx:val=&quot;Cambria Math&quot;/&gt;&lt;/w:rPr&gt;&lt;m:t&gt;+2&lt;/m:t&gt;&lt;/m:r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H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  (aq)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+&lt;/m:t&gt;&lt;/m:r&gt;&lt;/m:sup&gt;&lt;/m:sSubSup&gt;&lt;m:r&gt;&lt;m:rPr&gt;&lt;m:sty m:val=&quot;p&quot;/&gt;&lt;/m:rPr&gt;&lt;w:rPr&gt;&lt;w:rFonts w:ascii=&quot;Cambria Math&quot; w:h-ansi=&quot;Cambria Math&quot;/&gt;&lt;wx:font wx:val=&quot;Cambria Math&quot;/&gt;&lt;/w:rPr&gt;&lt;m:t&gt;+2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-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 &lt;/m:t&gt;&lt;/m:r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Br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3  (aq)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-&lt;/m:t&gt;&lt;/m:r&gt;&lt;/m:sup&gt;&lt;/m:sSubSup&gt;&lt;m:r&gt;&lt;m:rPr&gt;&lt;m:sty m:val=&quot;p&quot;/&gt;&lt;/m:rPr&gt;&lt;w:rPr&gt;&lt;w:rFonts w:ascii=&quot;Cambria Math&quot; w:h-ansi=&quot;Cambria Math&quot;/&gt;&lt;wx:font wx:val=&quot;Cambria Math&quot;/&gt;&lt;/w:rPr&gt;&lt;m:t&gt;+ 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H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b&gt;&lt;/m:sSub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 (l)&lt;/m:t&gt;&lt;/m:r&gt;&lt;/m:sub&gt;&lt;/m:sSub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3" o:title="" chromakey="white"/>
          </v:shape>
        </w:pict>
      </w:r>
      <w:r w:rsidRPr="00E352B7">
        <w:fldChar w:fldCharType="end"/>
      </w:r>
      <w:r w:rsidRPr="00D22AB4">
        <w:t xml:space="preserve"> :  </w:t>
      </w:r>
      <w:r w:rsidRPr="006C738C">
        <w:t>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D22AB4" w:rsidRDefault="00E352B7" w:rsidP="00E352B7">
      <w:pPr>
        <w:pStyle w:val="NormalWeb"/>
        <w:tabs>
          <w:tab w:val="left" w:pos="9060"/>
        </w:tabs>
        <w:spacing w:before="240" w:beforeAutospacing="0" w:after="240" w:afterAutospacing="0" w:line="360" w:lineRule="auto"/>
        <w:jc w:val="both"/>
      </w:pPr>
      <w:r w:rsidRPr="00D22AB4">
        <w:rPr>
          <w:color w:val="0070C0"/>
        </w:rPr>
        <w:t>2</w:t>
      </w:r>
      <w:r w:rsidRPr="00D22AB4">
        <w:t xml:space="preserve">. </w:t>
      </w:r>
      <w:r w:rsidRPr="00E352B7">
        <w:fldChar w:fldCharType="begin"/>
      </w:r>
      <w:r w:rsidRPr="00E352B7">
        <w:instrText xml:space="preserve"> QUOTE </w:instrText>
      </w:r>
      <w:r w:rsidRPr="00E352B7">
        <w:rPr>
          <w:position w:val="-39"/>
        </w:rPr>
        <w:pict>
          <v:shape id="_x0000_i1030" type="#_x0000_t75" style="width:175.3pt;height:30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applyBreakingRules/&gt;&lt;w:wrapTextWithPunct/&gt;&lt;w:useAsianBreakRules/&gt;&lt;w:useWord2002TableStyleRules/&gt;&lt;/w:compat&gt;&lt;wsp:rsids&gt;&lt;wsp:rsidRoot wsp:val=&quot;004A70B1&quot;/&gt;&lt;wsp:rsid wsp:val=&quot;00020DB3&quot;/&gt;&lt;wsp:rsid wsp:val=&quot;000314C6&quot;/&gt;&lt;wsp:rsid wsp:val=&quot;000362FC&quot;/&gt;&lt;wsp:rsid wsp:val=&quot;00044937&quot;/&gt;&lt;wsp:rsid wsp:val=&quot;0004671B&quot;/&gt;&lt;wsp:rsid wsp:val=&quot;00047385&quot;/&gt;&lt;wsp:rsid wsp:val=&quot;00047C92&quot;/&gt;&lt;wsp:rsid wsp:val=&quot;000563B9&quot;/&gt;&lt;wsp:rsid wsp:val=&quot;000566FF&quot;/&gt;&lt;wsp:rsid wsp:val=&quot;00070E35&quot;/&gt;&lt;wsp:rsid wsp:val=&quot;000711ED&quot;/&gt;&lt;wsp:rsid wsp:val=&quot;000733B2&quot;/&gt;&lt;wsp:rsid wsp:val=&quot;0008670D&quot;/&gt;&lt;wsp:rsid wsp:val=&quot;00096382&quot;/&gt;&lt;wsp:rsid wsp:val=&quot;00096CA7&quot;/&gt;&lt;wsp:rsid wsp:val=&quot;00096CE7&quot;/&gt;&lt;wsp:rsid wsp:val=&quot;00096EF2&quot;/&gt;&lt;wsp:rsid wsp:val=&quot;00097492&quot;/&gt;&lt;wsp:rsid wsp:val=&quot;000A6B15&quot;/&gt;&lt;wsp:rsid wsp:val=&quot;000A772C&quot;/&gt;&lt;wsp:rsid wsp:val=&quot;000C37CE&quot;/&gt;&lt;wsp:rsid wsp:val=&quot;000C6522&quot;/&gt;&lt;wsp:rsid wsp:val=&quot;000D4930&quot;/&gt;&lt;wsp:rsid wsp:val=&quot;000E70C5&quot;/&gt;&lt;wsp:rsid wsp:val=&quot;000F4AFC&quot;/&gt;&lt;wsp:rsid wsp:val=&quot;0010026F&quot;/&gt;&lt;wsp:rsid wsp:val=&quot;00117607&quot;/&gt;&lt;wsp:rsid wsp:val=&quot;00124717&quot;/&gt;&lt;wsp:rsid wsp:val=&quot;001251CD&quot;/&gt;&lt;wsp:rsid wsp:val=&quot;00132D77&quot;/&gt;&lt;wsp:rsid wsp:val=&quot;00132E62&quot;/&gt;&lt;wsp:rsid wsp:val=&quot;00133B9E&quot;/&gt;&lt;wsp:rsid wsp:val=&quot;001435F5&quot;/&gt;&lt;wsp:rsid wsp:val=&quot;00150AC6&quot;/&gt;&lt;wsp:rsid wsp:val=&quot;001539E3&quot;/&gt;&lt;wsp:rsid wsp:val=&quot;001552BB&quot;/&gt;&lt;wsp:rsid wsp:val=&quot;00162F01&quot;/&gt;&lt;wsp:rsid wsp:val=&quot;00174E33&quot;/&gt;&lt;wsp:rsid wsp:val=&quot;00175E3E&quot;/&gt;&lt;wsp:rsid wsp:val=&quot;0017765A&quot;/&gt;&lt;wsp:rsid wsp:val=&quot;001807BE&quot;/&gt;&lt;wsp:rsid wsp:val=&quot;0018522B&quot;/&gt;&lt;wsp:rsid wsp:val=&quot;00187994&quot;/&gt;&lt;wsp:rsid wsp:val=&quot;001957B2&quot;/&gt;&lt;wsp:rsid wsp:val=&quot;0019648C&quot;/&gt;&lt;wsp:rsid wsp:val=&quot;001B101D&quot;/&gt;&lt;wsp:rsid wsp:val=&quot;001B2F76&quot;/&gt;&lt;wsp:rsid wsp:val=&quot;001C4CAF&quot;/&gt;&lt;wsp:rsid wsp:val=&quot;001C4F4E&quot;/&gt;&lt;wsp:rsid wsp:val=&quot;001C5499&quot;/&gt;&lt;wsp:rsid wsp:val=&quot;001C5B45&quot;/&gt;&lt;wsp:rsid wsp:val=&quot;001C608E&quot;/&gt;&lt;wsp:rsid wsp:val=&quot;001D2B4F&quot;/&gt;&lt;wsp:rsid wsp:val=&quot;001D4CC8&quot;/&gt;&lt;wsp:rsid wsp:val=&quot;001D7E3F&quot;/&gt;&lt;wsp:rsid wsp:val=&quot;001E58B5&quot;/&gt;&lt;wsp:rsid wsp:val=&quot;001F5517&quot;/&gt;&lt;wsp:rsid wsp:val=&quot;001F5527&quot;/&gt;&lt;wsp:rsid wsp:val=&quot;001F6887&quot;/&gt;&lt;wsp:rsid wsp:val=&quot;001F7C3E&quot;/&gt;&lt;wsp:rsid wsp:val=&quot;002021D3&quot;/&gt;&lt;wsp:rsid wsp:val=&quot;002156FF&quot;/&gt;&lt;wsp:rsid wsp:val=&quot;00220F92&quot;/&gt;&lt;wsp:rsid wsp:val=&quot;00225483&quot;/&gt;&lt;wsp:rsid wsp:val=&quot;00227212&quot;/&gt;&lt;wsp:rsid wsp:val=&quot;00227DD8&quot;/&gt;&lt;wsp:rsid wsp:val=&quot;00231CD2&quot;/&gt;&lt;wsp:rsid wsp:val=&quot;00231FE5&quot;/&gt;&lt;wsp:rsid wsp:val=&quot;00233E04&quot;/&gt;&lt;wsp:rsid wsp:val=&quot;00233EB2&quot;/&gt;&lt;wsp:rsid wsp:val=&quot;00235490&quot;/&gt;&lt;wsp:rsid wsp:val=&quot;00240644&quot;/&gt;&lt;wsp:rsid wsp:val=&quot;00251D7D&quot;/&gt;&lt;wsp:rsid wsp:val=&quot;00272129&quot;/&gt;&lt;wsp:rsid wsp:val=&quot;00273DAF&quot;/&gt;&lt;wsp:rsid wsp:val=&quot;00280171&quot;/&gt;&lt;wsp:rsid wsp:val=&quot;0028157D&quot;/&gt;&lt;wsp:rsid wsp:val=&quot;002816A8&quot;/&gt;&lt;wsp:rsid wsp:val=&quot;00296A92&quot;/&gt;&lt;wsp:rsid wsp:val=&quot;002A48AD&quot;/&gt;&lt;wsp:rsid wsp:val=&quot;002A5B47&quot;/&gt;&lt;wsp:rsid wsp:val=&quot;002B0136&quot;/&gt;&lt;wsp:rsid wsp:val=&quot;002B234D&quot;/&gt;&lt;wsp:rsid wsp:val=&quot;002B3FC2&quot;/&gt;&lt;wsp:rsid wsp:val=&quot;002B686D&quot;/&gt;&lt;wsp:rsid wsp:val=&quot;002B6DEC&quot;/&gt;&lt;wsp:rsid wsp:val=&quot;002E095E&quot;/&gt;&lt;wsp:rsid wsp:val=&quot;002E16DC&quot;/&gt;&lt;wsp:rsid wsp:val=&quot;002E4223&quot;/&gt;&lt;wsp:rsid wsp:val=&quot;002E701F&quot;/&gt;&lt;wsp:rsid wsp:val=&quot;002E7EE7&quot;/&gt;&lt;wsp:rsid wsp:val=&quot;002F1AC4&quot;/&gt;&lt;wsp:rsid wsp:val=&quot;00322E15&quot;/&gt;&lt;wsp:rsid wsp:val=&quot;00323F44&quot;/&gt;&lt;wsp:rsid wsp:val=&quot;0033068E&quot;/&gt;&lt;wsp:rsid wsp:val=&quot;00335FEF&quot;/&gt;&lt;wsp:rsid wsp:val=&quot;00342BE1&quot;/&gt;&lt;wsp:rsid wsp:val=&quot;00344C97&quot;/&gt;&lt;wsp:rsid wsp:val=&quot;00346BF0&quot;/&gt;&lt;wsp:rsid wsp:val=&quot;0035067B&quot;/&gt;&lt;wsp:rsid wsp:val=&quot;0035091F&quot;/&gt;&lt;wsp:rsid wsp:val=&quot;003531FA&quot;/&gt;&lt;wsp:rsid wsp:val=&quot;00360818&quot;/&gt;&lt;wsp:rsid wsp:val=&quot;00367774&quot;/&gt;&lt;wsp:rsid wsp:val=&quot;00373159&quot;/&gt;&lt;wsp:rsid wsp:val=&quot;003747A5&quot;/&gt;&lt;wsp:rsid wsp:val=&quot;00375583&quot;/&gt;&lt;wsp:rsid wsp:val=&quot;00376358&quot;/&gt;&lt;wsp:rsid wsp:val=&quot;00376945&quot;/&gt;&lt;wsp:rsid wsp:val=&quot;00380AF9&quot;/&gt;&lt;wsp:rsid wsp:val=&quot;003817A0&quot;/&gt;&lt;wsp:rsid wsp:val=&quot;0038246C&quot;/&gt;&lt;wsp:rsid wsp:val=&quot;00395D09&quot;/&gt;&lt;wsp:rsid wsp:val=&quot;00396540&quot;/&gt;&lt;wsp:rsid wsp:val=&quot;003977AC&quot;/&gt;&lt;wsp:rsid wsp:val=&quot;003A4C86&quot;/&gt;&lt;wsp:rsid wsp:val=&quot;003C22FE&quot;/&gt;&lt;wsp:rsid wsp:val=&quot;003C7510&quot;/&gt;&lt;wsp:rsid wsp:val=&quot;003D57ED&quot;/&gt;&lt;wsp:rsid wsp:val=&quot;003E5463&quot;/&gt;&lt;wsp:rsid wsp:val=&quot;003E5A48&quot;/&gt;&lt;wsp:rsid wsp:val=&quot;003E7599&quot;/&gt;&lt;wsp:rsid wsp:val=&quot;003F17AC&quot;/&gt;&lt;wsp:rsid wsp:val=&quot;004031BE&quot;/&gt;&lt;wsp:rsid wsp:val=&quot;00404E54&quot;/&gt;&lt;wsp:rsid wsp:val=&quot;00417929&quot;/&gt;&lt;wsp:rsid wsp:val=&quot;00421FB2&quot;/&gt;&lt;wsp:rsid wsp:val=&quot;00432395&quot;/&gt;&lt;wsp:rsid wsp:val=&quot;00434330&quot;/&gt;&lt;wsp:rsid wsp:val=&quot;00434604&quot;/&gt;&lt;wsp:rsid wsp:val=&quot;00436EBE&quot;/&gt;&lt;wsp:rsid wsp:val=&quot;00445431&quot;/&gt;&lt;wsp:rsid wsp:val=&quot;004456F1&quot;/&gt;&lt;wsp:rsid wsp:val=&quot;0045516F&quot;/&gt;&lt;wsp:rsid wsp:val=&quot;004573A9&quot;/&gt;&lt;wsp:rsid wsp:val=&quot;004579D9&quot;/&gt;&lt;wsp:rsid wsp:val=&quot;0046328E&quot;/&gt;&lt;wsp:rsid wsp:val=&quot;00480E40&quot;/&gt;&lt;wsp:rsid wsp:val=&quot;0048146F&quot;/&gt;&lt;wsp:rsid wsp:val=&quot;00482175&quot;/&gt;&lt;wsp:rsid wsp:val=&quot;004852E1&quot;/&gt;&lt;wsp:rsid wsp:val=&quot;004868D5&quot;/&gt;&lt;wsp:rsid wsp:val=&quot;00490956&quot;/&gt;&lt;wsp:rsid wsp:val=&quot;004A682E&quot;/&gt;&lt;wsp:rsid wsp:val=&quot;004A70B1&quot;/&gt;&lt;wsp:rsid wsp:val=&quot;004B3648&quot;/&gt;&lt;wsp:rsid wsp:val=&quot;004C3637&quot;/&gt;&lt;wsp:rsid wsp:val=&quot;004C56A3&quot;/&gt;&lt;wsp:rsid wsp:val=&quot;004E5F35&quot;/&gt;&lt;wsp:rsid wsp:val=&quot;004F6361&quot;/&gt;&lt;wsp:rsid wsp:val=&quot;00504034&quot;/&gt;&lt;wsp:rsid wsp:val=&quot;00520138&quot;/&gt;&lt;wsp:rsid wsp:val=&quot;0053268E&quot;/&gt;&lt;wsp:rsid wsp:val=&quot;00533884&quot;/&gt;&lt;wsp:rsid wsp:val=&quot;0053495D&quot;/&gt;&lt;wsp:rsid wsp:val=&quot;00535A49&quot;/&gt;&lt;wsp:rsid wsp:val=&quot;005373EB&quot;/&gt;&lt;wsp:rsid wsp:val=&quot;00555DE5&quot;/&gt;&lt;wsp:rsid wsp:val=&quot;00576D71&quot;/&gt;&lt;wsp:rsid wsp:val=&quot;005872F6&quot;/&gt;&lt;wsp:rsid wsp:val=&quot;005925D7&quot;/&gt;&lt;wsp:rsid wsp:val=&quot;00592CB2&quot;/&gt;&lt;wsp:rsid wsp:val=&quot;00594A2E&quot;/&gt;&lt;wsp:rsid wsp:val=&quot;005B1458&quot;/&gt;&lt;wsp:rsid wsp:val=&quot;005C6E76&quot;/&gt;&lt;wsp:rsid wsp:val=&quot;005D1364&quot;/&gt;&lt;wsp:rsid wsp:val=&quot;005D6351&quot;/&gt;&lt;wsp:rsid wsp:val=&quot;005E56D9&quot;/&gt;&lt;wsp:rsid wsp:val=&quot;005E7564&quot;/&gt;&lt;wsp:rsid wsp:val=&quot;005F0956&quot;/&gt;&lt;wsp:rsid wsp:val=&quot;005F2324&quot;/&gt;&lt;wsp:rsid wsp:val=&quot;006008F9&quot;/&gt;&lt;wsp:rsid wsp:val=&quot;00601378&quot;/&gt;&lt;wsp:rsid wsp:val=&quot;0060546A&quot;/&gt;&lt;wsp:rsid wsp:val=&quot;006070D1&quot;/&gt;&lt;wsp:rsid wsp:val=&quot;00626BA2&quot;/&gt;&lt;wsp:rsid wsp:val=&quot;006355B7&quot;/&gt;&lt;wsp:rsid wsp:val=&quot;006408E6&quot;/&gt;&lt;wsp:rsid wsp:val=&quot;00642CB6&quot;/&gt;&lt;wsp:rsid wsp:val=&quot;00643F8A&quot;/&gt;&lt;wsp:rsid wsp:val=&quot;006516EB&quot;/&gt;&lt;wsp:rsid wsp:val=&quot;0065207B&quot;/&gt;&lt;wsp:rsid wsp:val=&quot;00664124&quot;/&gt;&lt;wsp:rsid wsp:val=&quot;00673BC5&quot;/&gt;&lt;wsp:rsid wsp:val=&quot;0068074C&quot;/&gt;&lt;wsp:rsid wsp:val=&quot;00681F20&quot;/&gt;&lt;wsp:rsid wsp:val=&quot;00690F49&quot;/&gt;&lt;wsp:rsid wsp:val=&quot;00691007&quot;/&gt;&lt;wsp:rsid wsp:val=&quot;00693D08&quot;/&gt;&lt;wsp:rsid wsp:val=&quot;006A07BA&quot;/&gt;&lt;wsp:rsid wsp:val=&quot;006A19CF&quot;/&gt;&lt;wsp:rsid wsp:val=&quot;006B3BA0&quot;/&gt;&lt;wsp:rsid wsp:val=&quot;006B5B07&quot;/&gt;&lt;wsp:rsid wsp:val=&quot;006B6D6D&quot;/&gt;&lt;wsp:rsid wsp:val=&quot;006C092E&quot;/&gt;&lt;wsp:rsid wsp:val=&quot;006C125B&quot;/&gt;&lt;wsp:rsid wsp:val=&quot;006D02D4&quot;/&gt;&lt;wsp:rsid wsp:val=&quot;006D3B8A&quot;/&gt;&lt;wsp:rsid wsp:val=&quot;006D5FCE&quot;/&gt;&lt;wsp:rsid wsp:val=&quot;007014CB&quot;/&gt;&lt;wsp:rsid wsp:val=&quot;007022B3&quot;/&gt;&lt;wsp:rsid wsp:val=&quot;00707199&quot;/&gt;&lt;wsp:rsid wsp:val=&quot;007207E0&quot;/&gt;&lt;wsp:rsid wsp:val=&quot;007333C7&quot;/&gt;&lt;wsp:rsid wsp:val=&quot;00744C63&quot;/&gt;&lt;wsp:rsid wsp:val=&quot;00756412&quot;/&gt;&lt;wsp:rsid wsp:val=&quot;007608FD&quot;/&gt;&lt;wsp:rsid wsp:val=&quot;0077181B&quot;/&gt;&lt;wsp:rsid wsp:val=&quot;0077274D&quot;/&gt;&lt;wsp:rsid wsp:val=&quot;007A0756&quot;/&gt;&lt;wsp:rsid wsp:val=&quot;007A0C9A&quot;/&gt;&lt;wsp:rsid wsp:val=&quot;007A412B&quot;/&gt;&lt;wsp:rsid wsp:val=&quot;007A47D8&quot;/&gt;&lt;wsp:rsid wsp:val=&quot;007A4D9F&quot;/&gt;&lt;wsp:rsid wsp:val=&quot;007A76A7&quot;/&gt;&lt;wsp:rsid wsp:val=&quot;007A7999&quot;/&gt;&lt;wsp:rsid wsp:val=&quot;007B03E9&quot;/&gt;&lt;wsp:rsid wsp:val=&quot;007B161F&quot;/&gt;&lt;wsp:rsid wsp:val=&quot;007B494A&quot;/&gt;&lt;wsp:rsid wsp:val=&quot;007C4E54&quot;/&gt;&lt;wsp:rsid wsp:val=&quot;007C589B&quot;/&gt;&lt;wsp:rsid wsp:val=&quot;007D7519&quot;/&gt;&lt;wsp:rsid wsp:val=&quot;007D7AFF&quot;/&gt;&lt;wsp:rsid wsp:val=&quot;007E3C76&quot;/&gt;&lt;wsp:rsid wsp:val=&quot;007F26E6&quot;/&gt;&lt;wsp:rsid wsp:val=&quot;007F344C&quot;/&gt;&lt;wsp:rsid wsp:val=&quot;007F4134&quot;/&gt;&lt;wsp:rsid wsp:val=&quot;007F50DE&quot;/&gt;&lt;wsp:rsid wsp:val=&quot;007F7992&quot;/&gt;&lt;wsp:rsid wsp:val=&quot;00801856&quot;/&gt;&lt;wsp:rsid wsp:val=&quot;00805FC0&quot;/&gt;&lt;wsp:rsid wsp:val=&quot;008116F7&quot;/&gt;&lt;wsp:rsid wsp:val=&quot;00813576&quot;/&gt;&lt;wsp:rsid wsp:val=&quot;008212C1&quot;/&gt;&lt;wsp:rsid wsp:val=&quot;008223ED&quot;/&gt;&lt;wsp:rsid wsp:val=&quot;0082506B&quot;/&gt;&lt;wsp:rsid wsp:val=&quot;00844FA8&quot;/&gt;&lt;wsp:rsid wsp:val=&quot;0084538C&quot;/&gt;&lt;wsp:rsid wsp:val=&quot;00845EFF&quot;/&gt;&lt;wsp:rsid wsp:val=&quot;00852177&quot;/&gt;&lt;wsp:rsid wsp:val=&quot;00852925&quot;/&gt;&lt;wsp:rsid wsp:val=&quot;0085540E&quot;/&gt;&lt;wsp:rsid wsp:val=&quot;0085714C&quot;/&gt;&lt;wsp:rsid wsp:val=&quot;008619C9&quot;/&gt;&lt;wsp:rsid wsp:val=&quot;0086223D&quot;/&gt;&lt;wsp:rsid wsp:val=&quot;00865BDB&quot;/&gt;&lt;wsp:rsid wsp:val=&quot;00867621&quot;/&gt;&lt;wsp:rsid wsp:val=&quot;0087376E&quot;/&gt;&lt;wsp:rsid wsp:val=&quot;008740FB&quot;/&gt;&lt;wsp:rsid wsp:val=&quot;00883B93&quot;/&gt;&lt;wsp:rsid wsp:val=&quot;0088452A&quot;/&gt;&lt;wsp:rsid wsp:val=&quot;008941FA&quot;/&gt;&lt;wsp:rsid wsp:val=&quot;00894BAA&quot;/&gt;&lt;wsp:rsid wsp:val=&quot;0089587B&quot;/&gt;&lt;wsp:rsid wsp:val=&quot;008971E6&quot;/&gt;&lt;wsp:rsid wsp:val=&quot;008A14D2&quot;/&gt;&lt;wsp:rsid wsp:val=&quot;008B3D04&quot;/&gt;&lt;wsp:rsid wsp:val=&quot;008B6BAB&quot;/&gt;&lt;wsp:rsid wsp:val=&quot;008B7B90&quot;/&gt;&lt;wsp:rsid wsp:val=&quot;008C1241&quot;/&gt;&lt;wsp:rsid wsp:val=&quot;008C2EC3&quot;/&gt;&lt;wsp:rsid wsp:val=&quot;008C784B&quot;/&gt;&lt;wsp:rsid wsp:val=&quot;008D0A6C&quot;/&gt;&lt;wsp:rsid wsp:val=&quot;008D590C&quot;/&gt;&lt;wsp:rsid wsp:val=&quot;008E3F59&quot;/&gt;&lt;wsp:rsid wsp:val=&quot;008F1F17&quot;/&gt;&lt;wsp:rsid wsp:val=&quot;008F2C0D&quot;/&gt;&lt;wsp:rsid wsp:val=&quot;008F5F8D&quot;/&gt;&lt;wsp:rsid wsp:val=&quot;0090145D&quot;/&gt;&lt;wsp:rsid wsp:val=&quot;009018BF&quot;/&gt;&lt;wsp:rsid wsp:val=&quot;00906FED&quot;/&gt;&lt;wsp:rsid wsp:val=&quot;00913A9F&quot;/&gt;&lt;wsp:rsid wsp:val=&quot;009143C7&quot;/&gt;&lt;wsp:rsid wsp:val=&quot;00916455&quot;/&gt;&lt;wsp:rsid wsp:val=&quot;0095235A&quot;/&gt;&lt;wsp:rsid wsp:val=&quot;0095565B&quot;/&gt;&lt;wsp:rsid wsp:val=&quot;009608FF&quot;/&gt;&lt;wsp:rsid wsp:val=&quot;0096594A&quot;/&gt;&lt;wsp:rsid wsp:val=&quot;00971D05&quot;/&gt;&lt;wsp:rsid wsp:val=&quot;009731C2&quot;/&gt;&lt;wsp:rsid wsp:val=&quot;00974F03&quot;/&gt;&lt;wsp:rsid wsp:val=&quot;00976A29&quot;/&gt;&lt;wsp:rsid wsp:val=&quot;00986432&quot;/&gt;&lt;wsp:rsid wsp:val=&quot;00991A76&quot;/&gt;&lt;wsp:rsid wsp:val=&quot;009A2714&quot;/&gt;&lt;wsp:rsid wsp:val=&quot;009A2E00&quot;/&gt;&lt;wsp:rsid wsp:val=&quot;009A541F&quot;/&gt;&lt;wsp:rsid wsp:val=&quot;009A7338&quot;/&gt;&lt;wsp:rsid wsp:val=&quot;009C50AB&quot;/&gt;&lt;wsp:rsid wsp:val=&quot;009C6295&quot;/&gt;&lt;wsp:rsid wsp:val=&quot;009D4923&quot;/&gt;&lt;wsp:rsid wsp:val=&quot;009D4B1F&quot;/&gt;&lt;wsp:rsid wsp:val=&quot;009E13FE&quot;/&gt;&lt;wsp:rsid wsp:val=&quot;009E271D&quot;/&gt;&lt;wsp:rsid wsp:val=&quot;009E4D85&quot;/&gt;&lt;wsp:rsid wsp:val=&quot;009F5A4D&quot;/&gt;&lt;wsp:rsid wsp:val=&quot;00A00AA7&quot;/&gt;&lt;wsp:rsid wsp:val=&quot;00A03F9D&quot;/&gt;&lt;wsp:rsid wsp:val=&quot;00A06ADB&quot;/&gt;&lt;wsp:rsid wsp:val=&quot;00A07283&quot;/&gt;&lt;wsp:rsid wsp:val=&quot;00A12440&quot;/&gt;&lt;wsp:rsid wsp:val=&quot;00A13FE6&quot;/&gt;&lt;wsp:rsid wsp:val=&quot;00A155FB&quot;/&gt;&lt;wsp:rsid wsp:val=&quot;00A20F65&quot;/&gt;&lt;wsp:rsid wsp:val=&quot;00A25F3D&quot;/&gt;&lt;wsp:rsid wsp:val=&quot;00A31768&quot;/&gt;&lt;wsp:rsid wsp:val=&quot;00A343DD&quot;/&gt;&lt;wsp:rsid wsp:val=&quot;00A37C5D&quot;/&gt;&lt;wsp:rsid wsp:val=&quot;00A472AF&quot;/&gt;&lt;wsp:rsid wsp:val=&quot;00A532E6&quot;/&gt;&lt;wsp:rsid wsp:val=&quot;00A55247&quot;/&gt;&lt;wsp:rsid wsp:val=&quot;00A554B7&quot;/&gt;&lt;wsp:rsid wsp:val=&quot;00A56677&quot;/&gt;&lt;wsp:rsid wsp:val=&quot;00A81127&quot;/&gt;&lt;wsp:rsid wsp:val=&quot;00A8514D&quot;/&gt;&lt;wsp:rsid wsp:val=&quot;00AA2569&quot;/&gt;&lt;wsp:rsid wsp:val=&quot;00AA2B22&quot;/&gt;&lt;wsp:rsid wsp:val=&quot;00AB278B&quot;/&gt;&lt;wsp:rsid wsp:val=&quot;00AB3F9B&quot;/&gt;&lt;wsp:rsid wsp:val=&quot;00AD0812&quot;/&gt;&lt;wsp:rsid wsp:val=&quot;00AE4831&quot;/&gt;&lt;wsp:rsid wsp:val=&quot;00AF09FC&quot;/&gt;&lt;wsp:rsid wsp:val=&quot;00AF2049&quot;/&gt;&lt;wsp:rsid wsp:val=&quot;00AF72F7&quot;/&gt;&lt;wsp:rsid wsp:val=&quot;00B0264E&quot;/&gt;&lt;wsp:rsid wsp:val=&quot;00B03A51&quot;/&gt;&lt;wsp:rsid wsp:val=&quot;00B05424&quot;/&gt;&lt;wsp:rsid wsp:val=&quot;00B05E0B&quot;/&gt;&lt;wsp:rsid wsp:val=&quot;00B12EF7&quot;/&gt;&lt;wsp:rsid wsp:val=&quot;00B16F65&quot;/&gt;&lt;wsp:rsid wsp:val=&quot;00B24EDE&quot;/&gt;&lt;wsp:rsid wsp:val=&quot;00B27FDC&quot;/&gt;&lt;wsp:rsid wsp:val=&quot;00B329F7&quot;/&gt;&lt;wsp:rsid wsp:val=&quot;00B36CF9&quot;/&gt;&lt;wsp:rsid wsp:val=&quot;00B36D1A&quot;/&gt;&lt;wsp:rsid wsp:val=&quot;00B50CC3&quot;/&gt;&lt;wsp:rsid wsp:val=&quot;00B5529F&quot;/&gt;&lt;wsp:rsid wsp:val=&quot;00B602C7&quot;/&gt;&lt;wsp:rsid wsp:val=&quot;00B6683D&quot;/&gt;&lt;wsp:rsid wsp:val=&quot;00B67A81&quot;/&gt;&lt;wsp:rsid wsp:val=&quot;00B721DF&quot;/&gt;&lt;wsp:rsid wsp:val=&quot;00B73AA9&quot;/&gt;&lt;wsp:rsid wsp:val=&quot;00B75162&quot;/&gt;&lt;wsp:rsid wsp:val=&quot;00B775B8&quot;/&gt;&lt;wsp:rsid wsp:val=&quot;00B80D78&quot;/&gt;&lt;wsp:rsid wsp:val=&quot;00BA20C3&quot;/&gt;&lt;wsp:rsid wsp:val=&quot;00BA31CC&quot;/&gt;&lt;wsp:rsid wsp:val=&quot;00BA6990&quot;/&gt;&lt;wsp:rsid wsp:val=&quot;00BB13EF&quot;/&gt;&lt;wsp:rsid wsp:val=&quot;00BB1666&quot;/&gt;&lt;wsp:rsid wsp:val=&quot;00BC0098&quot;/&gt;&lt;wsp:rsid wsp:val=&quot;00BC0AE1&quot;/&gt;&lt;wsp:rsid wsp:val=&quot;00BC0B47&quot;/&gt;&lt;wsp:rsid wsp:val=&quot;00BC7BFB&quot;/&gt;&lt;wsp:rsid wsp:val=&quot;00BD1102&quot;/&gt;&lt;wsp:rsid wsp:val=&quot;00BD2052&quot;/&gt;&lt;wsp:rsid wsp:val=&quot;00BD7855&quot;/&gt;&lt;wsp:rsid wsp:val=&quot;00BF4D82&quot;/&gt;&lt;wsp:rsid wsp:val=&quot;00C07110&quot;/&gt;&lt;wsp:rsid wsp:val=&quot;00C224D0&quot;/&gt;&lt;wsp:rsid wsp:val=&quot;00C25CEA&quot;/&gt;&lt;wsp:rsid wsp:val=&quot;00C32EDA&quot;/&gt;&lt;wsp:rsid wsp:val=&quot;00C413D4&quot;/&gt;&lt;wsp:rsid wsp:val=&quot;00C4553F&quot;/&gt;&lt;wsp:rsid wsp:val=&quot;00C51EAC&quot;/&gt;&lt;wsp:rsid wsp:val=&quot;00C54B57&quot;/&gt;&lt;wsp:rsid wsp:val=&quot;00C56332&quot;/&gt;&lt;wsp:rsid wsp:val=&quot;00C570A7&quot;/&gt;&lt;wsp:rsid wsp:val=&quot;00C64259&quot;/&gt;&lt;wsp:rsid wsp:val=&quot;00C64DC0&quot;/&gt;&lt;wsp:rsid wsp:val=&quot;00C67466&quot;/&gt;&lt;wsp:rsid wsp:val=&quot;00C77C28&quot;/&gt;&lt;wsp:rsid wsp:val=&quot;00CA49B3&quot;/&gt;&lt;wsp:rsid wsp:val=&quot;00CA56B9&quot;/&gt;&lt;wsp:rsid wsp:val=&quot;00CB5F6C&quot;/&gt;&lt;wsp:rsid wsp:val=&quot;00CC2CA7&quot;/&gt;&lt;wsp:rsid wsp:val=&quot;00CD3553&quot;/&gt;&lt;wsp:rsid wsp:val=&quot;00CD4184&quot;/&gt;&lt;wsp:rsid wsp:val=&quot;00CD5FAF&quot;/&gt;&lt;wsp:rsid wsp:val=&quot;00CE2DD6&quot;/&gt;&lt;wsp:rsid wsp:val=&quot;00CE56CD&quot;/&gt;&lt;wsp:rsid wsp:val=&quot;00CE6DC4&quot;/&gt;&lt;wsp:rsid wsp:val=&quot;00CF0BEF&quot;/&gt;&lt;wsp:rsid wsp:val=&quot;00CF0D4B&quot;/&gt;&lt;wsp:rsid wsp:val=&quot;00CF2552&quot;/&gt;&lt;wsp:rsid wsp:val=&quot;00D172FF&quot;/&gt;&lt;wsp:rsid wsp:val=&quot;00D23E0B&quot;/&gt;&lt;wsp:rsid wsp:val=&quot;00D346C7&quot;/&gt;&lt;wsp:rsid wsp:val=&quot;00D37767&quot;/&gt;&lt;wsp:rsid wsp:val=&quot;00D4049F&quot;/&gt;&lt;wsp:rsid wsp:val=&quot;00D44032&quot;/&gt;&lt;wsp:rsid wsp:val=&quot;00D54311&quot;/&gt;&lt;wsp:rsid wsp:val=&quot;00D56B45&quot;/&gt;&lt;wsp:rsid wsp:val=&quot;00D620E8&quot;/&gt;&lt;wsp:rsid wsp:val=&quot;00D62B33&quot;/&gt;&lt;wsp:rsid wsp:val=&quot;00D645A8&quot;/&gt;&lt;wsp:rsid wsp:val=&quot;00D71814&quot;/&gt;&lt;wsp:rsid wsp:val=&quot;00D83A06&quot;/&gt;&lt;wsp:rsid wsp:val=&quot;00D91574&quot;/&gt;&lt;wsp:rsid wsp:val=&quot;00D91E02&quot;/&gt;&lt;wsp:rsid wsp:val=&quot;00D94351&quot;/&gt;&lt;wsp:rsid wsp:val=&quot;00D97526&quot;/&gt;&lt;wsp:rsid wsp:val=&quot;00DA01B1&quot;/&gt;&lt;wsp:rsid wsp:val=&quot;00DA1315&quot;/&gt;&lt;wsp:rsid wsp:val=&quot;00DA24ED&quot;/&gt;&lt;wsp:rsid wsp:val=&quot;00DA517B&quot;/&gt;&lt;wsp:rsid wsp:val=&quot;00DB4EB4&quot;/&gt;&lt;wsp:rsid wsp:val=&quot;00DB5105&quot;/&gt;&lt;wsp:rsid wsp:val=&quot;00DC0E60&quot;/&gt;&lt;wsp:rsid wsp:val=&quot;00DC1308&quot;/&gt;&lt;wsp:rsid wsp:val=&quot;00DD3793&quot;/&gt;&lt;wsp:rsid wsp:val=&quot;00DD483A&quot;/&gt;&lt;wsp:rsid wsp:val=&quot;00DE2587&quot;/&gt;&lt;wsp:rsid wsp:val=&quot;00DF2812&quot;/&gt;&lt;wsp:rsid wsp:val=&quot;00DF38D0&quot;/&gt;&lt;wsp:rsid wsp:val=&quot;00DF53B0&quot;/&gt;&lt;wsp:rsid wsp:val=&quot;00DF574A&quot;/&gt;&lt;wsp:rsid wsp:val=&quot;00DF6944&quot;/&gt;&lt;wsp:rsid wsp:val=&quot;00E1134D&quot;/&gt;&lt;wsp:rsid wsp:val=&quot;00E268F6&quot;/&gt;&lt;wsp:rsid wsp:val=&quot;00E27D6D&quot;/&gt;&lt;wsp:rsid wsp:val=&quot;00E30C3A&quot;/&gt;&lt;wsp:rsid wsp:val=&quot;00E3457F&quot;/&gt;&lt;wsp:rsid wsp:val=&quot;00E352B7&quot;/&gt;&lt;wsp:rsid wsp:val=&quot;00E41D64&quot;/&gt;&lt;wsp:rsid wsp:val=&quot;00E42EC9&quot;/&gt;&lt;wsp:rsid wsp:val=&quot;00E51B1F&quot;/&gt;&lt;wsp:rsid wsp:val=&quot;00E52F57&quot;/&gt;&lt;wsp:rsid wsp:val=&quot;00E53FEC&quot;/&gt;&lt;wsp:rsid wsp:val=&quot;00E5612F&quot;/&gt;&lt;wsp:rsid wsp:val=&quot;00E62267&quot;/&gt;&lt;wsp:rsid wsp:val=&quot;00E63F2B&quot;/&gt;&lt;wsp:rsid wsp:val=&quot;00E63FD5&quot;/&gt;&lt;wsp:rsid wsp:val=&quot;00E774FE&quot;/&gt;&lt;wsp:rsid wsp:val=&quot;00E87133&quot;/&gt;&lt;wsp:rsid wsp:val=&quot;00E87740&quot;/&gt;&lt;wsp:rsid wsp:val=&quot;00E90748&quot;/&gt;&lt;wsp:rsid wsp:val=&quot;00EB23E8&quot;/&gt;&lt;wsp:rsid wsp:val=&quot;00EB5308&quot;/&gt;&lt;wsp:rsid wsp:val=&quot;00EC0B3C&quot;/&gt;&lt;wsp:rsid wsp:val=&quot;00EC24B4&quot;/&gt;&lt;wsp:rsid wsp:val=&quot;00EC5C11&quot;/&gt;&lt;wsp:rsid wsp:val=&quot;00EE2ADD&quot;/&gt;&lt;wsp:rsid wsp:val=&quot;00EF7661&quot;/&gt;&lt;wsp:rsid wsp:val=&quot;00EF77E0&quot;/&gt;&lt;wsp:rsid wsp:val=&quot;00F012A1&quot;/&gt;&lt;wsp:rsid wsp:val=&quot;00F14E89&quot;/&gt;&lt;wsp:rsid wsp:val=&quot;00F15BCF&quot;/&gt;&lt;wsp:rsid wsp:val=&quot;00F2222A&quot;/&gt;&lt;wsp:rsid wsp:val=&quot;00F2262C&quot;/&gt;&lt;wsp:rsid wsp:val=&quot;00F27235&quot;/&gt;&lt;wsp:rsid wsp:val=&quot;00F36608&quot;/&gt;&lt;wsp:rsid wsp:val=&quot;00F41F82&quot;/&gt;&lt;wsp:rsid wsp:val=&quot;00F46460&quot;/&gt;&lt;wsp:rsid wsp:val=&quot;00F46F29&quot;/&gt;&lt;wsp:rsid wsp:val=&quot;00F81028&quot;/&gt;&lt;wsp:rsid wsp:val=&quot;00F830DF&quot;/&gt;&lt;wsp:rsid wsp:val=&quot;00F8749A&quot;/&gt;&lt;wsp:rsid wsp:val=&quot;00F92B09&quot;/&gt;&lt;wsp:rsid wsp:val=&quot;00FB21AF&quot;/&gt;&lt;wsp:rsid wsp:val=&quot;00FC2657&quot;/&gt;&lt;wsp:rsid wsp:val=&quot;00FD24BF&quot;/&gt;&lt;wsp:rsid wsp:val=&quot;00FD35EF&quot;/&gt;&lt;wsp:rsid wsp:val=&quot;00FD5AED&quot;/&gt;&lt;wsp:rsid wsp:val=&quot;00FD7D3B&quot;/&gt;&lt;wsp:rsid wsp:val=&quot;00FE467A&quot;/&gt;&lt;/wsp:rsids&gt;&lt;/w:docPr&gt;&lt;w:body&gt;&lt;wx:sect&gt;&lt;w:p wsp:rsidR=&quot;00000000&quot; wsp:rsidRDefault=&quot;00555DE5&quot; wsp:rsidP=&quot;00555DE5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2 (g)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+4&lt;/m:t&gt;&lt;/m:r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H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  (aq)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+&lt;/m:t&gt;&lt;/m:r&gt;&lt;/m:sup&gt;&lt;/m:sSubSup&gt;&lt;m:r&gt;&lt;m:rPr&gt;&lt;m:sty m:val=&quot;p&quot;/&gt;&lt;/m:rPr&gt;&lt;w:rPr&gt;&lt;w:rFonts w:ascii=&quot;Cambria Math&quot; w:h-ansi=&quot;Cambria Math&quot;/&gt;&lt;wx:font wx:val=&quot;Cambria Math&quot;/&gt;&lt;/w:rPr&gt;&lt;m:t&gt;+4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-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 2 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H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b&gt;&lt;/m:sSub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 (l)&lt;/m:t&gt;&lt;/m:r&gt;&lt;/m:sub&gt;&lt;/m:sSub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E352B7">
        <w:instrText xml:space="preserve"> </w:instrText>
      </w:r>
      <w:r w:rsidRPr="00E352B7">
        <w:fldChar w:fldCharType="separate"/>
      </w:r>
      <w:r w:rsidRPr="00E352B7">
        <w:rPr>
          <w:position w:val="-39"/>
        </w:rPr>
        <w:pict>
          <v:shape id="_x0000_i1031" type="#_x0000_t75" style="width:175.3pt;height:30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applyBreakingRules/&gt;&lt;w:wrapTextWithPunct/&gt;&lt;w:useAsianBreakRules/&gt;&lt;w:useWord2002TableStyleRules/&gt;&lt;/w:compat&gt;&lt;wsp:rsids&gt;&lt;wsp:rsidRoot wsp:val=&quot;004A70B1&quot;/&gt;&lt;wsp:rsid wsp:val=&quot;00020DB3&quot;/&gt;&lt;wsp:rsid wsp:val=&quot;000314C6&quot;/&gt;&lt;wsp:rsid wsp:val=&quot;000362FC&quot;/&gt;&lt;wsp:rsid wsp:val=&quot;00044937&quot;/&gt;&lt;wsp:rsid wsp:val=&quot;0004671B&quot;/&gt;&lt;wsp:rsid wsp:val=&quot;00047385&quot;/&gt;&lt;wsp:rsid wsp:val=&quot;00047C92&quot;/&gt;&lt;wsp:rsid wsp:val=&quot;000563B9&quot;/&gt;&lt;wsp:rsid wsp:val=&quot;000566FF&quot;/&gt;&lt;wsp:rsid wsp:val=&quot;00070E35&quot;/&gt;&lt;wsp:rsid wsp:val=&quot;000711ED&quot;/&gt;&lt;wsp:rsid wsp:val=&quot;000733B2&quot;/&gt;&lt;wsp:rsid wsp:val=&quot;0008670D&quot;/&gt;&lt;wsp:rsid wsp:val=&quot;00096382&quot;/&gt;&lt;wsp:rsid wsp:val=&quot;00096CA7&quot;/&gt;&lt;wsp:rsid wsp:val=&quot;00096CE7&quot;/&gt;&lt;wsp:rsid wsp:val=&quot;00096EF2&quot;/&gt;&lt;wsp:rsid wsp:val=&quot;00097492&quot;/&gt;&lt;wsp:rsid wsp:val=&quot;000A6B15&quot;/&gt;&lt;wsp:rsid wsp:val=&quot;000A772C&quot;/&gt;&lt;wsp:rsid wsp:val=&quot;000C37CE&quot;/&gt;&lt;wsp:rsid wsp:val=&quot;000C6522&quot;/&gt;&lt;wsp:rsid wsp:val=&quot;000D4930&quot;/&gt;&lt;wsp:rsid wsp:val=&quot;000E70C5&quot;/&gt;&lt;wsp:rsid wsp:val=&quot;000F4AFC&quot;/&gt;&lt;wsp:rsid wsp:val=&quot;0010026F&quot;/&gt;&lt;wsp:rsid wsp:val=&quot;00117607&quot;/&gt;&lt;wsp:rsid wsp:val=&quot;00124717&quot;/&gt;&lt;wsp:rsid wsp:val=&quot;001251CD&quot;/&gt;&lt;wsp:rsid wsp:val=&quot;00132D77&quot;/&gt;&lt;wsp:rsid wsp:val=&quot;00132E62&quot;/&gt;&lt;wsp:rsid wsp:val=&quot;00133B9E&quot;/&gt;&lt;wsp:rsid wsp:val=&quot;001435F5&quot;/&gt;&lt;wsp:rsid wsp:val=&quot;00150AC6&quot;/&gt;&lt;wsp:rsid wsp:val=&quot;001539E3&quot;/&gt;&lt;wsp:rsid wsp:val=&quot;001552BB&quot;/&gt;&lt;wsp:rsid wsp:val=&quot;00162F01&quot;/&gt;&lt;wsp:rsid wsp:val=&quot;00174E33&quot;/&gt;&lt;wsp:rsid wsp:val=&quot;00175E3E&quot;/&gt;&lt;wsp:rsid wsp:val=&quot;0017765A&quot;/&gt;&lt;wsp:rsid wsp:val=&quot;001807BE&quot;/&gt;&lt;wsp:rsid wsp:val=&quot;0018522B&quot;/&gt;&lt;wsp:rsid wsp:val=&quot;00187994&quot;/&gt;&lt;wsp:rsid wsp:val=&quot;001957B2&quot;/&gt;&lt;wsp:rsid wsp:val=&quot;0019648C&quot;/&gt;&lt;wsp:rsid wsp:val=&quot;001B101D&quot;/&gt;&lt;wsp:rsid wsp:val=&quot;001B2F76&quot;/&gt;&lt;wsp:rsid wsp:val=&quot;001C4CAF&quot;/&gt;&lt;wsp:rsid wsp:val=&quot;001C4F4E&quot;/&gt;&lt;wsp:rsid wsp:val=&quot;001C5499&quot;/&gt;&lt;wsp:rsid wsp:val=&quot;001C5B45&quot;/&gt;&lt;wsp:rsid wsp:val=&quot;001C608E&quot;/&gt;&lt;wsp:rsid wsp:val=&quot;001D2B4F&quot;/&gt;&lt;wsp:rsid wsp:val=&quot;001D4CC8&quot;/&gt;&lt;wsp:rsid wsp:val=&quot;001D7E3F&quot;/&gt;&lt;wsp:rsid wsp:val=&quot;001E58B5&quot;/&gt;&lt;wsp:rsid wsp:val=&quot;001F5517&quot;/&gt;&lt;wsp:rsid wsp:val=&quot;001F5527&quot;/&gt;&lt;wsp:rsid wsp:val=&quot;001F6887&quot;/&gt;&lt;wsp:rsid wsp:val=&quot;001F7C3E&quot;/&gt;&lt;wsp:rsid wsp:val=&quot;002021D3&quot;/&gt;&lt;wsp:rsid wsp:val=&quot;002156FF&quot;/&gt;&lt;wsp:rsid wsp:val=&quot;00220F92&quot;/&gt;&lt;wsp:rsid wsp:val=&quot;00225483&quot;/&gt;&lt;wsp:rsid wsp:val=&quot;00227212&quot;/&gt;&lt;wsp:rsid wsp:val=&quot;00227DD8&quot;/&gt;&lt;wsp:rsid wsp:val=&quot;00231CD2&quot;/&gt;&lt;wsp:rsid wsp:val=&quot;00231FE5&quot;/&gt;&lt;wsp:rsid wsp:val=&quot;00233E04&quot;/&gt;&lt;wsp:rsid wsp:val=&quot;00233EB2&quot;/&gt;&lt;wsp:rsid wsp:val=&quot;00235490&quot;/&gt;&lt;wsp:rsid wsp:val=&quot;00240644&quot;/&gt;&lt;wsp:rsid wsp:val=&quot;00251D7D&quot;/&gt;&lt;wsp:rsid wsp:val=&quot;00272129&quot;/&gt;&lt;wsp:rsid wsp:val=&quot;00273DAF&quot;/&gt;&lt;wsp:rsid wsp:val=&quot;00280171&quot;/&gt;&lt;wsp:rsid wsp:val=&quot;0028157D&quot;/&gt;&lt;wsp:rsid wsp:val=&quot;002816A8&quot;/&gt;&lt;wsp:rsid wsp:val=&quot;00296A92&quot;/&gt;&lt;wsp:rsid wsp:val=&quot;002A48AD&quot;/&gt;&lt;wsp:rsid wsp:val=&quot;002A5B47&quot;/&gt;&lt;wsp:rsid wsp:val=&quot;002B0136&quot;/&gt;&lt;wsp:rsid wsp:val=&quot;002B234D&quot;/&gt;&lt;wsp:rsid wsp:val=&quot;002B3FC2&quot;/&gt;&lt;wsp:rsid wsp:val=&quot;002B686D&quot;/&gt;&lt;wsp:rsid wsp:val=&quot;002B6DEC&quot;/&gt;&lt;wsp:rsid wsp:val=&quot;002E095E&quot;/&gt;&lt;wsp:rsid wsp:val=&quot;002E16DC&quot;/&gt;&lt;wsp:rsid wsp:val=&quot;002E4223&quot;/&gt;&lt;wsp:rsid wsp:val=&quot;002E701F&quot;/&gt;&lt;wsp:rsid wsp:val=&quot;002E7EE7&quot;/&gt;&lt;wsp:rsid wsp:val=&quot;002F1AC4&quot;/&gt;&lt;wsp:rsid wsp:val=&quot;00322E15&quot;/&gt;&lt;wsp:rsid wsp:val=&quot;00323F44&quot;/&gt;&lt;wsp:rsid wsp:val=&quot;0033068E&quot;/&gt;&lt;wsp:rsid wsp:val=&quot;00335FEF&quot;/&gt;&lt;wsp:rsid wsp:val=&quot;00342BE1&quot;/&gt;&lt;wsp:rsid wsp:val=&quot;00344C97&quot;/&gt;&lt;wsp:rsid wsp:val=&quot;00346BF0&quot;/&gt;&lt;wsp:rsid wsp:val=&quot;0035067B&quot;/&gt;&lt;wsp:rsid wsp:val=&quot;0035091F&quot;/&gt;&lt;wsp:rsid wsp:val=&quot;003531FA&quot;/&gt;&lt;wsp:rsid wsp:val=&quot;00360818&quot;/&gt;&lt;wsp:rsid wsp:val=&quot;00367774&quot;/&gt;&lt;wsp:rsid wsp:val=&quot;00373159&quot;/&gt;&lt;wsp:rsid wsp:val=&quot;003747A5&quot;/&gt;&lt;wsp:rsid wsp:val=&quot;00375583&quot;/&gt;&lt;wsp:rsid wsp:val=&quot;00376358&quot;/&gt;&lt;wsp:rsid wsp:val=&quot;00376945&quot;/&gt;&lt;wsp:rsid wsp:val=&quot;00380AF9&quot;/&gt;&lt;wsp:rsid wsp:val=&quot;003817A0&quot;/&gt;&lt;wsp:rsid wsp:val=&quot;0038246C&quot;/&gt;&lt;wsp:rsid wsp:val=&quot;00395D09&quot;/&gt;&lt;wsp:rsid wsp:val=&quot;00396540&quot;/&gt;&lt;wsp:rsid wsp:val=&quot;003977AC&quot;/&gt;&lt;wsp:rsid wsp:val=&quot;003A4C86&quot;/&gt;&lt;wsp:rsid wsp:val=&quot;003C22FE&quot;/&gt;&lt;wsp:rsid wsp:val=&quot;003C7510&quot;/&gt;&lt;wsp:rsid wsp:val=&quot;003D57ED&quot;/&gt;&lt;wsp:rsid wsp:val=&quot;003E5463&quot;/&gt;&lt;wsp:rsid wsp:val=&quot;003E5A48&quot;/&gt;&lt;wsp:rsid wsp:val=&quot;003E7599&quot;/&gt;&lt;wsp:rsid wsp:val=&quot;003F17AC&quot;/&gt;&lt;wsp:rsid wsp:val=&quot;004031BE&quot;/&gt;&lt;wsp:rsid wsp:val=&quot;00404E54&quot;/&gt;&lt;wsp:rsid wsp:val=&quot;00417929&quot;/&gt;&lt;wsp:rsid wsp:val=&quot;00421FB2&quot;/&gt;&lt;wsp:rsid wsp:val=&quot;00432395&quot;/&gt;&lt;wsp:rsid wsp:val=&quot;00434330&quot;/&gt;&lt;wsp:rsid wsp:val=&quot;00434604&quot;/&gt;&lt;wsp:rsid wsp:val=&quot;00436EBE&quot;/&gt;&lt;wsp:rsid wsp:val=&quot;00445431&quot;/&gt;&lt;wsp:rsid wsp:val=&quot;004456F1&quot;/&gt;&lt;wsp:rsid wsp:val=&quot;0045516F&quot;/&gt;&lt;wsp:rsid wsp:val=&quot;004573A9&quot;/&gt;&lt;wsp:rsid wsp:val=&quot;004579D9&quot;/&gt;&lt;wsp:rsid wsp:val=&quot;0046328E&quot;/&gt;&lt;wsp:rsid wsp:val=&quot;00480E40&quot;/&gt;&lt;wsp:rsid wsp:val=&quot;0048146F&quot;/&gt;&lt;wsp:rsid wsp:val=&quot;00482175&quot;/&gt;&lt;wsp:rsid wsp:val=&quot;004852E1&quot;/&gt;&lt;wsp:rsid wsp:val=&quot;004868D5&quot;/&gt;&lt;wsp:rsid wsp:val=&quot;00490956&quot;/&gt;&lt;wsp:rsid wsp:val=&quot;004A682E&quot;/&gt;&lt;wsp:rsid wsp:val=&quot;004A70B1&quot;/&gt;&lt;wsp:rsid wsp:val=&quot;004B3648&quot;/&gt;&lt;wsp:rsid wsp:val=&quot;004C3637&quot;/&gt;&lt;wsp:rsid wsp:val=&quot;004C56A3&quot;/&gt;&lt;wsp:rsid wsp:val=&quot;004E5F35&quot;/&gt;&lt;wsp:rsid wsp:val=&quot;004F6361&quot;/&gt;&lt;wsp:rsid wsp:val=&quot;00504034&quot;/&gt;&lt;wsp:rsid wsp:val=&quot;00520138&quot;/&gt;&lt;wsp:rsid wsp:val=&quot;0053268E&quot;/&gt;&lt;wsp:rsid wsp:val=&quot;00533884&quot;/&gt;&lt;wsp:rsid wsp:val=&quot;0053495D&quot;/&gt;&lt;wsp:rsid wsp:val=&quot;00535A49&quot;/&gt;&lt;wsp:rsid wsp:val=&quot;005373EB&quot;/&gt;&lt;wsp:rsid wsp:val=&quot;00555DE5&quot;/&gt;&lt;wsp:rsid wsp:val=&quot;00576D71&quot;/&gt;&lt;wsp:rsid wsp:val=&quot;005872F6&quot;/&gt;&lt;wsp:rsid wsp:val=&quot;005925D7&quot;/&gt;&lt;wsp:rsid wsp:val=&quot;00592CB2&quot;/&gt;&lt;wsp:rsid wsp:val=&quot;00594A2E&quot;/&gt;&lt;wsp:rsid wsp:val=&quot;005B1458&quot;/&gt;&lt;wsp:rsid wsp:val=&quot;005C6E76&quot;/&gt;&lt;wsp:rsid wsp:val=&quot;005D1364&quot;/&gt;&lt;wsp:rsid wsp:val=&quot;005D6351&quot;/&gt;&lt;wsp:rsid wsp:val=&quot;005E56D9&quot;/&gt;&lt;wsp:rsid wsp:val=&quot;005E7564&quot;/&gt;&lt;wsp:rsid wsp:val=&quot;005F0956&quot;/&gt;&lt;wsp:rsid wsp:val=&quot;005F2324&quot;/&gt;&lt;wsp:rsid wsp:val=&quot;006008F9&quot;/&gt;&lt;wsp:rsid wsp:val=&quot;00601378&quot;/&gt;&lt;wsp:rsid wsp:val=&quot;0060546A&quot;/&gt;&lt;wsp:rsid wsp:val=&quot;006070D1&quot;/&gt;&lt;wsp:rsid wsp:val=&quot;00626BA2&quot;/&gt;&lt;wsp:rsid wsp:val=&quot;006355B7&quot;/&gt;&lt;wsp:rsid wsp:val=&quot;006408E6&quot;/&gt;&lt;wsp:rsid wsp:val=&quot;00642CB6&quot;/&gt;&lt;wsp:rsid wsp:val=&quot;00643F8A&quot;/&gt;&lt;wsp:rsid wsp:val=&quot;006516EB&quot;/&gt;&lt;wsp:rsid wsp:val=&quot;0065207B&quot;/&gt;&lt;wsp:rsid wsp:val=&quot;00664124&quot;/&gt;&lt;wsp:rsid wsp:val=&quot;00673BC5&quot;/&gt;&lt;wsp:rsid wsp:val=&quot;0068074C&quot;/&gt;&lt;wsp:rsid wsp:val=&quot;00681F20&quot;/&gt;&lt;wsp:rsid wsp:val=&quot;00690F49&quot;/&gt;&lt;wsp:rsid wsp:val=&quot;00691007&quot;/&gt;&lt;wsp:rsid wsp:val=&quot;00693D08&quot;/&gt;&lt;wsp:rsid wsp:val=&quot;006A07BA&quot;/&gt;&lt;wsp:rsid wsp:val=&quot;006A19CF&quot;/&gt;&lt;wsp:rsid wsp:val=&quot;006B3BA0&quot;/&gt;&lt;wsp:rsid wsp:val=&quot;006B5B07&quot;/&gt;&lt;wsp:rsid wsp:val=&quot;006B6D6D&quot;/&gt;&lt;wsp:rsid wsp:val=&quot;006C092E&quot;/&gt;&lt;wsp:rsid wsp:val=&quot;006C125B&quot;/&gt;&lt;wsp:rsid wsp:val=&quot;006D02D4&quot;/&gt;&lt;wsp:rsid wsp:val=&quot;006D3B8A&quot;/&gt;&lt;wsp:rsid wsp:val=&quot;006D5FCE&quot;/&gt;&lt;wsp:rsid wsp:val=&quot;007014CB&quot;/&gt;&lt;wsp:rsid wsp:val=&quot;007022B3&quot;/&gt;&lt;wsp:rsid wsp:val=&quot;00707199&quot;/&gt;&lt;wsp:rsid wsp:val=&quot;007207E0&quot;/&gt;&lt;wsp:rsid wsp:val=&quot;007333C7&quot;/&gt;&lt;wsp:rsid wsp:val=&quot;00744C63&quot;/&gt;&lt;wsp:rsid wsp:val=&quot;00756412&quot;/&gt;&lt;wsp:rsid wsp:val=&quot;007608FD&quot;/&gt;&lt;wsp:rsid wsp:val=&quot;0077181B&quot;/&gt;&lt;wsp:rsid wsp:val=&quot;0077274D&quot;/&gt;&lt;wsp:rsid wsp:val=&quot;007A0756&quot;/&gt;&lt;wsp:rsid wsp:val=&quot;007A0C9A&quot;/&gt;&lt;wsp:rsid wsp:val=&quot;007A412B&quot;/&gt;&lt;wsp:rsid wsp:val=&quot;007A47D8&quot;/&gt;&lt;wsp:rsid wsp:val=&quot;007A4D9F&quot;/&gt;&lt;wsp:rsid wsp:val=&quot;007A76A7&quot;/&gt;&lt;wsp:rsid wsp:val=&quot;007A7999&quot;/&gt;&lt;wsp:rsid wsp:val=&quot;007B03E9&quot;/&gt;&lt;wsp:rsid wsp:val=&quot;007B161F&quot;/&gt;&lt;wsp:rsid wsp:val=&quot;007B494A&quot;/&gt;&lt;wsp:rsid wsp:val=&quot;007C4E54&quot;/&gt;&lt;wsp:rsid wsp:val=&quot;007C589B&quot;/&gt;&lt;wsp:rsid wsp:val=&quot;007D7519&quot;/&gt;&lt;wsp:rsid wsp:val=&quot;007D7AFF&quot;/&gt;&lt;wsp:rsid wsp:val=&quot;007E3C76&quot;/&gt;&lt;wsp:rsid wsp:val=&quot;007F26E6&quot;/&gt;&lt;wsp:rsid wsp:val=&quot;007F344C&quot;/&gt;&lt;wsp:rsid wsp:val=&quot;007F4134&quot;/&gt;&lt;wsp:rsid wsp:val=&quot;007F50DE&quot;/&gt;&lt;wsp:rsid wsp:val=&quot;007F7992&quot;/&gt;&lt;wsp:rsid wsp:val=&quot;00801856&quot;/&gt;&lt;wsp:rsid wsp:val=&quot;00805FC0&quot;/&gt;&lt;wsp:rsid wsp:val=&quot;008116F7&quot;/&gt;&lt;wsp:rsid wsp:val=&quot;00813576&quot;/&gt;&lt;wsp:rsid wsp:val=&quot;008212C1&quot;/&gt;&lt;wsp:rsid wsp:val=&quot;008223ED&quot;/&gt;&lt;wsp:rsid wsp:val=&quot;0082506B&quot;/&gt;&lt;wsp:rsid wsp:val=&quot;00844FA8&quot;/&gt;&lt;wsp:rsid wsp:val=&quot;0084538C&quot;/&gt;&lt;wsp:rsid wsp:val=&quot;00845EFF&quot;/&gt;&lt;wsp:rsid wsp:val=&quot;00852177&quot;/&gt;&lt;wsp:rsid wsp:val=&quot;00852925&quot;/&gt;&lt;wsp:rsid wsp:val=&quot;0085540E&quot;/&gt;&lt;wsp:rsid wsp:val=&quot;0085714C&quot;/&gt;&lt;wsp:rsid wsp:val=&quot;008619C9&quot;/&gt;&lt;wsp:rsid wsp:val=&quot;0086223D&quot;/&gt;&lt;wsp:rsid wsp:val=&quot;00865BDB&quot;/&gt;&lt;wsp:rsid wsp:val=&quot;00867621&quot;/&gt;&lt;wsp:rsid wsp:val=&quot;0087376E&quot;/&gt;&lt;wsp:rsid wsp:val=&quot;008740FB&quot;/&gt;&lt;wsp:rsid wsp:val=&quot;00883B93&quot;/&gt;&lt;wsp:rsid wsp:val=&quot;0088452A&quot;/&gt;&lt;wsp:rsid wsp:val=&quot;008941FA&quot;/&gt;&lt;wsp:rsid wsp:val=&quot;00894BAA&quot;/&gt;&lt;wsp:rsid wsp:val=&quot;0089587B&quot;/&gt;&lt;wsp:rsid wsp:val=&quot;008971E6&quot;/&gt;&lt;wsp:rsid wsp:val=&quot;008A14D2&quot;/&gt;&lt;wsp:rsid wsp:val=&quot;008B3D04&quot;/&gt;&lt;wsp:rsid wsp:val=&quot;008B6BAB&quot;/&gt;&lt;wsp:rsid wsp:val=&quot;008B7B90&quot;/&gt;&lt;wsp:rsid wsp:val=&quot;008C1241&quot;/&gt;&lt;wsp:rsid wsp:val=&quot;008C2EC3&quot;/&gt;&lt;wsp:rsid wsp:val=&quot;008C784B&quot;/&gt;&lt;wsp:rsid wsp:val=&quot;008D0A6C&quot;/&gt;&lt;wsp:rsid wsp:val=&quot;008D590C&quot;/&gt;&lt;wsp:rsid wsp:val=&quot;008E3F59&quot;/&gt;&lt;wsp:rsid wsp:val=&quot;008F1F17&quot;/&gt;&lt;wsp:rsid wsp:val=&quot;008F2C0D&quot;/&gt;&lt;wsp:rsid wsp:val=&quot;008F5F8D&quot;/&gt;&lt;wsp:rsid wsp:val=&quot;0090145D&quot;/&gt;&lt;wsp:rsid wsp:val=&quot;009018BF&quot;/&gt;&lt;wsp:rsid wsp:val=&quot;00906FED&quot;/&gt;&lt;wsp:rsid wsp:val=&quot;00913A9F&quot;/&gt;&lt;wsp:rsid wsp:val=&quot;009143C7&quot;/&gt;&lt;wsp:rsid wsp:val=&quot;00916455&quot;/&gt;&lt;wsp:rsid wsp:val=&quot;0095235A&quot;/&gt;&lt;wsp:rsid wsp:val=&quot;0095565B&quot;/&gt;&lt;wsp:rsid wsp:val=&quot;009608FF&quot;/&gt;&lt;wsp:rsid wsp:val=&quot;0096594A&quot;/&gt;&lt;wsp:rsid wsp:val=&quot;00971D05&quot;/&gt;&lt;wsp:rsid wsp:val=&quot;009731C2&quot;/&gt;&lt;wsp:rsid wsp:val=&quot;00974F03&quot;/&gt;&lt;wsp:rsid wsp:val=&quot;00976A29&quot;/&gt;&lt;wsp:rsid wsp:val=&quot;00986432&quot;/&gt;&lt;wsp:rsid wsp:val=&quot;00991A76&quot;/&gt;&lt;wsp:rsid wsp:val=&quot;009A2714&quot;/&gt;&lt;wsp:rsid wsp:val=&quot;009A2E00&quot;/&gt;&lt;wsp:rsid wsp:val=&quot;009A541F&quot;/&gt;&lt;wsp:rsid wsp:val=&quot;009A7338&quot;/&gt;&lt;wsp:rsid wsp:val=&quot;009C50AB&quot;/&gt;&lt;wsp:rsid wsp:val=&quot;009C6295&quot;/&gt;&lt;wsp:rsid wsp:val=&quot;009D4923&quot;/&gt;&lt;wsp:rsid wsp:val=&quot;009D4B1F&quot;/&gt;&lt;wsp:rsid wsp:val=&quot;009E13FE&quot;/&gt;&lt;wsp:rsid wsp:val=&quot;009E271D&quot;/&gt;&lt;wsp:rsid wsp:val=&quot;009E4D85&quot;/&gt;&lt;wsp:rsid wsp:val=&quot;009F5A4D&quot;/&gt;&lt;wsp:rsid wsp:val=&quot;00A00AA7&quot;/&gt;&lt;wsp:rsid wsp:val=&quot;00A03F9D&quot;/&gt;&lt;wsp:rsid wsp:val=&quot;00A06ADB&quot;/&gt;&lt;wsp:rsid wsp:val=&quot;00A07283&quot;/&gt;&lt;wsp:rsid wsp:val=&quot;00A12440&quot;/&gt;&lt;wsp:rsid wsp:val=&quot;00A13FE6&quot;/&gt;&lt;wsp:rsid wsp:val=&quot;00A155FB&quot;/&gt;&lt;wsp:rsid wsp:val=&quot;00A20F65&quot;/&gt;&lt;wsp:rsid wsp:val=&quot;00A25F3D&quot;/&gt;&lt;wsp:rsid wsp:val=&quot;00A31768&quot;/&gt;&lt;wsp:rsid wsp:val=&quot;00A343DD&quot;/&gt;&lt;wsp:rsid wsp:val=&quot;00A37C5D&quot;/&gt;&lt;wsp:rsid wsp:val=&quot;00A472AF&quot;/&gt;&lt;wsp:rsid wsp:val=&quot;00A532E6&quot;/&gt;&lt;wsp:rsid wsp:val=&quot;00A55247&quot;/&gt;&lt;wsp:rsid wsp:val=&quot;00A554B7&quot;/&gt;&lt;wsp:rsid wsp:val=&quot;00A56677&quot;/&gt;&lt;wsp:rsid wsp:val=&quot;00A81127&quot;/&gt;&lt;wsp:rsid wsp:val=&quot;00A8514D&quot;/&gt;&lt;wsp:rsid wsp:val=&quot;00AA2569&quot;/&gt;&lt;wsp:rsid wsp:val=&quot;00AA2B22&quot;/&gt;&lt;wsp:rsid wsp:val=&quot;00AB278B&quot;/&gt;&lt;wsp:rsid wsp:val=&quot;00AB3F9B&quot;/&gt;&lt;wsp:rsid wsp:val=&quot;00AD0812&quot;/&gt;&lt;wsp:rsid wsp:val=&quot;00AE4831&quot;/&gt;&lt;wsp:rsid wsp:val=&quot;00AF09FC&quot;/&gt;&lt;wsp:rsid wsp:val=&quot;00AF2049&quot;/&gt;&lt;wsp:rsid wsp:val=&quot;00AF72F7&quot;/&gt;&lt;wsp:rsid wsp:val=&quot;00B0264E&quot;/&gt;&lt;wsp:rsid wsp:val=&quot;00B03A51&quot;/&gt;&lt;wsp:rsid wsp:val=&quot;00B05424&quot;/&gt;&lt;wsp:rsid wsp:val=&quot;00B05E0B&quot;/&gt;&lt;wsp:rsid wsp:val=&quot;00B12EF7&quot;/&gt;&lt;wsp:rsid wsp:val=&quot;00B16F65&quot;/&gt;&lt;wsp:rsid wsp:val=&quot;00B24EDE&quot;/&gt;&lt;wsp:rsid wsp:val=&quot;00B27FDC&quot;/&gt;&lt;wsp:rsid wsp:val=&quot;00B329F7&quot;/&gt;&lt;wsp:rsid wsp:val=&quot;00B36CF9&quot;/&gt;&lt;wsp:rsid wsp:val=&quot;00B36D1A&quot;/&gt;&lt;wsp:rsid wsp:val=&quot;00B50CC3&quot;/&gt;&lt;wsp:rsid wsp:val=&quot;00B5529F&quot;/&gt;&lt;wsp:rsid wsp:val=&quot;00B602C7&quot;/&gt;&lt;wsp:rsid wsp:val=&quot;00B6683D&quot;/&gt;&lt;wsp:rsid wsp:val=&quot;00B67A81&quot;/&gt;&lt;wsp:rsid wsp:val=&quot;00B721DF&quot;/&gt;&lt;wsp:rsid wsp:val=&quot;00B73AA9&quot;/&gt;&lt;wsp:rsid wsp:val=&quot;00B75162&quot;/&gt;&lt;wsp:rsid wsp:val=&quot;00B775B8&quot;/&gt;&lt;wsp:rsid wsp:val=&quot;00B80D78&quot;/&gt;&lt;wsp:rsid wsp:val=&quot;00BA20C3&quot;/&gt;&lt;wsp:rsid wsp:val=&quot;00BA31CC&quot;/&gt;&lt;wsp:rsid wsp:val=&quot;00BA6990&quot;/&gt;&lt;wsp:rsid wsp:val=&quot;00BB13EF&quot;/&gt;&lt;wsp:rsid wsp:val=&quot;00BB1666&quot;/&gt;&lt;wsp:rsid wsp:val=&quot;00BC0098&quot;/&gt;&lt;wsp:rsid wsp:val=&quot;00BC0AE1&quot;/&gt;&lt;wsp:rsid wsp:val=&quot;00BC0B47&quot;/&gt;&lt;wsp:rsid wsp:val=&quot;00BC7BFB&quot;/&gt;&lt;wsp:rsid wsp:val=&quot;00BD1102&quot;/&gt;&lt;wsp:rsid wsp:val=&quot;00BD2052&quot;/&gt;&lt;wsp:rsid wsp:val=&quot;00BD7855&quot;/&gt;&lt;wsp:rsid wsp:val=&quot;00BF4D82&quot;/&gt;&lt;wsp:rsid wsp:val=&quot;00C07110&quot;/&gt;&lt;wsp:rsid wsp:val=&quot;00C224D0&quot;/&gt;&lt;wsp:rsid wsp:val=&quot;00C25CEA&quot;/&gt;&lt;wsp:rsid wsp:val=&quot;00C32EDA&quot;/&gt;&lt;wsp:rsid wsp:val=&quot;00C413D4&quot;/&gt;&lt;wsp:rsid wsp:val=&quot;00C4553F&quot;/&gt;&lt;wsp:rsid wsp:val=&quot;00C51EAC&quot;/&gt;&lt;wsp:rsid wsp:val=&quot;00C54B57&quot;/&gt;&lt;wsp:rsid wsp:val=&quot;00C56332&quot;/&gt;&lt;wsp:rsid wsp:val=&quot;00C570A7&quot;/&gt;&lt;wsp:rsid wsp:val=&quot;00C64259&quot;/&gt;&lt;wsp:rsid wsp:val=&quot;00C64DC0&quot;/&gt;&lt;wsp:rsid wsp:val=&quot;00C67466&quot;/&gt;&lt;wsp:rsid wsp:val=&quot;00C77C28&quot;/&gt;&lt;wsp:rsid wsp:val=&quot;00CA49B3&quot;/&gt;&lt;wsp:rsid wsp:val=&quot;00CA56B9&quot;/&gt;&lt;wsp:rsid wsp:val=&quot;00CB5F6C&quot;/&gt;&lt;wsp:rsid wsp:val=&quot;00CC2CA7&quot;/&gt;&lt;wsp:rsid wsp:val=&quot;00CD3553&quot;/&gt;&lt;wsp:rsid wsp:val=&quot;00CD4184&quot;/&gt;&lt;wsp:rsid wsp:val=&quot;00CD5FAF&quot;/&gt;&lt;wsp:rsid wsp:val=&quot;00CE2DD6&quot;/&gt;&lt;wsp:rsid wsp:val=&quot;00CE56CD&quot;/&gt;&lt;wsp:rsid wsp:val=&quot;00CE6DC4&quot;/&gt;&lt;wsp:rsid wsp:val=&quot;00CF0BEF&quot;/&gt;&lt;wsp:rsid wsp:val=&quot;00CF0D4B&quot;/&gt;&lt;wsp:rsid wsp:val=&quot;00CF2552&quot;/&gt;&lt;wsp:rsid wsp:val=&quot;00D172FF&quot;/&gt;&lt;wsp:rsid wsp:val=&quot;00D23E0B&quot;/&gt;&lt;wsp:rsid wsp:val=&quot;00D346C7&quot;/&gt;&lt;wsp:rsid wsp:val=&quot;00D37767&quot;/&gt;&lt;wsp:rsid wsp:val=&quot;00D4049F&quot;/&gt;&lt;wsp:rsid wsp:val=&quot;00D44032&quot;/&gt;&lt;wsp:rsid wsp:val=&quot;00D54311&quot;/&gt;&lt;wsp:rsid wsp:val=&quot;00D56B45&quot;/&gt;&lt;wsp:rsid wsp:val=&quot;00D620E8&quot;/&gt;&lt;wsp:rsid wsp:val=&quot;00D62B33&quot;/&gt;&lt;wsp:rsid wsp:val=&quot;00D645A8&quot;/&gt;&lt;wsp:rsid wsp:val=&quot;00D71814&quot;/&gt;&lt;wsp:rsid wsp:val=&quot;00D83A06&quot;/&gt;&lt;wsp:rsid wsp:val=&quot;00D91574&quot;/&gt;&lt;wsp:rsid wsp:val=&quot;00D91E02&quot;/&gt;&lt;wsp:rsid wsp:val=&quot;00D94351&quot;/&gt;&lt;wsp:rsid wsp:val=&quot;00D97526&quot;/&gt;&lt;wsp:rsid wsp:val=&quot;00DA01B1&quot;/&gt;&lt;wsp:rsid wsp:val=&quot;00DA1315&quot;/&gt;&lt;wsp:rsid wsp:val=&quot;00DA24ED&quot;/&gt;&lt;wsp:rsid wsp:val=&quot;00DA517B&quot;/&gt;&lt;wsp:rsid wsp:val=&quot;00DB4EB4&quot;/&gt;&lt;wsp:rsid wsp:val=&quot;00DB5105&quot;/&gt;&lt;wsp:rsid wsp:val=&quot;00DC0E60&quot;/&gt;&lt;wsp:rsid wsp:val=&quot;00DC1308&quot;/&gt;&lt;wsp:rsid wsp:val=&quot;00DD3793&quot;/&gt;&lt;wsp:rsid wsp:val=&quot;00DD483A&quot;/&gt;&lt;wsp:rsid wsp:val=&quot;00DE2587&quot;/&gt;&lt;wsp:rsid wsp:val=&quot;00DF2812&quot;/&gt;&lt;wsp:rsid wsp:val=&quot;00DF38D0&quot;/&gt;&lt;wsp:rsid wsp:val=&quot;00DF53B0&quot;/&gt;&lt;wsp:rsid wsp:val=&quot;00DF574A&quot;/&gt;&lt;wsp:rsid wsp:val=&quot;00DF6944&quot;/&gt;&lt;wsp:rsid wsp:val=&quot;00E1134D&quot;/&gt;&lt;wsp:rsid wsp:val=&quot;00E268F6&quot;/&gt;&lt;wsp:rsid wsp:val=&quot;00E27D6D&quot;/&gt;&lt;wsp:rsid wsp:val=&quot;00E30C3A&quot;/&gt;&lt;wsp:rsid wsp:val=&quot;00E3457F&quot;/&gt;&lt;wsp:rsid wsp:val=&quot;00E352B7&quot;/&gt;&lt;wsp:rsid wsp:val=&quot;00E41D64&quot;/&gt;&lt;wsp:rsid wsp:val=&quot;00E42EC9&quot;/&gt;&lt;wsp:rsid wsp:val=&quot;00E51B1F&quot;/&gt;&lt;wsp:rsid wsp:val=&quot;00E52F57&quot;/&gt;&lt;wsp:rsid wsp:val=&quot;00E53FEC&quot;/&gt;&lt;wsp:rsid wsp:val=&quot;00E5612F&quot;/&gt;&lt;wsp:rsid wsp:val=&quot;00E62267&quot;/&gt;&lt;wsp:rsid wsp:val=&quot;00E63F2B&quot;/&gt;&lt;wsp:rsid wsp:val=&quot;00E63FD5&quot;/&gt;&lt;wsp:rsid wsp:val=&quot;00E774FE&quot;/&gt;&lt;wsp:rsid wsp:val=&quot;00E87133&quot;/&gt;&lt;wsp:rsid wsp:val=&quot;00E87740&quot;/&gt;&lt;wsp:rsid wsp:val=&quot;00E90748&quot;/&gt;&lt;wsp:rsid wsp:val=&quot;00EB23E8&quot;/&gt;&lt;wsp:rsid wsp:val=&quot;00EB5308&quot;/&gt;&lt;wsp:rsid wsp:val=&quot;00EC0B3C&quot;/&gt;&lt;wsp:rsid wsp:val=&quot;00EC24B4&quot;/&gt;&lt;wsp:rsid wsp:val=&quot;00EC5C11&quot;/&gt;&lt;wsp:rsid wsp:val=&quot;00EE2ADD&quot;/&gt;&lt;wsp:rsid wsp:val=&quot;00EF7661&quot;/&gt;&lt;wsp:rsid wsp:val=&quot;00EF77E0&quot;/&gt;&lt;wsp:rsid wsp:val=&quot;00F012A1&quot;/&gt;&lt;wsp:rsid wsp:val=&quot;00F14E89&quot;/&gt;&lt;wsp:rsid wsp:val=&quot;00F15BCF&quot;/&gt;&lt;wsp:rsid wsp:val=&quot;00F2222A&quot;/&gt;&lt;wsp:rsid wsp:val=&quot;00F2262C&quot;/&gt;&lt;wsp:rsid wsp:val=&quot;00F27235&quot;/&gt;&lt;wsp:rsid wsp:val=&quot;00F36608&quot;/&gt;&lt;wsp:rsid wsp:val=&quot;00F41F82&quot;/&gt;&lt;wsp:rsid wsp:val=&quot;00F46460&quot;/&gt;&lt;wsp:rsid wsp:val=&quot;00F46F29&quot;/&gt;&lt;wsp:rsid wsp:val=&quot;00F81028&quot;/&gt;&lt;wsp:rsid wsp:val=&quot;00F830DF&quot;/&gt;&lt;wsp:rsid wsp:val=&quot;00F8749A&quot;/&gt;&lt;wsp:rsid wsp:val=&quot;00F92B09&quot;/&gt;&lt;wsp:rsid wsp:val=&quot;00FB21AF&quot;/&gt;&lt;wsp:rsid wsp:val=&quot;00FC2657&quot;/&gt;&lt;wsp:rsid wsp:val=&quot;00FD24BF&quot;/&gt;&lt;wsp:rsid wsp:val=&quot;00FD35EF&quot;/&gt;&lt;wsp:rsid wsp:val=&quot;00FD5AED&quot;/&gt;&lt;wsp:rsid wsp:val=&quot;00FD7D3B&quot;/&gt;&lt;wsp:rsid wsp:val=&quot;00FE467A&quot;/&gt;&lt;/wsp:rsids&gt;&lt;/w:docPr&gt;&lt;w:body&gt;&lt;wx:sect&gt;&lt;w:p wsp:rsidR=&quot;00000000&quot; wsp:rsidRDefault=&quot;00555DE5&quot; wsp:rsidP=&quot;00555DE5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2 (g)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+4&lt;/m:t&gt;&lt;/m:r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H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  (aq)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+&lt;/m:t&gt;&lt;/m:r&gt;&lt;/m:sup&gt;&lt;/m:sSubSup&gt;&lt;m:r&gt;&lt;m:rPr&gt;&lt;m:sty m:val=&quot;p&quot;/&gt;&lt;/m:rPr&gt;&lt;w:rPr&gt;&lt;w:rFonts w:ascii=&quot;Cambria Math&quot; w:h-ansi=&quot;Cambria Math&quot;/&gt;&lt;wx:font wx:val=&quot;Cambria Math&quot;/&gt;&lt;/w:rPr&gt;&lt;m:t&gt;+4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m:rPr&gt;&lt;m:sty m:val=&quot;p&quot;/&gt;&lt;/m:rPr&gt;&lt;w:rPr&gt;&lt;w:rFonts w:ascii=&quot;Cambria Math&quot; w:h-ansi=&quot;Cambria Math&quot;/&gt;&lt;wx:font wx:val=&quot;Cambria Math&quot;/&gt;&lt;/w:rPr&gt;&lt;m:t&gt;-&lt;/m:t&gt;&lt;/m:r&gt;&lt;/m:sup&gt;&lt;/m:sSup&gt;&lt;m:r&gt;&lt;m:rPr&gt;&lt;m:sty m:val=&quot;p&quot;/&gt;&lt;/m:rPr&gt;&lt;w:rPr&gt;&lt;w:rFonts w:ascii=&quot;Cambria Math&quot; w:h-ansi=&quot;Cambria Math&quot;/&gt;&lt;wx:font wx:val=&quot;Cambria Math&quot;/&gt;&lt;/w:rPr&gt;&lt;m:t&gt;= 2 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H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b&gt;&lt;/m:sSub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 (l)&lt;/m:t&gt;&lt;/m:r&gt;&lt;/m:sub&gt;&lt;/m:sSub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4" o:title="" chromakey="white"/>
          </v:shape>
        </w:pict>
      </w:r>
      <w:r w:rsidRPr="00E352B7">
        <w:fldChar w:fldCharType="end"/>
      </w:r>
      <w:r w:rsidRPr="00D22AB4">
        <w:t> :</w:t>
      </w:r>
      <w:r w:rsidRPr="008522A0">
        <w:t xml:space="preserve"> </w:t>
      </w:r>
      <w:r w:rsidRPr="006C738C">
        <w:t>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D22AB4" w:rsidRDefault="00E352B7" w:rsidP="00E352B7">
      <w:pPr>
        <w:pStyle w:val="NormalWeb"/>
        <w:tabs>
          <w:tab w:val="left" w:pos="9060"/>
        </w:tabs>
        <w:spacing w:before="240" w:beforeAutospacing="0" w:after="240" w:afterAutospacing="0" w:line="360" w:lineRule="auto"/>
        <w:jc w:val="both"/>
      </w:pPr>
      <w:r w:rsidRPr="00D22AB4">
        <w:rPr>
          <w:color w:val="0070C0"/>
        </w:rPr>
        <w:t>3</w:t>
      </w:r>
      <w:r w:rsidRPr="00D22AB4">
        <w:t xml:space="preserve">. </w:t>
      </w:r>
      <w:r w:rsidRPr="00E352B7">
        <w:fldChar w:fldCharType="begin"/>
      </w:r>
      <w:r w:rsidRPr="00E352B7">
        <w:instrText xml:space="preserve"> QUOTE </w:instrText>
      </w:r>
      <w:r w:rsidRPr="00E352B7">
        <w:rPr>
          <w:position w:val="-39"/>
        </w:rPr>
        <w:pict>
          <v:shape id="_x0000_i1032" type="#_x0000_t75" style="width:247.95pt;height:30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applyBreakingRules/&gt;&lt;w:wrapTextWithPunct/&gt;&lt;w:useAsianBreakRules/&gt;&lt;w:useWord2002TableStyleRules/&gt;&lt;/w:compat&gt;&lt;wsp:rsids&gt;&lt;wsp:rsidRoot wsp:val=&quot;004A70B1&quot;/&gt;&lt;wsp:rsid wsp:val=&quot;00020DB3&quot;/&gt;&lt;wsp:rsid wsp:val=&quot;000314C6&quot;/&gt;&lt;wsp:rsid wsp:val=&quot;000362FC&quot;/&gt;&lt;wsp:rsid wsp:val=&quot;00044937&quot;/&gt;&lt;wsp:rsid wsp:val=&quot;0004671B&quot;/&gt;&lt;wsp:rsid wsp:val=&quot;00047385&quot;/&gt;&lt;wsp:rsid wsp:val=&quot;00047C92&quot;/&gt;&lt;wsp:rsid wsp:val=&quot;000563B9&quot;/&gt;&lt;wsp:rsid wsp:val=&quot;000566FF&quot;/&gt;&lt;wsp:rsid wsp:val=&quot;00070E35&quot;/&gt;&lt;wsp:rsid wsp:val=&quot;000711ED&quot;/&gt;&lt;wsp:rsid wsp:val=&quot;000733B2&quot;/&gt;&lt;wsp:rsid wsp:val=&quot;0008670D&quot;/&gt;&lt;wsp:rsid wsp:val=&quot;00096382&quot;/&gt;&lt;wsp:rsid wsp:val=&quot;00096CA7&quot;/&gt;&lt;wsp:rsid wsp:val=&quot;00096CE7&quot;/&gt;&lt;wsp:rsid wsp:val=&quot;00096EF2&quot;/&gt;&lt;wsp:rsid wsp:val=&quot;00097492&quot;/&gt;&lt;wsp:rsid wsp:val=&quot;000A6B15&quot;/&gt;&lt;wsp:rsid wsp:val=&quot;000A772C&quot;/&gt;&lt;wsp:rsid wsp:val=&quot;000C37CE&quot;/&gt;&lt;wsp:rsid wsp:val=&quot;000C6522&quot;/&gt;&lt;wsp:rsid wsp:val=&quot;000D4930&quot;/&gt;&lt;wsp:rsid wsp:val=&quot;000E70C5&quot;/&gt;&lt;wsp:rsid wsp:val=&quot;000F4AFC&quot;/&gt;&lt;wsp:rsid wsp:val=&quot;0010026F&quot;/&gt;&lt;wsp:rsid wsp:val=&quot;00117607&quot;/&gt;&lt;wsp:rsid wsp:val=&quot;00124717&quot;/&gt;&lt;wsp:rsid wsp:val=&quot;001251CD&quot;/&gt;&lt;wsp:rsid wsp:val=&quot;00132D77&quot;/&gt;&lt;wsp:rsid wsp:val=&quot;00132E62&quot;/&gt;&lt;wsp:rsid wsp:val=&quot;00133B9E&quot;/&gt;&lt;wsp:rsid wsp:val=&quot;001435F5&quot;/&gt;&lt;wsp:rsid wsp:val=&quot;00150AC6&quot;/&gt;&lt;wsp:rsid wsp:val=&quot;001539E3&quot;/&gt;&lt;wsp:rsid wsp:val=&quot;001552BB&quot;/&gt;&lt;wsp:rsid wsp:val=&quot;00162F01&quot;/&gt;&lt;wsp:rsid wsp:val=&quot;00174E33&quot;/&gt;&lt;wsp:rsid wsp:val=&quot;00175E3E&quot;/&gt;&lt;wsp:rsid wsp:val=&quot;0017765A&quot;/&gt;&lt;wsp:rsid wsp:val=&quot;001807BE&quot;/&gt;&lt;wsp:rsid wsp:val=&quot;0018522B&quot;/&gt;&lt;wsp:rsid wsp:val=&quot;00187994&quot;/&gt;&lt;wsp:rsid wsp:val=&quot;001957B2&quot;/&gt;&lt;wsp:rsid wsp:val=&quot;0019648C&quot;/&gt;&lt;wsp:rsid wsp:val=&quot;001B101D&quot;/&gt;&lt;wsp:rsid wsp:val=&quot;001B2F76&quot;/&gt;&lt;wsp:rsid wsp:val=&quot;001C4CAF&quot;/&gt;&lt;wsp:rsid wsp:val=&quot;001C4F4E&quot;/&gt;&lt;wsp:rsid wsp:val=&quot;001C5499&quot;/&gt;&lt;wsp:rsid wsp:val=&quot;001C5B45&quot;/&gt;&lt;wsp:rsid wsp:val=&quot;001C608E&quot;/&gt;&lt;wsp:rsid wsp:val=&quot;001D2B4F&quot;/&gt;&lt;wsp:rsid wsp:val=&quot;001D4CC8&quot;/&gt;&lt;wsp:rsid wsp:val=&quot;001D7E3F&quot;/&gt;&lt;wsp:rsid wsp:val=&quot;001E58B5&quot;/&gt;&lt;wsp:rsid wsp:val=&quot;001E6907&quot;/&gt;&lt;wsp:rsid wsp:val=&quot;001F5517&quot;/&gt;&lt;wsp:rsid wsp:val=&quot;001F5527&quot;/&gt;&lt;wsp:rsid wsp:val=&quot;001F6887&quot;/&gt;&lt;wsp:rsid wsp:val=&quot;001F7C3E&quot;/&gt;&lt;wsp:rsid wsp:val=&quot;002021D3&quot;/&gt;&lt;wsp:rsid wsp:val=&quot;002156FF&quot;/&gt;&lt;wsp:rsid wsp:val=&quot;00220F92&quot;/&gt;&lt;wsp:rsid wsp:val=&quot;00225483&quot;/&gt;&lt;wsp:rsid wsp:val=&quot;00227212&quot;/&gt;&lt;wsp:rsid wsp:val=&quot;00227DD8&quot;/&gt;&lt;wsp:rsid wsp:val=&quot;00231CD2&quot;/&gt;&lt;wsp:rsid wsp:val=&quot;00231FE5&quot;/&gt;&lt;wsp:rsid wsp:val=&quot;00233E04&quot;/&gt;&lt;wsp:rsid wsp:val=&quot;00233EB2&quot;/&gt;&lt;wsp:rsid wsp:val=&quot;00235490&quot;/&gt;&lt;wsp:rsid wsp:val=&quot;00240644&quot;/&gt;&lt;wsp:rsid wsp:val=&quot;00251D7D&quot;/&gt;&lt;wsp:rsid wsp:val=&quot;00272129&quot;/&gt;&lt;wsp:rsid wsp:val=&quot;00273DAF&quot;/&gt;&lt;wsp:rsid wsp:val=&quot;00280171&quot;/&gt;&lt;wsp:rsid wsp:val=&quot;0028157D&quot;/&gt;&lt;wsp:rsid wsp:val=&quot;002816A8&quot;/&gt;&lt;wsp:rsid wsp:val=&quot;00296A92&quot;/&gt;&lt;wsp:rsid wsp:val=&quot;002A48AD&quot;/&gt;&lt;wsp:rsid wsp:val=&quot;002A5B47&quot;/&gt;&lt;wsp:rsid wsp:val=&quot;002B0136&quot;/&gt;&lt;wsp:rsid wsp:val=&quot;002B234D&quot;/&gt;&lt;wsp:rsid wsp:val=&quot;002B3FC2&quot;/&gt;&lt;wsp:rsid wsp:val=&quot;002B686D&quot;/&gt;&lt;wsp:rsid wsp:val=&quot;002B6DEC&quot;/&gt;&lt;wsp:rsid wsp:val=&quot;002E095E&quot;/&gt;&lt;wsp:rsid wsp:val=&quot;002E16DC&quot;/&gt;&lt;wsp:rsid wsp:val=&quot;002E4223&quot;/&gt;&lt;wsp:rsid wsp:val=&quot;002E701F&quot;/&gt;&lt;wsp:rsid wsp:val=&quot;002E7EE7&quot;/&gt;&lt;wsp:rsid wsp:val=&quot;002F1AC4&quot;/&gt;&lt;wsp:rsid wsp:val=&quot;00322E15&quot;/&gt;&lt;wsp:rsid wsp:val=&quot;00323F44&quot;/&gt;&lt;wsp:rsid wsp:val=&quot;0033068E&quot;/&gt;&lt;wsp:rsid wsp:val=&quot;00335FEF&quot;/&gt;&lt;wsp:rsid wsp:val=&quot;00342BE1&quot;/&gt;&lt;wsp:rsid wsp:val=&quot;00344C97&quot;/&gt;&lt;wsp:rsid wsp:val=&quot;00346BF0&quot;/&gt;&lt;wsp:rsid wsp:val=&quot;0035067B&quot;/&gt;&lt;wsp:rsid wsp:val=&quot;0035091F&quot;/&gt;&lt;wsp:rsid wsp:val=&quot;003531FA&quot;/&gt;&lt;wsp:rsid wsp:val=&quot;00360818&quot;/&gt;&lt;wsp:rsid wsp:val=&quot;00367774&quot;/&gt;&lt;wsp:rsid wsp:val=&quot;00373159&quot;/&gt;&lt;wsp:rsid wsp:val=&quot;003747A5&quot;/&gt;&lt;wsp:rsid wsp:val=&quot;00375583&quot;/&gt;&lt;wsp:rsid wsp:val=&quot;00376358&quot;/&gt;&lt;wsp:rsid wsp:val=&quot;00376945&quot;/&gt;&lt;wsp:rsid wsp:val=&quot;00380AF9&quot;/&gt;&lt;wsp:rsid wsp:val=&quot;003817A0&quot;/&gt;&lt;wsp:rsid wsp:val=&quot;0038246C&quot;/&gt;&lt;wsp:rsid wsp:val=&quot;00395D09&quot;/&gt;&lt;wsp:rsid wsp:val=&quot;00396540&quot;/&gt;&lt;wsp:rsid wsp:val=&quot;003977AC&quot;/&gt;&lt;wsp:rsid wsp:val=&quot;003A4C86&quot;/&gt;&lt;wsp:rsid wsp:val=&quot;003C22FE&quot;/&gt;&lt;wsp:rsid wsp:val=&quot;003C7510&quot;/&gt;&lt;wsp:rsid wsp:val=&quot;003D57ED&quot;/&gt;&lt;wsp:rsid wsp:val=&quot;003E5463&quot;/&gt;&lt;wsp:rsid wsp:val=&quot;003E5A48&quot;/&gt;&lt;wsp:rsid wsp:val=&quot;003E7599&quot;/&gt;&lt;wsp:rsid wsp:val=&quot;003F17AC&quot;/&gt;&lt;wsp:rsid wsp:val=&quot;004031BE&quot;/&gt;&lt;wsp:rsid wsp:val=&quot;00404E54&quot;/&gt;&lt;wsp:rsid wsp:val=&quot;00417929&quot;/&gt;&lt;wsp:rsid wsp:val=&quot;00421FB2&quot;/&gt;&lt;wsp:rsid wsp:val=&quot;00432395&quot;/&gt;&lt;wsp:rsid wsp:val=&quot;00434330&quot;/&gt;&lt;wsp:rsid wsp:val=&quot;00434604&quot;/&gt;&lt;wsp:rsid wsp:val=&quot;00436EBE&quot;/&gt;&lt;wsp:rsid wsp:val=&quot;00445431&quot;/&gt;&lt;wsp:rsid wsp:val=&quot;004456F1&quot;/&gt;&lt;wsp:rsid wsp:val=&quot;0045516F&quot;/&gt;&lt;wsp:rsid wsp:val=&quot;004573A9&quot;/&gt;&lt;wsp:rsid wsp:val=&quot;004579D9&quot;/&gt;&lt;wsp:rsid wsp:val=&quot;0046328E&quot;/&gt;&lt;wsp:rsid wsp:val=&quot;00480E40&quot;/&gt;&lt;wsp:rsid wsp:val=&quot;0048146F&quot;/&gt;&lt;wsp:rsid wsp:val=&quot;00482175&quot;/&gt;&lt;wsp:rsid wsp:val=&quot;004852E1&quot;/&gt;&lt;wsp:rsid wsp:val=&quot;004868D5&quot;/&gt;&lt;wsp:rsid wsp:val=&quot;00490956&quot;/&gt;&lt;wsp:rsid wsp:val=&quot;004A682E&quot;/&gt;&lt;wsp:rsid wsp:val=&quot;004A70B1&quot;/&gt;&lt;wsp:rsid wsp:val=&quot;004B3648&quot;/&gt;&lt;wsp:rsid wsp:val=&quot;004C3637&quot;/&gt;&lt;wsp:rsid wsp:val=&quot;004C56A3&quot;/&gt;&lt;wsp:rsid wsp:val=&quot;004E5F35&quot;/&gt;&lt;wsp:rsid wsp:val=&quot;004F6361&quot;/&gt;&lt;wsp:rsid wsp:val=&quot;00504034&quot;/&gt;&lt;wsp:rsid wsp:val=&quot;00520138&quot;/&gt;&lt;wsp:rsid wsp:val=&quot;0053268E&quot;/&gt;&lt;wsp:rsid wsp:val=&quot;00533884&quot;/&gt;&lt;wsp:rsid wsp:val=&quot;0053495D&quot;/&gt;&lt;wsp:rsid wsp:val=&quot;00535A49&quot;/&gt;&lt;wsp:rsid wsp:val=&quot;005373EB&quot;/&gt;&lt;wsp:rsid wsp:val=&quot;00576D71&quot;/&gt;&lt;wsp:rsid wsp:val=&quot;005872F6&quot;/&gt;&lt;wsp:rsid wsp:val=&quot;005925D7&quot;/&gt;&lt;wsp:rsid wsp:val=&quot;00592CB2&quot;/&gt;&lt;wsp:rsid wsp:val=&quot;00594A2E&quot;/&gt;&lt;wsp:rsid wsp:val=&quot;005B1458&quot;/&gt;&lt;wsp:rsid wsp:val=&quot;005C6E76&quot;/&gt;&lt;wsp:rsid wsp:val=&quot;005D1364&quot;/&gt;&lt;wsp:rsid wsp:val=&quot;005D6351&quot;/&gt;&lt;wsp:rsid wsp:val=&quot;005E56D9&quot;/&gt;&lt;wsp:rsid wsp:val=&quot;005E7564&quot;/&gt;&lt;wsp:rsid wsp:val=&quot;005F0956&quot;/&gt;&lt;wsp:rsid wsp:val=&quot;005F2324&quot;/&gt;&lt;wsp:rsid wsp:val=&quot;006008F9&quot;/&gt;&lt;wsp:rsid wsp:val=&quot;00601378&quot;/&gt;&lt;wsp:rsid wsp:val=&quot;0060546A&quot;/&gt;&lt;wsp:rsid wsp:val=&quot;006070D1&quot;/&gt;&lt;wsp:rsid wsp:val=&quot;00626BA2&quot;/&gt;&lt;wsp:rsid wsp:val=&quot;006355B7&quot;/&gt;&lt;wsp:rsid wsp:val=&quot;006408E6&quot;/&gt;&lt;wsp:rsid wsp:val=&quot;00642CB6&quot;/&gt;&lt;wsp:rsid wsp:val=&quot;00643F8A&quot;/&gt;&lt;wsp:rsid wsp:val=&quot;006516EB&quot;/&gt;&lt;wsp:rsid wsp:val=&quot;0065207B&quot;/&gt;&lt;wsp:rsid wsp:val=&quot;00664124&quot;/&gt;&lt;wsp:rsid wsp:val=&quot;00673BC5&quot;/&gt;&lt;wsp:rsid wsp:val=&quot;0068074C&quot;/&gt;&lt;wsp:rsid wsp:val=&quot;00681F20&quot;/&gt;&lt;wsp:rsid wsp:val=&quot;00690F49&quot;/&gt;&lt;wsp:rsid wsp:val=&quot;00691007&quot;/&gt;&lt;wsp:rsid wsp:val=&quot;00693D08&quot;/&gt;&lt;wsp:rsid wsp:val=&quot;006A07BA&quot;/&gt;&lt;wsp:rsid wsp:val=&quot;006A19CF&quot;/&gt;&lt;wsp:rsid wsp:val=&quot;006B3BA0&quot;/&gt;&lt;wsp:rsid wsp:val=&quot;006B5B07&quot;/&gt;&lt;wsp:rsid wsp:val=&quot;006B6D6D&quot;/&gt;&lt;wsp:rsid wsp:val=&quot;006C092E&quot;/&gt;&lt;wsp:rsid wsp:val=&quot;006C125B&quot;/&gt;&lt;wsp:rsid wsp:val=&quot;006D02D4&quot;/&gt;&lt;wsp:rsid wsp:val=&quot;006D3B8A&quot;/&gt;&lt;wsp:rsid wsp:val=&quot;006D5FCE&quot;/&gt;&lt;wsp:rsid wsp:val=&quot;007014CB&quot;/&gt;&lt;wsp:rsid wsp:val=&quot;007022B3&quot;/&gt;&lt;wsp:rsid wsp:val=&quot;00707199&quot;/&gt;&lt;wsp:rsid wsp:val=&quot;007207E0&quot;/&gt;&lt;wsp:rsid wsp:val=&quot;007333C7&quot;/&gt;&lt;wsp:rsid wsp:val=&quot;00744C63&quot;/&gt;&lt;wsp:rsid wsp:val=&quot;00756412&quot;/&gt;&lt;wsp:rsid wsp:val=&quot;007608FD&quot;/&gt;&lt;wsp:rsid wsp:val=&quot;0077181B&quot;/&gt;&lt;wsp:rsid wsp:val=&quot;0077274D&quot;/&gt;&lt;wsp:rsid wsp:val=&quot;007A0756&quot;/&gt;&lt;wsp:rsid wsp:val=&quot;007A0C9A&quot;/&gt;&lt;wsp:rsid wsp:val=&quot;007A412B&quot;/&gt;&lt;wsp:rsid wsp:val=&quot;007A47D8&quot;/&gt;&lt;wsp:rsid wsp:val=&quot;007A4D9F&quot;/&gt;&lt;wsp:rsid wsp:val=&quot;007A76A7&quot;/&gt;&lt;wsp:rsid wsp:val=&quot;007A7999&quot;/&gt;&lt;wsp:rsid wsp:val=&quot;007B03E9&quot;/&gt;&lt;wsp:rsid wsp:val=&quot;007B161F&quot;/&gt;&lt;wsp:rsid wsp:val=&quot;007B494A&quot;/&gt;&lt;wsp:rsid wsp:val=&quot;007C4E54&quot;/&gt;&lt;wsp:rsid wsp:val=&quot;007C589B&quot;/&gt;&lt;wsp:rsid wsp:val=&quot;007D7519&quot;/&gt;&lt;wsp:rsid wsp:val=&quot;007D7AFF&quot;/&gt;&lt;wsp:rsid wsp:val=&quot;007E3C76&quot;/&gt;&lt;wsp:rsid wsp:val=&quot;007F26E6&quot;/&gt;&lt;wsp:rsid wsp:val=&quot;007F344C&quot;/&gt;&lt;wsp:rsid wsp:val=&quot;007F4134&quot;/&gt;&lt;wsp:rsid wsp:val=&quot;007F50DE&quot;/&gt;&lt;wsp:rsid wsp:val=&quot;007F7992&quot;/&gt;&lt;wsp:rsid wsp:val=&quot;00801856&quot;/&gt;&lt;wsp:rsid wsp:val=&quot;00805FC0&quot;/&gt;&lt;wsp:rsid wsp:val=&quot;008116F7&quot;/&gt;&lt;wsp:rsid wsp:val=&quot;00813576&quot;/&gt;&lt;wsp:rsid wsp:val=&quot;008212C1&quot;/&gt;&lt;wsp:rsid wsp:val=&quot;008223ED&quot;/&gt;&lt;wsp:rsid wsp:val=&quot;0082506B&quot;/&gt;&lt;wsp:rsid wsp:val=&quot;00844FA8&quot;/&gt;&lt;wsp:rsid wsp:val=&quot;0084538C&quot;/&gt;&lt;wsp:rsid wsp:val=&quot;00845EFF&quot;/&gt;&lt;wsp:rsid wsp:val=&quot;00852177&quot;/&gt;&lt;wsp:rsid wsp:val=&quot;00852925&quot;/&gt;&lt;wsp:rsid wsp:val=&quot;0085540E&quot;/&gt;&lt;wsp:rsid wsp:val=&quot;0085714C&quot;/&gt;&lt;wsp:rsid wsp:val=&quot;008619C9&quot;/&gt;&lt;wsp:rsid wsp:val=&quot;0086223D&quot;/&gt;&lt;wsp:rsid wsp:val=&quot;00865BDB&quot;/&gt;&lt;wsp:rsid wsp:val=&quot;00867621&quot;/&gt;&lt;wsp:rsid wsp:val=&quot;0087376E&quot;/&gt;&lt;wsp:rsid wsp:val=&quot;008740FB&quot;/&gt;&lt;wsp:rsid wsp:val=&quot;00883B93&quot;/&gt;&lt;wsp:rsid wsp:val=&quot;0088452A&quot;/&gt;&lt;wsp:rsid wsp:val=&quot;008941FA&quot;/&gt;&lt;wsp:rsid wsp:val=&quot;00894BAA&quot;/&gt;&lt;wsp:rsid wsp:val=&quot;0089587B&quot;/&gt;&lt;wsp:rsid wsp:val=&quot;008971E6&quot;/&gt;&lt;wsp:rsid wsp:val=&quot;008A14D2&quot;/&gt;&lt;wsp:rsid wsp:val=&quot;008B3D04&quot;/&gt;&lt;wsp:rsid wsp:val=&quot;008B6BAB&quot;/&gt;&lt;wsp:rsid wsp:val=&quot;008B7B90&quot;/&gt;&lt;wsp:rsid wsp:val=&quot;008C1241&quot;/&gt;&lt;wsp:rsid wsp:val=&quot;008C2EC3&quot;/&gt;&lt;wsp:rsid wsp:val=&quot;008C784B&quot;/&gt;&lt;wsp:rsid wsp:val=&quot;008D0A6C&quot;/&gt;&lt;wsp:rsid wsp:val=&quot;008D590C&quot;/&gt;&lt;wsp:rsid wsp:val=&quot;008E3F59&quot;/&gt;&lt;wsp:rsid wsp:val=&quot;008F1F17&quot;/&gt;&lt;wsp:rsid wsp:val=&quot;008F2C0D&quot;/&gt;&lt;wsp:rsid wsp:val=&quot;008F5F8D&quot;/&gt;&lt;wsp:rsid wsp:val=&quot;0090145D&quot;/&gt;&lt;wsp:rsid wsp:val=&quot;009018BF&quot;/&gt;&lt;wsp:rsid wsp:val=&quot;00906FED&quot;/&gt;&lt;wsp:rsid wsp:val=&quot;00913A9F&quot;/&gt;&lt;wsp:rsid wsp:val=&quot;009143C7&quot;/&gt;&lt;wsp:rsid wsp:val=&quot;00916455&quot;/&gt;&lt;wsp:rsid wsp:val=&quot;0095235A&quot;/&gt;&lt;wsp:rsid wsp:val=&quot;0095565B&quot;/&gt;&lt;wsp:rsid wsp:val=&quot;009608FF&quot;/&gt;&lt;wsp:rsid wsp:val=&quot;0096594A&quot;/&gt;&lt;wsp:rsid wsp:val=&quot;00971D05&quot;/&gt;&lt;wsp:rsid wsp:val=&quot;009731C2&quot;/&gt;&lt;wsp:rsid wsp:val=&quot;00974F03&quot;/&gt;&lt;wsp:rsid wsp:val=&quot;00976A29&quot;/&gt;&lt;wsp:rsid wsp:val=&quot;00986432&quot;/&gt;&lt;wsp:rsid wsp:val=&quot;00991A76&quot;/&gt;&lt;wsp:rsid wsp:val=&quot;009A2714&quot;/&gt;&lt;wsp:rsid wsp:val=&quot;009A2E00&quot;/&gt;&lt;wsp:rsid wsp:val=&quot;009A541F&quot;/&gt;&lt;wsp:rsid wsp:val=&quot;009A7338&quot;/&gt;&lt;wsp:rsid wsp:val=&quot;009C50AB&quot;/&gt;&lt;wsp:rsid wsp:val=&quot;009C6295&quot;/&gt;&lt;wsp:rsid wsp:val=&quot;009D4923&quot;/&gt;&lt;wsp:rsid wsp:val=&quot;009D4B1F&quot;/&gt;&lt;wsp:rsid wsp:val=&quot;009E13FE&quot;/&gt;&lt;wsp:rsid wsp:val=&quot;009E271D&quot;/&gt;&lt;wsp:rsid wsp:val=&quot;009E4D85&quot;/&gt;&lt;wsp:rsid wsp:val=&quot;009F5A4D&quot;/&gt;&lt;wsp:rsid wsp:val=&quot;00A00AA7&quot;/&gt;&lt;wsp:rsid wsp:val=&quot;00A03F9D&quot;/&gt;&lt;wsp:rsid wsp:val=&quot;00A06ADB&quot;/&gt;&lt;wsp:rsid wsp:val=&quot;00A07283&quot;/&gt;&lt;wsp:rsid wsp:val=&quot;00A12440&quot;/&gt;&lt;wsp:rsid wsp:val=&quot;00A13FE6&quot;/&gt;&lt;wsp:rsid wsp:val=&quot;00A155FB&quot;/&gt;&lt;wsp:rsid wsp:val=&quot;00A20F65&quot;/&gt;&lt;wsp:rsid wsp:val=&quot;00A25F3D&quot;/&gt;&lt;wsp:rsid wsp:val=&quot;00A31768&quot;/&gt;&lt;wsp:rsid wsp:val=&quot;00A343DD&quot;/&gt;&lt;wsp:rsid wsp:val=&quot;00A37C5D&quot;/&gt;&lt;wsp:rsid wsp:val=&quot;00A472AF&quot;/&gt;&lt;wsp:rsid wsp:val=&quot;00A532E6&quot;/&gt;&lt;wsp:rsid wsp:val=&quot;00A55247&quot;/&gt;&lt;wsp:rsid wsp:val=&quot;00A554B7&quot;/&gt;&lt;wsp:rsid wsp:val=&quot;00A56677&quot;/&gt;&lt;wsp:rsid wsp:val=&quot;00A81127&quot;/&gt;&lt;wsp:rsid wsp:val=&quot;00A8514D&quot;/&gt;&lt;wsp:rsid wsp:val=&quot;00AA2569&quot;/&gt;&lt;wsp:rsid wsp:val=&quot;00AA2B22&quot;/&gt;&lt;wsp:rsid wsp:val=&quot;00AB278B&quot;/&gt;&lt;wsp:rsid wsp:val=&quot;00AB3F9B&quot;/&gt;&lt;wsp:rsid wsp:val=&quot;00AD0812&quot;/&gt;&lt;wsp:rsid wsp:val=&quot;00AE4831&quot;/&gt;&lt;wsp:rsid wsp:val=&quot;00AF09FC&quot;/&gt;&lt;wsp:rsid wsp:val=&quot;00AF2049&quot;/&gt;&lt;wsp:rsid wsp:val=&quot;00AF72F7&quot;/&gt;&lt;wsp:rsid wsp:val=&quot;00B0264E&quot;/&gt;&lt;wsp:rsid wsp:val=&quot;00B03A51&quot;/&gt;&lt;wsp:rsid wsp:val=&quot;00B05424&quot;/&gt;&lt;wsp:rsid wsp:val=&quot;00B05E0B&quot;/&gt;&lt;wsp:rsid wsp:val=&quot;00B12EF7&quot;/&gt;&lt;wsp:rsid wsp:val=&quot;00B16F65&quot;/&gt;&lt;wsp:rsid wsp:val=&quot;00B24EDE&quot;/&gt;&lt;wsp:rsid wsp:val=&quot;00B27FDC&quot;/&gt;&lt;wsp:rsid wsp:val=&quot;00B329F7&quot;/&gt;&lt;wsp:rsid wsp:val=&quot;00B36CF9&quot;/&gt;&lt;wsp:rsid wsp:val=&quot;00B36D1A&quot;/&gt;&lt;wsp:rsid wsp:val=&quot;00B50CC3&quot;/&gt;&lt;wsp:rsid wsp:val=&quot;00B5529F&quot;/&gt;&lt;wsp:rsid wsp:val=&quot;00B602C7&quot;/&gt;&lt;wsp:rsid wsp:val=&quot;00B6683D&quot;/&gt;&lt;wsp:rsid wsp:val=&quot;00B67A81&quot;/&gt;&lt;wsp:rsid wsp:val=&quot;00B721DF&quot;/&gt;&lt;wsp:rsid wsp:val=&quot;00B73AA9&quot;/&gt;&lt;wsp:rsid wsp:val=&quot;00B75162&quot;/&gt;&lt;wsp:rsid wsp:val=&quot;00B775B8&quot;/&gt;&lt;wsp:rsid wsp:val=&quot;00B80D78&quot;/&gt;&lt;wsp:rsid wsp:val=&quot;00BA20C3&quot;/&gt;&lt;wsp:rsid wsp:val=&quot;00BA31CC&quot;/&gt;&lt;wsp:rsid wsp:val=&quot;00BA6990&quot;/&gt;&lt;wsp:rsid wsp:val=&quot;00BB13EF&quot;/&gt;&lt;wsp:rsid wsp:val=&quot;00BB1666&quot;/&gt;&lt;wsp:rsid wsp:val=&quot;00BC0098&quot;/&gt;&lt;wsp:rsid wsp:val=&quot;00BC0AE1&quot;/&gt;&lt;wsp:rsid wsp:val=&quot;00BC0B47&quot;/&gt;&lt;wsp:rsid wsp:val=&quot;00BC7BFB&quot;/&gt;&lt;wsp:rsid wsp:val=&quot;00BD1102&quot;/&gt;&lt;wsp:rsid wsp:val=&quot;00BD2052&quot;/&gt;&lt;wsp:rsid wsp:val=&quot;00BD7855&quot;/&gt;&lt;wsp:rsid wsp:val=&quot;00BF4D82&quot;/&gt;&lt;wsp:rsid wsp:val=&quot;00C07110&quot;/&gt;&lt;wsp:rsid wsp:val=&quot;00C224D0&quot;/&gt;&lt;wsp:rsid wsp:val=&quot;00C25CEA&quot;/&gt;&lt;wsp:rsid wsp:val=&quot;00C32EDA&quot;/&gt;&lt;wsp:rsid wsp:val=&quot;00C413D4&quot;/&gt;&lt;wsp:rsid wsp:val=&quot;00C4553F&quot;/&gt;&lt;wsp:rsid wsp:val=&quot;00C51EAC&quot;/&gt;&lt;wsp:rsid wsp:val=&quot;00C54B57&quot;/&gt;&lt;wsp:rsid wsp:val=&quot;00C56332&quot;/&gt;&lt;wsp:rsid wsp:val=&quot;00C570A7&quot;/&gt;&lt;wsp:rsid wsp:val=&quot;00C64259&quot;/&gt;&lt;wsp:rsid wsp:val=&quot;00C64DC0&quot;/&gt;&lt;wsp:rsid wsp:val=&quot;00C67466&quot;/&gt;&lt;wsp:rsid wsp:val=&quot;00C77C28&quot;/&gt;&lt;wsp:rsid wsp:val=&quot;00CA49B3&quot;/&gt;&lt;wsp:rsid wsp:val=&quot;00CA56B9&quot;/&gt;&lt;wsp:rsid wsp:val=&quot;00CB5F6C&quot;/&gt;&lt;wsp:rsid wsp:val=&quot;00CC2CA7&quot;/&gt;&lt;wsp:rsid wsp:val=&quot;00CD3553&quot;/&gt;&lt;wsp:rsid wsp:val=&quot;00CD4184&quot;/&gt;&lt;wsp:rsid wsp:val=&quot;00CD5FAF&quot;/&gt;&lt;wsp:rsid wsp:val=&quot;00CE2DD6&quot;/&gt;&lt;wsp:rsid wsp:val=&quot;00CE56CD&quot;/&gt;&lt;wsp:rsid wsp:val=&quot;00CE6DC4&quot;/&gt;&lt;wsp:rsid wsp:val=&quot;00CF0BEF&quot;/&gt;&lt;wsp:rsid wsp:val=&quot;00CF0D4B&quot;/&gt;&lt;wsp:rsid wsp:val=&quot;00CF2552&quot;/&gt;&lt;wsp:rsid wsp:val=&quot;00D172FF&quot;/&gt;&lt;wsp:rsid wsp:val=&quot;00D23E0B&quot;/&gt;&lt;wsp:rsid wsp:val=&quot;00D346C7&quot;/&gt;&lt;wsp:rsid wsp:val=&quot;00D37767&quot;/&gt;&lt;wsp:rsid wsp:val=&quot;00D4049F&quot;/&gt;&lt;wsp:rsid wsp:val=&quot;00D44032&quot;/&gt;&lt;wsp:rsid wsp:val=&quot;00D54311&quot;/&gt;&lt;wsp:rsid wsp:val=&quot;00D56B45&quot;/&gt;&lt;wsp:rsid wsp:val=&quot;00D620E8&quot;/&gt;&lt;wsp:rsid wsp:val=&quot;00D62B33&quot;/&gt;&lt;wsp:rsid wsp:val=&quot;00D645A8&quot;/&gt;&lt;wsp:rsid wsp:val=&quot;00D71814&quot;/&gt;&lt;wsp:rsid wsp:val=&quot;00D83A06&quot;/&gt;&lt;wsp:rsid wsp:val=&quot;00D91574&quot;/&gt;&lt;wsp:rsid wsp:val=&quot;00D91E02&quot;/&gt;&lt;wsp:rsid wsp:val=&quot;00D94351&quot;/&gt;&lt;wsp:rsid wsp:val=&quot;00D97526&quot;/&gt;&lt;wsp:rsid wsp:val=&quot;00DA01B1&quot;/&gt;&lt;wsp:rsid wsp:val=&quot;00DA1315&quot;/&gt;&lt;wsp:rsid wsp:val=&quot;00DA24ED&quot;/&gt;&lt;wsp:rsid wsp:val=&quot;00DA517B&quot;/&gt;&lt;wsp:rsid wsp:val=&quot;00DB4EB4&quot;/&gt;&lt;wsp:rsid wsp:val=&quot;00DB5105&quot;/&gt;&lt;wsp:rsid wsp:val=&quot;00DC0E60&quot;/&gt;&lt;wsp:rsid wsp:val=&quot;00DC1308&quot;/&gt;&lt;wsp:rsid wsp:val=&quot;00DD3793&quot;/&gt;&lt;wsp:rsid wsp:val=&quot;00DD483A&quot;/&gt;&lt;wsp:rsid wsp:val=&quot;00DE2587&quot;/&gt;&lt;wsp:rsid wsp:val=&quot;00DF2812&quot;/&gt;&lt;wsp:rsid wsp:val=&quot;00DF38D0&quot;/&gt;&lt;wsp:rsid wsp:val=&quot;00DF53B0&quot;/&gt;&lt;wsp:rsid wsp:val=&quot;00DF574A&quot;/&gt;&lt;wsp:rsid wsp:val=&quot;00DF6944&quot;/&gt;&lt;wsp:rsid wsp:val=&quot;00E1134D&quot;/&gt;&lt;wsp:rsid wsp:val=&quot;00E268F6&quot;/&gt;&lt;wsp:rsid wsp:val=&quot;00E27D6D&quot;/&gt;&lt;wsp:rsid wsp:val=&quot;00E30C3A&quot;/&gt;&lt;wsp:rsid wsp:val=&quot;00E3457F&quot;/&gt;&lt;wsp:rsid wsp:val=&quot;00E352B7&quot;/&gt;&lt;wsp:rsid wsp:val=&quot;00E41D64&quot;/&gt;&lt;wsp:rsid wsp:val=&quot;00E42EC9&quot;/&gt;&lt;wsp:rsid wsp:val=&quot;00E51B1F&quot;/&gt;&lt;wsp:rsid wsp:val=&quot;00E52F57&quot;/&gt;&lt;wsp:rsid wsp:val=&quot;00E53FEC&quot;/&gt;&lt;wsp:rsid wsp:val=&quot;00E5612F&quot;/&gt;&lt;wsp:rsid wsp:val=&quot;00E62267&quot;/&gt;&lt;wsp:rsid wsp:val=&quot;00E63F2B&quot;/&gt;&lt;wsp:rsid wsp:val=&quot;00E63FD5&quot;/&gt;&lt;wsp:rsid wsp:val=&quot;00E774FE&quot;/&gt;&lt;wsp:rsid wsp:val=&quot;00E87133&quot;/&gt;&lt;wsp:rsid wsp:val=&quot;00E87740&quot;/&gt;&lt;wsp:rsid wsp:val=&quot;00E90748&quot;/&gt;&lt;wsp:rsid wsp:val=&quot;00EB23E8&quot;/&gt;&lt;wsp:rsid wsp:val=&quot;00EB5308&quot;/&gt;&lt;wsp:rsid wsp:val=&quot;00EC0B3C&quot;/&gt;&lt;wsp:rsid wsp:val=&quot;00EC24B4&quot;/&gt;&lt;wsp:rsid wsp:val=&quot;00EC5C11&quot;/&gt;&lt;wsp:rsid wsp:val=&quot;00EE2ADD&quot;/&gt;&lt;wsp:rsid wsp:val=&quot;00EF7661&quot;/&gt;&lt;wsp:rsid wsp:val=&quot;00EF77E0&quot;/&gt;&lt;wsp:rsid wsp:val=&quot;00F012A1&quot;/&gt;&lt;wsp:rsid wsp:val=&quot;00F14E89&quot;/&gt;&lt;wsp:rsid wsp:val=&quot;00F15BCF&quot;/&gt;&lt;wsp:rsid wsp:val=&quot;00F2222A&quot;/&gt;&lt;wsp:rsid wsp:val=&quot;00F2262C&quot;/&gt;&lt;wsp:rsid wsp:val=&quot;00F27235&quot;/&gt;&lt;wsp:rsid wsp:val=&quot;00F36608&quot;/&gt;&lt;wsp:rsid wsp:val=&quot;00F41F82&quot;/&gt;&lt;wsp:rsid wsp:val=&quot;00F46460&quot;/&gt;&lt;wsp:rsid wsp:val=&quot;00F46F29&quot;/&gt;&lt;wsp:rsid wsp:val=&quot;00F81028&quot;/&gt;&lt;wsp:rsid wsp:val=&quot;00F830DF&quot;/&gt;&lt;wsp:rsid wsp:val=&quot;00F8749A&quot;/&gt;&lt;wsp:rsid wsp:val=&quot;00F92B09&quot;/&gt;&lt;wsp:rsid wsp:val=&quot;00FB21AF&quot;/&gt;&lt;wsp:rsid wsp:val=&quot;00FC2657&quot;/&gt;&lt;wsp:rsid wsp:val=&quot;00FD24BF&quot;/&gt;&lt;wsp:rsid wsp:val=&quot;00FD35EF&quot;/&gt;&lt;wsp:rsid wsp:val=&quot;00FD5AED&quot;/&gt;&lt;wsp:rsid wsp:val=&quot;00FD7D3B&quot;/&gt;&lt;wsp:rsid wsp:val=&quot;00FE467A&quot;/&gt;&lt;/wsp:rsids&gt;&lt;/w:docPr&gt;&lt;w:body&gt;&lt;wx:sect&gt;&lt;w:p wsp:rsidR=&quot;00000000&quot; wsp:rsidRDefault=&quot;001E6907&quot; wsp:rsidP=&quot;001E6907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Cl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2 (g)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+2 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H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b&gt;&lt;/m:sSub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 (l)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=2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HOCl&lt;/m:t&gt;&lt;/m:r&gt;&lt;/m:e&gt;&lt;m:sub&gt;&lt;m:r&gt;&lt;w:rPr&gt;&lt;w:rFonts w:ascii=&quot;Cambria Math&quot; w:h-ansi=&quot;Cambria Math&quot;/&gt;&lt;wx:font wx:val=&quot;Cambria Math&quot;/&gt;&lt;w:i/&gt;&lt;/w:rPr&gt;&lt;m:t&gt; (aq)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+2&lt;/m:t&gt;&lt;/m:r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H&lt;/m:t&gt;&lt;/m:r&gt;&lt;/m:e&gt;&lt;m:sub&gt;&lt;m:r&gt;&lt;w:rPr&gt;&lt;w:rFonts w:ascii=&quot;Cambria Math&quot; w:h-ansi=&quot;Cambria Math&quot;/&gt;&lt;wx:font wx:val=&quot;Cambria Math&quot;/&gt;&lt;w:i/&gt;&lt;/w:rPr&gt;&lt;m:t&gt;   (aq)&lt;/m:t&gt;&lt;/m:r&gt;&lt;/m:sub&gt;&lt;m:sup&gt;&lt;m:r&gt;&lt;w:rPr&gt;&lt;w:rFonts w:ascii=&quot;Cambria Math&quot; w:h-ansi=&quot;Cambria Math&quot;/&gt;&lt;wx:font wx:val=&quot;Cambria Math&quot;/&gt;&lt;w:i/&gt;&lt;/w:rPr&gt;&lt;m:t&gt;+&lt;/m:t&gt;&lt;/m:r&gt;&lt;/m:sup&gt;&lt;/m:sSubSup&gt;&lt;m:r&gt;&lt;m:rPr&gt;&lt;m:sty m:val=&quot;p&quot;/&gt;&lt;/m:rPr&gt;&lt;w:rPr&gt;&lt;w:rFonts w:ascii=&quot;Cambria Math&quot; w:h-ansi=&quot;Cambria Math&quot;/&gt;&lt;wx:font wx:val=&quot;Cambria Math&quot;/&gt;&lt;/w:rPr&gt;&lt;m:t&gt;+ 2 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w:rPr&gt;&lt;w:rFonts w:ascii=&quot;Cambria Math&quot; w:h-ansi=&quot;Cambria Math&quot;/&gt;&lt;wx:font wx:val=&quot;Cambria Math&quot;/&gt;&lt;w:i/&gt;&lt;/w:rPr&gt;&lt;m:t&gt;-&lt;/m:t&gt;&lt;/m:r&gt;&lt;/m:sup&gt;&lt;/m:sSup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E352B7">
        <w:instrText xml:space="preserve"> </w:instrText>
      </w:r>
      <w:r w:rsidRPr="00E352B7">
        <w:fldChar w:fldCharType="separate"/>
      </w:r>
      <w:r w:rsidRPr="00E352B7">
        <w:rPr>
          <w:position w:val="-39"/>
        </w:rPr>
        <w:pict>
          <v:shape id="_x0000_i1033" type="#_x0000_t75" style="width:247.95pt;height:30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applyBreakingRules/&gt;&lt;w:wrapTextWithPunct/&gt;&lt;w:useAsianBreakRules/&gt;&lt;w:useWord2002TableStyleRules/&gt;&lt;/w:compat&gt;&lt;wsp:rsids&gt;&lt;wsp:rsidRoot wsp:val=&quot;004A70B1&quot;/&gt;&lt;wsp:rsid wsp:val=&quot;00020DB3&quot;/&gt;&lt;wsp:rsid wsp:val=&quot;000314C6&quot;/&gt;&lt;wsp:rsid wsp:val=&quot;000362FC&quot;/&gt;&lt;wsp:rsid wsp:val=&quot;00044937&quot;/&gt;&lt;wsp:rsid wsp:val=&quot;0004671B&quot;/&gt;&lt;wsp:rsid wsp:val=&quot;00047385&quot;/&gt;&lt;wsp:rsid wsp:val=&quot;00047C92&quot;/&gt;&lt;wsp:rsid wsp:val=&quot;000563B9&quot;/&gt;&lt;wsp:rsid wsp:val=&quot;000566FF&quot;/&gt;&lt;wsp:rsid wsp:val=&quot;00070E35&quot;/&gt;&lt;wsp:rsid wsp:val=&quot;000711ED&quot;/&gt;&lt;wsp:rsid wsp:val=&quot;000733B2&quot;/&gt;&lt;wsp:rsid wsp:val=&quot;0008670D&quot;/&gt;&lt;wsp:rsid wsp:val=&quot;00096382&quot;/&gt;&lt;wsp:rsid wsp:val=&quot;00096CA7&quot;/&gt;&lt;wsp:rsid wsp:val=&quot;00096CE7&quot;/&gt;&lt;wsp:rsid wsp:val=&quot;00096EF2&quot;/&gt;&lt;wsp:rsid wsp:val=&quot;00097492&quot;/&gt;&lt;wsp:rsid wsp:val=&quot;000A6B15&quot;/&gt;&lt;wsp:rsid wsp:val=&quot;000A772C&quot;/&gt;&lt;wsp:rsid wsp:val=&quot;000C37CE&quot;/&gt;&lt;wsp:rsid wsp:val=&quot;000C6522&quot;/&gt;&lt;wsp:rsid wsp:val=&quot;000D4930&quot;/&gt;&lt;wsp:rsid wsp:val=&quot;000E70C5&quot;/&gt;&lt;wsp:rsid wsp:val=&quot;000F4AFC&quot;/&gt;&lt;wsp:rsid wsp:val=&quot;0010026F&quot;/&gt;&lt;wsp:rsid wsp:val=&quot;00117607&quot;/&gt;&lt;wsp:rsid wsp:val=&quot;00124717&quot;/&gt;&lt;wsp:rsid wsp:val=&quot;001251CD&quot;/&gt;&lt;wsp:rsid wsp:val=&quot;00132D77&quot;/&gt;&lt;wsp:rsid wsp:val=&quot;00132E62&quot;/&gt;&lt;wsp:rsid wsp:val=&quot;00133B9E&quot;/&gt;&lt;wsp:rsid wsp:val=&quot;001435F5&quot;/&gt;&lt;wsp:rsid wsp:val=&quot;00150AC6&quot;/&gt;&lt;wsp:rsid wsp:val=&quot;001539E3&quot;/&gt;&lt;wsp:rsid wsp:val=&quot;001552BB&quot;/&gt;&lt;wsp:rsid wsp:val=&quot;00162F01&quot;/&gt;&lt;wsp:rsid wsp:val=&quot;00174E33&quot;/&gt;&lt;wsp:rsid wsp:val=&quot;00175E3E&quot;/&gt;&lt;wsp:rsid wsp:val=&quot;0017765A&quot;/&gt;&lt;wsp:rsid wsp:val=&quot;001807BE&quot;/&gt;&lt;wsp:rsid wsp:val=&quot;0018522B&quot;/&gt;&lt;wsp:rsid wsp:val=&quot;00187994&quot;/&gt;&lt;wsp:rsid wsp:val=&quot;001957B2&quot;/&gt;&lt;wsp:rsid wsp:val=&quot;0019648C&quot;/&gt;&lt;wsp:rsid wsp:val=&quot;001B101D&quot;/&gt;&lt;wsp:rsid wsp:val=&quot;001B2F76&quot;/&gt;&lt;wsp:rsid wsp:val=&quot;001C4CAF&quot;/&gt;&lt;wsp:rsid wsp:val=&quot;001C4F4E&quot;/&gt;&lt;wsp:rsid wsp:val=&quot;001C5499&quot;/&gt;&lt;wsp:rsid wsp:val=&quot;001C5B45&quot;/&gt;&lt;wsp:rsid wsp:val=&quot;001C608E&quot;/&gt;&lt;wsp:rsid wsp:val=&quot;001D2B4F&quot;/&gt;&lt;wsp:rsid wsp:val=&quot;001D4CC8&quot;/&gt;&lt;wsp:rsid wsp:val=&quot;001D7E3F&quot;/&gt;&lt;wsp:rsid wsp:val=&quot;001E58B5&quot;/&gt;&lt;wsp:rsid wsp:val=&quot;001E6907&quot;/&gt;&lt;wsp:rsid wsp:val=&quot;001F5517&quot;/&gt;&lt;wsp:rsid wsp:val=&quot;001F5527&quot;/&gt;&lt;wsp:rsid wsp:val=&quot;001F6887&quot;/&gt;&lt;wsp:rsid wsp:val=&quot;001F7C3E&quot;/&gt;&lt;wsp:rsid wsp:val=&quot;002021D3&quot;/&gt;&lt;wsp:rsid wsp:val=&quot;002156FF&quot;/&gt;&lt;wsp:rsid wsp:val=&quot;00220F92&quot;/&gt;&lt;wsp:rsid wsp:val=&quot;00225483&quot;/&gt;&lt;wsp:rsid wsp:val=&quot;00227212&quot;/&gt;&lt;wsp:rsid wsp:val=&quot;00227DD8&quot;/&gt;&lt;wsp:rsid wsp:val=&quot;00231CD2&quot;/&gt;&lt;wsp:rsid wsp:val=&quot;00231FE5&quot;/&gt;&lt;wsp:rsid wsp:val=&quot;00233E04&quot;/&gt;&lt;wsp:rsid wsp:val=&quot;00233EB2&quot;/&gt;&lt;wsp:rsid wsp:val=&quot;00235490&quot;/&gt;&lt;wsp:rsid wsp:val=&quot;00240644&quot;/&gt;&lt;wsp:rsid wsp:val=&quot;00251D7D&quot;/&gt;&lt;wsp:rsid wsp:val=&quot;00272129&quot;/&gt;&lt;wsp:rsid wsp:val=&quot;00273DAF&quot;/&gt;&lt;wsp:rsid wsp:val=&quot;00280171&quot;/&gt;&lt;wsp:rsid wsp:val=&quot;0028157D&quot;/&gt;&lt;wsp:rsid wsp:val=&quot;002816A8&quot;/&gt;&lt;wsp:rsid wsp:val=&quot;00296A92&quot;/&gt;&lt;wsp:rsid wsp:val=&quot;002A48AD&quot;/&gt;&lt;wsp:rsid wsp:val=&quot;002A5B47&quot;/&gt;&lt;wsp:rsid wsp:val=&quot;002B0136&quot;/&gt;&lt;wsp:rsid wsp:val=&quot;002B234D&quot;/&gt;&lt;wsp:rsid wsp:val=&quot;002B3FC2&quot;/&gt;&lt;wsp:rsid wsp:val=&quot;002B686D&quot;/&gt;&lt;wsp:rsid wsp:val=&quot;002B6DEC&quot;/&gt;&lt;wsp:rsid wsp:val=&quot;002E095E&quot;/&gt;&lt;wsp:rsid wsp:val=&quot;002E16DC&quot;/&gt;&lt;wsp:rsid wsp:val=&quot;002E4223&quot;/&gt;&lt;wsp:rsid wsp:val=&quot;002E701F&quot;/&gt;&lt;wsp:rsid wsp:val=&quot;002E7EE7&quot;/&gt;&lt;wsp:rsid wsp:val=&quot;002F1AC4&quot;/&gt;&lt;wsp:rsid wsp:val=&quot;00322E15&quot;/&gt;&lt;wsp:rsid wsp:val=&quot;00323F44&quot;/&gt;&lt;wsp:rsid wsp:val=&quot;0033068E&quot;/&gt;&lt;wsp:rsid wsp:val=&quot;00335FEF&quot;/&gt;&lt;wsp:rsid wsp:val=&quot;00342BE1&quot;/&gt;&lt;wsp:rsid wsp:val=&quot;00344C97&quot;/&gt;&lt;wsp:rsid wsp:val=&quot;00346BF0&quot;/&gt;&lt;wsp:rsid wsp:val=&quot;0035067B&quot;/&gt;&lt;wsp:rsid wsp:val=&quot;0035091F&quot;/&gt;&lt;wsp:rsid wsp:val=&quot;003531FA&quot;/&gt;&lt;wsp:rsid wsp:val=&quot;00360818&quot;/&gt;&lt;wsp:rsid wsp:val=&quot;00367774&quot;/&gt;&lt;wsp:rsid wsp:val=&quot;00373159&quot;/&gt;&lt;wsp:rsid wsp:val=&quot;003747A5&quot;/&gt;&lt;wsp:rsid wsp:val=&quot;00375583&quot;/&gt;&lt;wsp:rsid wsp:val=&quot;00376358&quot;/&gt;&lt;wsp:rsid wsp:val=&quot;00376945&quot;/&gt;&lt;wsp:rsid wsp:val=&quot;00380AF9&quot;/&gt;&lt;wsp:rsid wsp:val=&quot;003817A0&quot;/&gt;&lt;wsp:rsid wsp:val=&quot;0038246C&quot;/&gt;&lt;wsp:rsid wsp:val=&quot;00395D09&quot;/&gt;&lt;wsp:rsid wsp:val=&quot;00396540&quot;/&gt;&lt;wsp:rsid wsp:val=&quot;003977AC&quot;/&gt;&lt;wsp:rsid wsp:val=&quot;003A4C86&quot;/&gt;&lt;wsp:rsid wsp:val=&quot;003C22FE&quot;/&gt;&lt;wsp:rsid wsp:val=&quot;003C7510&quot;/&gt;&lt;wsp:rsid wsp:val=&quot;003D57ED&quot;/&gt;&lt;wsp:rsid wsp:val=&quot;003E5463&quot;/&gt;&lt;wsp:rsid wsp:val=&quot;003E5A48&quot;/&gt;&lt;wsp:rsid wsp:val=&quot;003E7599&quot;/&gt;&lt;wsp:rsid wsp:val=&quot;003F17AC&quot;/&gt;&lt;wsp:rsid wsp:val=&quot;004031BE&quot;/&gt;&lt;wsp:rsid wsp:val=&quot;00404E54&quot;/&gt;&lt;wsp:rsid wsp:val=&quot;00417929&quot;/&gt;&lt;wsp:rsid wsp:val=&quot;00421FB2&quot;/&gt;&lt;wsp:rsid wsp:val=&quot;00432395&quot;/&gt;&lt;wsp:rsid wsp:val=&quot;00434330&quot;/&gt;&lt;wsp:rsid wsp:val=&quot;00434604&quot;/&gt;&lt;wsp:rsid wsp:val=&quot;00436EBE&quot;/&gt;&lt;wsp:rsid wsp:val=&quot;00445431&quot;/&gt;&lt;wsp:rsid wsp:val=&quot;004456F1&quot;/&gt;&lt;wsp:rsid wsp:val=&quot;0045516F&quot;/&gt;&lt;wsp:rsid wsp:val=&quot;004573A9&quot;/&gt;&lt;wsp:rsid wsp:val=&quot;004579D9&quot;/&gt;&lt;wsp:rsid wsp:val=&quot;0046328E&quot;/&gt;&lt;wsp:rsid wsp:val=&quot;00480E40&quot;/&gt;&lt;wsp:rsid wsp:val=&quot;0048146F&quot;/&gt;&lt;wsp:rsid wsp:val=&quot;00482175&quot;/&gt;&lt;wsp:rsid wsp:val=&quot;004852E1&quot;/&gt;&lt;wsp:rsid wsp:val=&quot;004868D5&quot;/&gt;&lt;wsp:rsid wsp:val=&quot;00490956&quot;/&gt;&lt;wsp:rsid wsp:val=&quot;004A682E&quot;/&gt;&lt;wsp:rsid wsp:val=&quot;004A70B1&quot;/&gt;&lt;wsp:rsid wsp:val=&quot;004B3648&quot;/&gt;&lt;wsp:rsid wsp:val=&quot;004C3637&quot;/&gt;&lt;wsp:rsid wsp:val=&quot;004C56A3&quot;/&gt;&lt;wsp:rsid wsp:val=&quot;004E5F35&quot;/&gt;&lt;wsp:rsid wsp:val=&quot;004F6361&quot;/&gt;&lt;wsp:rsid wsp:val=&quot;00504034&quot;/&gt;&lt;wsp:rsid wsp:val=&quot;00520138&quot;/&gt;&lt;wsp:rsid wsp:val=&quot;0053268E&quot;/&gt;&lt;wsp:rsid wsp:val=&quot;00533884&quot;/&gt;&lt;wsp:rsid wsp:val=&quot;0053495D&quot;/&gt;&lt;wsp:rsid wsp:val=&quot;00535A49&quot;/&gt;&lt;wsp:rsid wsp:val=&quot;005373EB&quot;/&gt;&lt;wsp:rsid wsp:val=&quot;00576D71&quot;/&gt;&lt;wsp:rsid wsp:val=&quot;005872F6&quot;/&gt;&lt;wsp:rsid wsp:val=&quot;005925D7&quot;/&gt;&lt;wsp:rsid wsp:val=&quot;00592CB2&quot;/&gt;&lt;wsp:rsid wsp:val=&quot;00594A2E&quot;/&gt;&lt;wsp:rsid wsp:val=&quot;005B1458&quot;/&gt;&lt;wsp:rsid wsp:val=&quot;005C6E76&quot;/&gt;&lt;wsp:rsid wsp:val=&quot;005D1364&quot;/&gt;&lt;wsp:rsid wsp:val=&quot;005D6351&quot;/&gt;&lt;wsp:rsid wsp:val=&quot;005E56D9&quot;/&gt;&lt;wsp:rsid wsp:val=&quot;005E7564&quot;/&gt;&lt;wsp:rsid wsp:val=&quot;005F0956&quot;/&gt;&lt;wsp:rsid wsp:val=&quot;005F2324&quot;/&gt;&lt;wsp:rsid wsp:val=&quot;006008F9&quot;/&gt;&lt;wsp:rsid wsp:val=&quot;00601378&quot;/&gt;&lt;wsp:rsid wsp:val=&quot;0060546A&quot;/&gt;&lt;wsp:rsid wsp:val=&quot;006070D1&quot;/&gt;&lt;wsp:rsid wsp:val=&quot;00626BA2&quot;/&gt;&lt;wsp:rsid wsp:val=&quot;006355B7&quot;/&gt;&lt;wsp:rsid wsp:val=&quot;006408E6&quot;/&gt;&lt;wsp:rsid wsp:val=&quot;00642CB6&quot;/&gt;&lt;wsp:rsid wsp:val=&quot;00643F8A&quot;/&gt;&lt;wsp:rsid wsp:val=&quot;006516EB&quot;/&gt;&lt;wsp:rsid wsp:val=&quot;0065207B&quot;/&gt;&lt;wsp:rsid wsp:val=&quot;00664124&quot;/&gt;&lt;wsp:rsid wsp:val=&quot;00673BC5&quot;/&gt;&lt;wsp:rsid wsp:val=&quot;0068074C&quot;/&gt;&lt;wsp:rsid wsp:val=&quot;00681F20&quot;/&gt;&lt;wsp:rsid wsp:val=&quot;00690F49&quot;/&gt;&lt;wsp:rsid wsp:val=&quot;00691007&quot;/&gt;&lt;wsp:rsid wsp:val=&quot;00693D08&quot;/&gt;&lt;wsp:rsid wsp:val=&quot;006A07BA&quot;/&gt;&lt;wsp:rsid wsp:val=&quot;006A19CF&quot;/&gt;&lt;wsp:rsid wsp:val=&quot;006B3BA0&quot;/&gt;&lt;wsp:rsid wsp:val=&quot;006B5B07&quot;/&gt;&lt;wsp:rsid wsp:val=&quot;006B6D6D&quot;/&gt;&lt;wsp:rsid wsp:val=&quot;006C092E&quot;/&gt;&lt;wsp:rsid wsp:val=&quot;006C125B&quot;/&gt;&lt;wsp:rsid wsp:val=&quot;006D02D4&quot;/&gt;&lt;wsp:rsid wsp:val=&quot;006D3B8A&quot;/&gt;&lt;wsp:rsid wsp:val=&quot;006D5FCE&quot;/&gt;&lt;wsp:rsid wsp:val=&quot;007014CB&quot;/&gt;&lt;wsp:rsid wsp:val=&quot;007022B3&quot;/&gt;&lt;wsp:rsid wsp:val=&quot;00707199&quot;/&gt;&lt;wsp:rsid wsp:val=&quot;007207E0&quot;/&gt;&lt;wsp:rsid wsp:val=&quot;007333C7&quot;/&gt;&lt;wsp:rsid wsp:val=&quot;00744C63&quot;/&gt;&lt;wsp:rsid wsp:val=&quot;00756412&quot;/&gt;&lt;wsp:rsid wsp:val=&quot;007608FD&quot;/&gt;&lt;wsp:rsid wsp:val=&quot;0077181B&quot;/&gt;&lt;wsp:rsid wsp:val=&quot;0077274D&quot;/&gt;&lt;wsp:rsid wsp:val=&quot;007A0756&quot;/&gt;&lt;wsp:rsid wsp:val=&quot;007A0C9A&quot;/&gt;&lt;wsp:rsid wsp:val=&quot;007A412B&quot;/&gt;&lt;wsp:rsid wsp:val=&quot;007A47D8&quot;/&gt;&lt;wsp:rsid wsp:val=&quot;007A4D9F&quot;/&gt;&lt;wsp:rsid wsp:val=&quot;007A76A7&quot;/&gt;&lt;wsp:rsid wsp:val=&quot;007A7999&quot;/&gt;&lt;wsp:rsid wsp:val=&quot;007B03E9&quot;/&gt;&lt;wsp:rsid wsp:val=&quot;007B161F&quot;/&gt;&lt;wsp:rsid wsp:val=&quot;007B494A&quot;/&gt;&lt;wsp:rsid wsp:val=&quot;007C4E54&quot;/&gt;&lt;wsp:rsid wsp:val=&quot;007C589B&quot;/&gt;&lt;wsp:rsid wsp:val=&quot;007D7519&quot;/&gt;&lt;wsp:rsid wsp:val=&quot;007D7AFF&quot;/&gt;&lt;wsp:rsid wsp:val=&quot;007E3C76&quot;/&gt;&lt;wsp:rsid wsp:val=&quot;007F26E6&quot;/&gt;&lt;wsp:rsid wsp:val=&quot;007F344C&quot;/&gt;&lt;wsp:rsid wsp:val=&quot;007F4134&quot;/&gt;&lt;wsp:rsid wsp:val=&quot;007F50DE&quot;/&gt;&lt;wsp:rsid wsp:val=&quot;007F7992&quot;/&gt;&lt;wsp:rsid wsp:val=&quot;00801856&quot;/&gt;&lt;wsp:rsid wsp:val=&quot;00805FC0&quot;/&gt;&lt;wsp:rsid wsp:val=&quot;008116F7&quot;/&gt;&lt;wsp:rsid wsp:val=&quot;00813576&quot;/&gt;&lt;wsp:rsid wsp:val=&quot;008212C1&quot;/&gt;&lt;wsp:rsid wsp:val=&quot;008223ED&quot;/&gt;&lt;wsp:rsid wsp:val=&quot;0082506B&quot;/&gt;&lt;wsp:rsid wsp:val=&quot;00844FA8&quot;/&gt;&lt;wsp:rsid wsp:val=&quot;0084538C&quot;/&gt;&lt;wsp:rsid wsp:val=&quot;00845EFF&quot;/&gt;&lt;wsp:rsid wsp:val=&quot;00852177&quot;/&gt;&lt;wsp:rsid wsp:val=&quot;00852925&quot;/&gt;&lt;wsp:rsid wsp:val=&quot;0085540E&quot;/&gt;&lt;wsp:rsid wsp:val=&quot;0085714C&quot;/&gt;&lt;wsp:rsid wsp:val=&quot;008619C9&quot;/&gt;&lt;wsp:rsid wsp:val=&quot;0086223D&quot;/&gt;&lt;wsp:rsid wsp:val=&quot;00865BDB&quot;/&gt;&lt;wsp:rsid wsp:val=&quot;00867621&quot;/&gt;&lt;wsp:rsid wsp:val=&quot;0087376E&quot;/&gt;&lt;wsp:rsid wsp:val=&quot;008740FB&quot;/&gt;&lt;wsp:rsid wsp:val=&quot;00883B93&quot;/&gt;&lt;wsp:rsid wsp:val=&quot;0088452A&quot;/&gt;&lt;wsp:rsid wsp:val=&quot;008941FA&quot;/&gt;&lt;wsp:rsid wsp:val=&quot;00894BAA&quot;/&gt;&lt;wsp:rsid wsp:val=&quot;0089587B&quot;/&gt;&lt;wsp:rsid wsp:val=&quot;008971E6&quot;/&gt;&lt;wsp:rsid wsp:val=&quot;008A14D2&quot;/&gt;&lt;wsp:rsid wsp:val=&quot;008B3D04&quot;/&gt;&lt;wsp:rsid wsp:val=&quot;008B6BAB&quot;/&gt;&lt;wsp:rsid wsp:val=&quot;008B7B90&quot;/&gt;&lt;wsp:rsid wsp:val=&quot;008C1241&quot;/&gt;&lt;wsp:rsid wsp:val=&quot;008C2EC3&quot;/&gt;&lt;wsp:rsid wsp:val=&quot;008C784B&quot;/&gt;&lt;wsp:rsid wsp:val=&quot;008D0A6C&quot;/&gt;&lt;wsp:rsid wsp:val=&quot;008D590C&quot;/&gt;&lt;wsp:rsid wsp:val=&quot;008E3F59&quot;/&gt;&lt;wsp:rsid wsp:val=&quot;008F1F17&quot;/&gt;&lt;wsp:rsid wsp:val=&quot;008F2C0D&quot;/&gt;&lt;wsp:rsid wsp:val=&quot;008F5F8D&quot;/&gt;&lt;wsp:rsid wsp:val=&quot;0090145D&quot;/&gt;&lt;wsp:rsid wsp:val=&quot;009018BF&quot;/&gt;&lt;wsp:rsid wsp:val=&quot;00906FED&quot;/&gt;&lt;wsp:rsid wsp:val=&quot;00913A9F&quot;/&gt;&lt;wsp:rsid wsp:val=&quot;009143C7&quot;/&gt;&lt;wsp:rsid wsp:val=&quot;00916455&quot;/&gt;&lt;wsp:rsid wsp:val=&quot;0095235A&quot;/&gt;&lt;wsp:rsid wsp:val=&quot;0095565B&quot;/&gt;&lt;wsp:rsid wsp:val=&quot;009608FF&quot;/&gt;&lt;wsp:rsid wsp:val=&quot;0096594A&quot;/&gt;&lt;wsp:rsid wsp:val=&quot;00971D05&quot;/&gt;&lt;wsp:rsid wsp:val=&quot;009731C2&quot;/&gt;&lt;wsp:rsid wsp:val=&quot;00974F03&quot;/&gt;&lt;wsp:rsid wsp:val=&quot;00976A29&quot;/&gt;&lt;wsp:rsid wsp:val=&quot;00986432&quot;/&gt;&lt;wsp:rsid wsp:val=&quot;00991A76&quot;/&gt;&lt;wsp:rsid wsp:val=&quot;009A2714&quot;/&gt;&lt;wsp:rsid wsp:val=&quot;009A2E00&quot;/&gt;&lt;wsp:rsid wsp:val=&quot;009A541F&quot;/&gt;&lt;wsp:rsid wsp:val=&quot;009A7338&quot;/&gt;&lt;wsp:rsid wsp:val=&quot;009C50AB&quot;/&gt;&lt;wsp:rsid wsp:val=&quot;009C6295&quot;/&gt;&lt;wsp:rsid wsp:val=&quot;009D4923&quot;/&gt;&lt;wsp:rsid wsp:val=&quot;009D4B1F&quot;/&gt;&lt;wsp:rsid wsp:val=&quot;009E13FE&quot;/&gt;&lt;wsp:rsid wsp:val=&quot;009E271D&quot;/&gt;&lt;wsp:rsid wsp:val=&quot;009E4D85&quot;/&gt;&lt;wsp:rsid wsp:val=&quot;009F5A4D&quot;/&gt;&lt;wsp:rsid wsp:val=&quot;00A00AA7&quot;/&gt;&lt;wsp:rsid wsp:val=&quot;00A03F9D&quot;/&gt;&lt;wsp:rsid wsp:val=&quot;00A06ADB&quot;/&gt;&lt;wsp:rsid wsp:val=&quot;00A07283&quot;/&gt;&lt;wsp:rsid wsp:val=&quot;00A12440&quot;/&gt;&lt;wsp:rsid wsp:val=&quot;00A13FE6&quot;/&gt;&lt;wsp:rsid wsp:val=&quot;00A155FB&quot;/&gt;&lt;wsp:rsid wsp:val=&quot;00A20F65&quot;/&gt;&lt;wsp:rsid wsp:val=&quot;00A25F3D&quot;/&gt;&lt;wsp:rsid wsp:val=&quot;00A31768&quot;/&gt;&lt;wsp:rsid wsp:val=&quot;00A343DD&quot;/&gt;&lt;wsp:rsid wsp:val=&quot;00A37C5D&quot;/&gt;&lt;wsp:rsid wsp:val=&quot;00A472AF&quot;/&gt;&lt;wsp:rsid wsp:val=&quot;00A532E6&quot;/&gt;&lt;wsp:rsid wsp:val=&quot;00A55247&quot;/&gt;&lt;wsp:rsid wsp:val=&quot;00A554B7&quot;/&gt;&lt;wsp:rsid wsp:val=&quot;00A56677&quot;/&gt;&lt;wsp:rsid wsp:val=&quot;00A81127&quot;/&gt;&lt;wsp:rsid wsp:val=&quot;00A8514D&quot;/&gt;&lt;wsp:rsid wsp:val=&quot;00AA2569&quot;/&gt;&lt;wsp:rsid wsp:val=&quot;00AA2B22&quot;/&gt;&lt;wsp:rsid wsp:val=&quot;00AB278B&quot;/&gt;&lt;wsp:rsid wsp:val=&quot;00AB3F9B&quot;/&gt;&lt;wsp:rsid wsp:val=&quot;00AD0812&quot;/&gt;&lt;wsp:rsid wsp:val=&quot;00AE4831&quot;/&gt;&lt;wsp:rsid wsp:val=&quot;00AF09FC&quot;/&gt;&lt;wsp:rsid wsp:val=&quot;00AF2049&quot;/&gt;&lt;wsp:rsid wsp:val=&quot;00AF72F7&quot;/&gt;&lt;wsp:rsid wsp:val=&quot;00B0264E&quot;/&gt;&lt;wsp:rsid wsp:val=&quot;00B03A51&quot;/&gt;&lt;wsp:rsid wsp:val=&quot;00B05424&quot;/&gt;&lt;wsp:rsid wsp:val=&quot;00B05E0B&quot;/&gt;&lt;wsp:rsid wsp:val=&quot;00B12EF7&quot;/&gt;&lt;wsp:rsid wsp:val=&quot;00B16F65&quot;/&gt;&lt;wsp:rsid wsp:val=&quot;00B24EDE&quot;/&gt;&lt;wsp:rsid wsp:val=&quot;00B27FDC&quot;/&gt;&lt;wsp:rsid wsp:val=&quot;00B329F7&quot;/&gt;&lt;wsp:rsid wsp:val=&quot;00B36CF9&quot;/&gt;&lt;wsp:rsid wsp:val=&quot;00B36D1A&quot;/&gt;&lt;wsp:rsid wsp:val=&quot;00B50CC3&quot;/&gt;&lt;wsp:rsid wsp:val=&quot;00B5529F&quot;/&gt;&lt;wsp:rsid wsp:val=&quot;00B602C7&quot;/&gt;&lt;wsp:rsid wsp:val=&quot;00B6683D&quot;/&gt;&lt;wsp:rsid wsp:val=&quot;00B67A81&quot;/&gt;&lt;wsp:rsid wsp:val=&quot;00B721DF&quot;/&gt;&lt;wsp:rsid wsp:val=&quot;00B73AA9&quot;/&gt;&lt;wsp:rsid wsp:val=&quot;00B75162&quot;/&gt;&lt;wsp:rsid wsp:val=&quot;00B775B8&quot;/&gt;&lt;wsp:rsid wsp:val=&quot;00B80D78&quot;/&gt;&lt;wsp:rsid wsp:val=&quot;00BA20C3&quot;/&gt;&lt;wsp:rsid wsp:val=&quot;00BA31CC&quot;/&gt;&lt;wsp:rsid wsp:val=&quot;00BA6990&quot;/&gt;&lt;wsp:rsid wsp:val=&quot;00BB13EF&quot;/&gt;&lt;wsp:rsid wsp:val=&quot;00BB1666&quot;/&gt;&lt;wsp:rsid wsp:val=&quot;00BC0098&quot;/&gt;&lt;wsp:rsid wsp:val=&quot;00BC0AE1&quot;/&gt;&lt;wsp:rsid wsp:val=&quot;00BC0B47&quot;/&gt;&lt;wsp:rsid wsp:val=&quot;00BC7BFB&quot;/&gt;&lt;wsp:rsid wsp:val=&quot;00BD1102&quot;/&gt;&lt;wsp:rsid wsp:val=&quot;00BD2052&quot;/&gt;&lt;wsp:rsid wsp:val=&quot;00BD7855&quot;/&gt;&lt;wsp:rsid wsp:val=&quot;00BF4D82&quot;/&gt;&lt;wsp:rsid wsp:val=&quot;00C07110&quot;/&gt;&lt;wsp:rsid wsp:val=&quot;00C224D0&quot;/&gt;&lt;wsp:rsid wsp:val=&quot;00C25CEA&quot;/&gt;&lt;wsp:rsid wsp:val=&quot;00C32EDA&quot;/&gt;&lt;wsp:rsid wsp:val=&quot;00C413D4&quot;/&gt;&lt;wsp:rsid wsp:val=&quot;00C4553F&quot;/&gt;&lt;wsp:rsid wsp:val=&quot;00C51EAC&quot;/&gt;&lt;wsp:rsid wsp:val=&quot;00C54B57&quot;/&gt;&lt;wsp:rsid wsp:val=&quot;00C56332&quot;/&gt;&lt;wsp:rsid wsp:val=&quot;00C570A7&quot;/&gt;&lt;wsp:rsid wsp:val=&quot;00C64259&quot;/&gt;&lt;wsp:rsid wsp:val=&quot;00C64DC0&quot;/&gt;&lt;wsp:rsid wsp:val=&quot;00C67466&quot;/&gt;&lt;wsp:rsid wsp:val=&quot;00C77C28&quot;/&gt;&lt;wsp:rsid wsp:val=&quot;00CA49B3&quot;/&gt;&lt;wsp:rsid wsp:val=&quot;00CA56B9&quot;/&gt;&lt;wsp:rsid wsp:val=&quot;00CB5F6C&quot;/&gt;&lt;wsp:rsid wsp:val=&quot;00CC2CA7&quot;/&gt;&lt;wsp:rsid wsp:val=&quot;00CD3553&quot;/&gt;&lt;wsp:rsid wsp:val=&quot;00CD4184&quot;/&gt;&lt;wsp:rsid wsp:val=&quot;00CD5FAF&quot;/&gt;&lt;wsp:rsid wsp:val=&quot;00CE2DD6&quot;/&gt;&lt;wsp:rsid wsp:val=&quot;00CE56CD&quot;/&gt;&lt;wsp:rsid wsp:val=&quot;00CE6DC4&quot;/&gt;&lt;wsp:rsid wsp:val=&quot;00CF0BEF&quot;/&gt;&lt;wsp:rsid wsp:val=&quot;00CF0D4B&quot;/&gt;&lt;wsp:rsid wsp:val=&quot;00CF2552&quot;/&gt;&lt;wsp:rsid wsp:val=&quot;00D172FF&quot;/&gt;&lt;wsp:rsid wsp:val=&quot;00D23E0B&quot;/&gt;&lt;wsp:rsid wsp:val=&quot;00D346C7&quot;/&gt;&lt;wsp:rsid wsp:val=&quot;00D37767&quot;/&gt;&lt;wsp:rsid wsp:val=&quot;00D4049F&quot;/&gt;&lt;wsp:rsid wsp:val=&quot;00D44032&quot;/&gt;&lt;wsp:rsid wsp:val=&quot;00D54311&quot;/&gt;&lt;wsp:rsid wsp:val=&quot;00D56B45&quot;/&gt;&lt;wsp:rsid wsp:val=&quot;00D620E8&quot;/&gt;&lt;wsp:rsid wsp:val=&quot;00D62B33&quot;/&gt;&lt;wsp:rsid wsp:val=&quot;00D645A8&quot;/&gt;&lt;wsp:rsid wsp:val=&quot;00D71814&quot;/&gt;&lt;wsp:rsid wsp:val=&quot;00D83A06&quot;/&gt;&lt;wsp:rsid wsp:val=&quot;00D91574&quot;/&gt;&lt;wsp:rsid wsp:val=&quot;00D91E02&quot;/&gt;&lt;wsp:rsid wsp:val=&quot;00D94351&quot;/&gt;&lt;wsp:rsid wsp:val=&quot;00D97526&quot;/&gt;&lt;wsp:rsid wsp:val=&quot;00DA01B1&quot;/&gt;&lt;wsp:rsid wsp:val=&quot;00DA1315&quot;/&gt;&lt;wsp:rsid wsp:val=&quot;00DA24ED&quot;/&gt;&lt;wsp:rsid wsp:val=&quot;00DA517B&quot;/&gt;&lt;wsp:rsid wsp:val=&quot;00DB4EB4&quot;/&gt;&lt;wsp:rsid wsp:val=&quot;00DB5105&quot;/&gt;&lt;wsp:rsid wsp:val=&quot;00DC0E60&quot;/&gt;&lt;wsp:rsid wsp:val=&quot;00DC1308&quot;/&gt;&lt;wsp:rsid wsp:val=&quot;00DD3793&quot;/&gt;&lt;wsp:rsid wsp:val=&quot;00DD483A&quot;/&gt;&lt;wsp:rsid wsp:val=&quot;00DE2587&quot;/&gt;&lt;wsp:rsid wsp:val=&quot;00DF2812&quot;/&gt;&lt;wsp:rsid wsp:val=&quot;00DF38D0&quot;/&gt;&lt;wsp:rsid wsp:val=&quot;00DF53B0&quot;/&gt;&lt;wsp:rsid wsp:val=&quot;00DF574A&quot;/&gt;&lt;wsp:rsid wsp:val=&quot;00DF6944&quot;/&gt;&lt;wsp:rsid wsp:val=&quot;00E1134D&quot;/&gt;&lt;wsp:rsid wsp:val=&quot;00E268F6&quot;/&gt;&lt;wsp:rsid wsp:val=&quot;00E27D6D&quot;/&gt;&lt;wsp:rsid wsp:val=&quot;00E30C3A&quot;/&gt;&lt;wsp:rsid wsp:val=&quot;00E3457F&quot;/&gt;&lt;wsp:rsid wsp:val=&quot;00E352B7&quot;/&gt;&lt;wsp:rsid wsp:val=&quot;00E41D64&quot;/&gt;&lt;wsp:rsid wsp:val=&quot;00E42EC9&quot;/&gt;&lt;wsp:rsid wsp:val=&quot;00E51B1F&quot;/&gt;&lt;wsp:rsid wsp:val=&quot;00E52F57&quot;/&gt;&lt;wsp:rsid wsp:val=&quot;00E53FEC&quot;/&gt;&lt;wsp:rsid wsp:val=&quot;00E5612F&quot;/&gt;&lt;wsp:rsid wsp:val=&quot;00E62267&quot;/&gt;&lt;wsp:rsid wsp:val=&quot;00E63F2B&quot;/&gt;&lt;wsp:rsid wsp:val=&quot;00E63FD5&quot;/&gt;&lt;wsp:rsid wsp:val=&quot;00E774FE&quot;/&gt;&lt;wsp:rsid wsp:val=&quot;00E87133&quot;/&gt;&lt;wsp:rsid wsp:val=&quot;00E87740&quot;/&gt;&lt;wsp:rsid wsp:val=&quot;00E90748&quot;/&gt;&lt;wsp:rsid wsp:val=&quot;00EB23E8&quot;/&gt;&lt;wsp:rsid wsp:val=&quot;00EB5308&quot;/&gt;&lt;wsp:rsid wsp:val=&quot;00EC0B3C&quot;/&gt;&lt;wsp:rsid wsp:val=&quot;00EC24B4&quot;/&gt;&lt;wsp:rsid wsp:val=&quot;00EC5C11&quot;/&gt;&lt;wsp:rsid wsp:val=&quot;00EE2ADD&quot;/&gt;&lt;wsp:rsid wsp:val=&quot;00EF7661&quot;/&gt;&lt;wsp:rsid wsp:val=&quot;00EF77E0&quot;/&gt;&lt;wsp:rsid wsp:val=&quot;00F012A1&quot;/&gt;&lt;wsp:rsid wsp:val=&quot;00F14E89&quot;/&gt;&lt;wsp:rsid wsp:val=&quot;00F15BCF&quot;/&gt;&lt;wsp:rsid wsp:val=&quot;00F2222A&quot;/&gt;&lt;wsp:rsid wsp:val=&quot;00F2262C&quot;/&gt;&lt;wsp:rsid wsp:val=&quot;00F27235&quot;/&gt;&lt;wsp:rsid wsp:val=&quot;00F36608&quot;/&gt;&lt;wsp:rsid wsp:val=&quot;00F41F82&quot;/&gt;&lt;wsp:rsid wsp:val=&quot;00F46460&quot;/&gt;&lt;wsp:rsid wsp:val=&quot;00F46F29&quot;/&gt;&lt;wsp:rsid wsp:val=&quot;00F81028&quot;/&gt;&lt;wsp:rsid wsp:val=&quot;00F830DF&quot;/&gt;&lt;wsp:rsid wsp:val=&quot;00F8749A&quot;/&gt;&lt;wsp:rsid wsp:val=&quot;00F92B09&quot;/&gt;&lt;wsp:rsid wsp:val=&quot;00FB21AF&quot;/&gt;&lt;wsp:rsid wsp:val=&quot;00FC2657&quot;/&gt;&lt;wsp:rsid wsp:val=&quot;00FD24BF&quot;/&gt;&lt;wsp:rsid wsp:val=&quot;00FD35EF&quot;/&gt;&lt;wsp:rsid wsp:val=&quot;00FD5AED&quot;/&gt;&lt;wsp:rsid wsp:val=&quot;00FD7D3B&quot;/&gt;&lt;wsp:rsid wsp:val=&quot;00FE467A&quot;/&gt;&lt;/wsp:rsids&gt;&lt;/w:docPr&gt;&lt;w:body&gt;&lt;wx:sect&gt;&lt;w:p wsp:rsidR=&quot;00000000&quot; wsp:rsidRDefault=&quot;001E6907&quot; wsp:rsidP=&quot;001E6907&quot;&gt;&lt;m:oMathPara&gt;&lt;m:oMath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Cl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2 (g)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+2 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H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b&gt;&lt;/m:sSub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 (l)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=2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HOCl&lt;/m:t&gt;&lt;/m:r&gt;&lt;/m:e&gt;&lt;m:sub&gt;&lt;m:r&gt;&lt;w:rPr&gt;&lt;w:rFonts w:ascii=&quot;Cambria Math&quot; w:h-ansi=&quot;Cambria Math&quot;/&gt;&lt;wx:font wx:val=&quot;Cambria Math&quot;/&gt;&lt;w:i/&gt;&lt;/w:rPr&gt;&lt;m:t&gt; (aq)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+2&lt;/m:t&gt;&lt;/m:r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H&lt;/m:t&gt;&lt;/m:r&gt;&lt;/m:e&gt;&lt;m:sub&gt;&lt;m:r&gt;&lt;w:rPr&gt;&lt;w:rFonts w:ascii=&quot;Cambria Math&quot; w:h-ansi=&quot;Cambria Math&quot;/&gt;&lt;wx:font wx:val=&quot;Cambria Math&quot;/&gt;&lt;w:i/&gt;&lt;/w:rPr&gt;&lt;m:t&gt;   (aq)&lt;/m:t&gt;&lt;/m:r&gt;&lt;/m:sub&gt;&lt;m:sup&gt;&lt;m:r&gt;&lt;w:rPr&gt;&lt;w:rFonts w:ascii=&quot;Cambria Math&quot; w:h-ansi=&quot;Cambria Math&quot;/&gt;&lt;wx:font wx:val=&quot;Cambria Math&quot;/&gt;&lt;w:i/&gt;&lt;/w:rPr&gt;&lt;m:t&gt;+&lt;/m:t&gt;&lt;/m:r&gt;&lt;/m:sup&gt;&lt;/m:sSubSup&gt;&lt;m:r&gt;&lt;m:rPr&gt;&lt;m:sty m:val=&quot;p&quot;/&gt;&lt;/m:rPr&gt;&lt;w:rPr&gt;&lt;w:rFonts w:ascii=&quot;Cambria Math&quot; w:h-ansi=&quot;Cambria Math&quot;/&gt;&lt;wx:font wx:val=&quot;Cambria Math&quot;/&gt;&lt;/w:rPr&gt;&lt;m:t&gt;+ 2 &lt;/m:t&gt;&lt;/m:r&gt;&lt;m:sSup&gt;&lt;m:sSupPr&gt;&lt;m:ctrlPr&gt;&lt;w:rPr&gt;&lt;w:rFonts w:ascii=&quot;Cambria Math&quot; w:h-ansi=&quot;Cambria Math&quot;/&gt;&lt;wx:font wx:val=&quot;Cambria Math&quot;/&gt;&lt;/w:rPr&gt;&lt;/m:ctrlPr&gt;&lt;/m:sSupPr&gt;&lt;m:e&gt;&lt;m:r&gt;&lt;m:rPr&gt;&lt;m:sty m:val=&quot;p&quot;/&gt;&lt;/m:rPr&gt;&lt;w:rPr&gt;&lt;w:rFonts w:ascii=&quot;Cambria Math&quot; w:h-ansi=&quot;Cambria Math&quot;/&gt;&lt;wx:font wx:val=&quot;Cambria Math&quot;/&gt;&lt;/w:rPr&gt;&lt;m:t&gt;e&lt;/m:t&gt;&lt;/m:r&gt;&lt;/m:e&gt;&lt;m:sup&gt;&lt;m:r&gt;&lt;w:rPr&gt;&lt;w:rFonts w:ascii=&quot;Cambria Math&quot; w:h-ansi=&quot;Cambria Math&quot;/&gt;&lt;wx:font wx:val=&quot;Cambria Math&quot;/&gt;&lt;w:i/&gt;&lt;/w:rPr&gt;&lt;m:t&gt;-&lt;/m:t&gt;&lt;/m:r&gt;&lt;/m:sup&gt;&lt;/m:sSup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5" o:title="" chromakey="white"/>
          </v:shape>
        </w:pict>
      </w:r>
      <w:r w:rsidRPr="00E352B7">
        <w:fldChar w:fldCharType="end"/>
      </w:r>
      <w:r w:rsidRPr="00D22AB4">
        <w:t xml:space="preserve"> : </w:t>
      </w:r>
      <w:r w:rsidRPr="006C738C">
        <w:t>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D22AB4" w:rsidRDefault="00E352B7" w:rsidP="00E352B7">
      <w:pPr>
        <w:pStyle w:val="NormalWeb"/>
        <w:tabs>
          <w:tab w:val="left" w:pos="9060"/>
        </w:tabs>
        <w:spacing w:before="240" w:beforeAutospacing="0" w:after="240" w:afterAutospacing="0" w:line="360" w:lineRule="auto"/>
        <w:rPr>
          <w:b/>
          <w:bCs/>
          <w:u w:val="single"/>
        </w:rPr>
      </w:pPr>
      <w:r w:rsidRPr="00D22AB4">
        <w:rPr>
          <w:b/>
          <w:bCs/>
          <w:u w:val="single"/>
        </w:rPr>
        <w:t xml:space="preserve">Exercice 02 : Zinc/Cuivre  </w:t>
      </w:r>
    </w:p>
    <w:p w:rsidR="00E352B7" w:rsidRPr="00D22AB4" w:rsidRDefault="00E352B7" w:rsidP="00E352B7">
      <w:pPr>
        <w:pStyle w:val="NormalWeb"/>
        <w:tabs>
          <w:tab w:val="left" w:pos="9060"/>
        </w:tabs>
        <w:spacing w:before="0" w:beforeAutospacing="0" w:after="0" w:line="360" w:lineRule="auto"/>
        <w:jc w:val="both"/>
      </w:pPr>
      <w:r w:rsidRPr="00D22AB4">
        <w:t xml:space="preserve">On plonge une lame de zinc dans un bécher contenant un volume </w:t>
      </w:r>
      <w:r w:rsidRPr="00D22AB4">
        <w:rPr>
          <w:i/>
        </w:rPr>
        <w:t>V</w:t>
      </w:r>
      <w:r w:rsidRPr="00D22AB4">
        <w:t xml:space="preserve"> = 50 mL d’une solution bleue de sulfate de cuivre II de concentration </w:t>
      </w:r>
      <w:r w:rsidRPr="00D22AB4">
        <w:rPr>
          <w:i/>
        </w:rPr>
        <w:t>c</w:t>
      </w:r>
      <w:r w:rsidRPr="00D22AB4">
        <w:t xml:space="preserve"> = 0.1 mol.L</w:t>
      </w:r>
      <w:r w:rsidRPr="00D22AB4">
        <w:rPr>
          <w:vertAlign w:val="superscript"/>
        </w:rPr>
        <w:t>-1</w:t>
      </w:r>
      <w:r w:rsidRPr="00D22AB4">
        <w:t xml:space="preserve">. </w:t>
      </w:r>
    </w:p>
    <w:p w:rsidR="00E352B7" w:rsidRPr="00D22AB4" w:rsidRDefault="00E352B7" w:rsidP="00E352B7">
      <w:pPr>
        <w:pStyle w:val="NormalWeb"/>
        <w:tabs>
          <w:tab w:val="left" w:pos="284"/>
          <w:tab w:val="left" w:pos="567"/>
        </w:tabs>
        <w:spacing w:before="0" w:beforeAutospacing="0" w:after="240" w:afterAutospacing="0" w:line="360" w:lineRule="auto"/>
        <w:jc w:val="both"/>
      </w:pPr>
      <w:r w:rsidRPr="00D22AB4">
        <w:rPr>
          <w:i/>
          <w:u w:val="single"/>
        </w:rPr>
        <w:t>Données :</w:t>
      </w:r>
      <w:r w:rsidRPr="00D22AB4">
        <w:t xml:space="preserve"> Masses molaires : </w:t>
      </w:r>
      <w:r w:rsidRPr="00E352B7">
        <w:fldChar w:fldCharType="begin"/>
      </w:r>
      <w:r w:rsidRPr="00E352B7">
        <w:instrText xml:space="preserve"> QUOTE </w:instrText>
      </w:r>
      <w:r w:rsidRPr="00E352B7">
        <w:rPr>
          <w:position w:val="-35"/>
        </w:rPr>
        <w:pict>
          <v:shape id="_x0000_i1034" type="#_x0000_t75" style="width:279.25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applyBreakingRules/&gt;&lt;w:wrapTextWithPunct/&gt;&lt;w:useAsianBreakRules/&gt;&lt;w:useWord2002TableStyleRules/&gt;&lt;/w:compat&gt;&lt;wsp:rsids&gt;&lt;wsp:rsidRoot wsp:val=&quot;004A70B1&quot;/&gt;&lt;wsp:rsid wsp:val=&quot;00020DB3&quot;/&gt;&lt;wsp:rsid wsp:val=&quot;000314C6&quot;/&gt;&lt;wsp:rsid wsp:val=&quot;000362FC&quot;/&gt;&lt;wsp:rsid wsp:val=&quot;00044937&quot;/&gt;&lt;wsp:rsid wsp:val=&quot;0004671B&quot;/&gt;&lt;wsp:rsid wsp:val=&quot;00047385&quot;/&gt;&lt;wsp:rsid wsp:val=&quot;00047C92&quot;/&gt;&lt;wsp:rsid wsp:val=&quot;000563B9&quot;/&gt;&lt;wsp:rsid wsp:val=&quot;000566FF&quot;/&gt;&lt;wsp:rsid wsp:val=&quot;00070E35&quot;/&gt;&lt;wsp:rsid wsp:val=&quot;000711ED&quot;/&gt;&lt;wsp:rsid wsp:val=&quot;000733B2&quot;/&gt;&lt;wsp:rsid wsp:val=&quot;0008670D&quot;/&gt;&lt;wsp:rsid wsp:val=&quot;00096382&quot;/&gt;&lt;wsp:rsid wsp:val=&quot;00096CA7&quot;/&gt;&lt;wsp:rsid wsp:val=&quot;00096CE7&quot;/&gt;&lt;wsp:rsid wsp:val=&quot;00096EF2&quot;/&gt;&lt;wsp:rsid wsp:val=&quot;00097492&quot;/&gt;&lt;wsp:rsid wsp:val=&quot;000A6B15&quot;/&gt;&lt;wsp:rsid wsp:val=&quot;000A772C&quot;/&gt;&lt;wsp:rsid wsp:val=&quot;000C37CE&quot;/&gt;&lt;wsp:rsid wsp:val=&quot;000C6522&quot;/&gt;&lt;wsp:rsid wsp:val=&quot;000D4930&quot;/&gt;&lt;wsp:rsid wsp:val=&quot;000E70C5&quot;/&gt;&lt;wsp:rsid wsp:val=&quot;000F4AFC&quot;/&gt;&lt;wsp:rsid wsp:val=&quot;0010026F&quot;/&gt;&lt;wsp:rsid wsp:val=&quot;00117607&quot;/&gt;&lt;wsp:rsid wsp:val=&quot;00124717&quot;/&gt;&lt;wsp:rsid wsp:val=&quot;001251CD&quot;/&gt;&lt;wsp:rsid wsp:val=&quot;00132D77&quot;/&gt;&lt;wsp:rsid wsp:val=&quot;00132E62&quot;/&gt;&lt;wsp:rsid wsp:val=&quot;00133B9E&quot;/&gt;&lt;wsp:rsid wsp:val=&quot;001435F5&quot;/&gt;&lt;wsp:rsid wsp:val=&quot;00150AC6&quot;/&gt;&lt;wsp:rsid wsp:val=&quot;001539E3&quot;/&gt;&lt;wsp:rsid wsp:val=&quot;001552BB&quot;/&gt;&lt;wsp:rsid wsp:val=&quot;00162F01&quot;/&gt;&lt;wsp:rsid wsp:val=&quot;00174E33&quot;/&gt;&lt;wsp:rsid wsp:val=&quot;00175E3E&quot;/&gt;&lt;wsp:rsid wsp:val=&quot;0017765A&quot;/&gt;&lt;wsp:rsid wsp:val=&quot;001807BE&quot;/&gt;&lt;wsp:rsid wsp:val=&quot;0018522B&quot;/&gt;&lt;wsp:rsid wsp:val=&quot;00187994&quot;/&gt;&lt;wsp:rsid wsp:val=&quot;001957B2&quot;/&gt;&lt;wsp:rsid wsp:val=&quot;0019648C&quot;/&gt;&lt;wsp:rsid wsp:val=&quot;001B101D&quot;/&gt;&lt;wsp:rsid wsp:val=&quot;001B2F76&quot;/&gt;&lt;wsp:rsid wsp:val=&quot;001C4CAF&quot;/&gt;&lt;wsp:rsid wsp:val=&quot;001C4F4E&quot;/&gt;&lt;wsp:rsid wsp:val=&quot;001C5499&quot;/&gt;&lt;wsp:rsid wsp:val=&quot;001C5B45&quot;/&gt;&lt;wsp:rsid wsp:val=&quot;001C608E&quot;/&gt;&lt;wsp:rsid wsp:val=&quot;001D2B4F&quot;/&gt;&lt;wsp:rsid wsp:val=&quot;001D4CC8&quot;/&gt;&lt;wsp:rsid wsp:val=&quot;001D7E3F&quot;/&gt;&lt;wsp:rsid wsp:val=&quot;001E58B5&quot;/&gt;&lt;wsp:rsid wsp:val=&quot;001F5517&quot;/&gt;&lt;wsp:rsid wsp:val=&quot;001F5527&quot;/&gt;&lt;wsp:rsid wsp:val=&quot;001F6887&quot;/&gt;&lt;wsp:rsid wsp:val=&quot;001F7C3E&quot;/&gt;&lt;wsp:rsid wsp:val=&quot;002021D3&quot;/&gt;&lt;wsp:rsid wsp:val=&quot;002156FF&quot;/&gt;&lt;wsp:rsid wsp:val=&quot;00220F92&quot;/&gt;&lt;wsp:rsid wsp:val=&quot;00225483&quot;/&gt;&lt;wsp:rsid wsp:val=&quot;00227212&quot;/&gt;&lt;wsp:rsid wsp:val=&quot;00227DD8&quot;/&gt;&lt;wsp:rsid wsp:val=&quot;00231CD2&quot;/&gt;&lt;wsp:rsid wsp:val=&quot;00231FE5&quot;/&gt;&lt;wsp:rsid wsp:val=&quot;00233E04&quot;/&gt;&lt;wsp:rsid wsp:val=&quot;00233EB2&quot;/&gt;&lt;wsp:rsid wsp:val=&quot;00235490&quot;/&gt;&lt;wsp:rsid wsp:val=&quot;00240644&quot;/&gt;&lt;wsp:rsid wsp:val=&quot;00251D7D&quot;/&gt;&lt;wsp:rsid wsp:val=&quot;00272129&quot;/&gt;&lt;wsp:rsid wsp:val=&quot;00273DAF&quot;/&gt;&lt;wsp:rsid wsp:val=&quot;00280171&quot;/&gt;&lt;wsp:rsid wsp:val=&quot;0028157D&quot;/&gt;&lt;wsp:rsid wsp:val=&quot;002816A8&quot;/&gt;&lt;wsp:rsid wsp:val=&quot;00296A92&quot;/&gt;&lt;wsp:rsid wsp:val=&quot;002A48AD&quot;/&gt;&lt;wsp:rsid wsp:val=&quot;002A5B47&quot;/&gt;&lt;wsp:rsid wsp:val=&quot;002B0136&quot;/&gt;&lt;wsp:rsid wsp:val=&quot;002B234D&quot;/&gt;&lt;wsp:rsid wsp:val=&quot;002B3FC2&quot;/&gt;&lt;wsp:rsid wsp:val=&quot;002B686D&quot;/&gt;&lt;wsp:rsid wsp:val=&quot;002B6DEC&quot;/&gt;&lt;wsp:rsid wsp:val=&quot;002E095E&quot;/&gt;&lt;wsp:rsid wsp:val=&quot;002E16DC&quot;/&gt;&lt;wsp:rsid wsp:val=&quot;002E4223&quot;/&gt;&lt;wsp:rsid wsp:val=&quot;002E701F&quot;/&gt;&lt;wsp:rsid wsp:val=&quot;002E7EE7&quot;/&gt;&lt;wsp:rsid wsp:val=&quot;002F1AC4&quot;/&gt;&lt;wsp:rsid wsp:val=&quot;00322E15&quot;/&gt;&lt;wsp:rsid wsp:val=&quot;00323F44&quot;/&gt;&lt;wsp:rsid wsp:val=&quot;0033068E&quot;/&gt;&lt;wsp:rsid wsp:val=&quot;00335FEF&quot;/&gt;&lt;wsp:rsid wsp:val=&quot;00342BE1&quot;/&gt;&lt;wsp:rsid wsp:val=&quot;00344C97&quot;/&gt;&lt;wsp:rsid wsp:val=&quot;00346BF0&quot;/&gt;&lt;wsp:rsid wsp:val=&quot;0035067B&quot;/&gt;&lt;wsp:rsid wsp:val=&quot;0035091F&quot;/&gt;&lt;wsp:rsid wsp:val=&quot;003531FA&quot;/&gt;&lt;wsp:rsid wsp:val=&quot;00360818&quot;/&gt;&lt;wsp:rsid wsp:val=&quot;00367774&quot;/&gt;&lt;wsp:rsid wsp:val=&quot;00373159&quot;/&gt;&lt;wsp:rsid wsp:val=&quot;003747A5&quot;/&gt;&lt;wsp:rsid wsp:val=&quot;00375583&quot;/&gt;&lt;wsp:rsid wsp:val=&quot;00376358&quot;/&gt;&lt;wsp:rsid wsp:val=&quot;00376945&quot;/&gt;&lt;wsp:rsid wsp:val=&quot;00380AF9&quot;/&gt;&lt;wsp:rsid wsp:val=&quot;003817A0&quot;/&gt;&lt;wsp:rsid wsp:val=&quot;0038246C&quot;/&gt;&lt;wsp:rsid wsp:val=&quot;00395D09&quot;/&gt;&lt;wsp:rsid wsp:val=&quot;00396540&quot;/&gt;&lt;wsp:rsid wsp:val=&quot;003977AC&quot;/&gt;&lt;wsp:rsid wsp:val=&quot;003A4C86&quot;/&gt;&lt;wsp:rsid wsp:val=&quot;003C22FE&quot;/&gt;&lt;wsp:rsid wsp:val=&quot;003C7510&quot;/&gt;&lt;wsp:rsid wsp:val=&quot;003D57ED&quot;/&gt;&lt;wsp:rsid wsp:val=&quot;003E5463&quot;/&gt;&lt;wsp:rsid wsp:val=&quot;003E5A48&quot;/&gt;&lt;wsp:rsid wsp:val=&quot;003E7599&quot;/&gt;&lt;wsp:rsid wsp:val=&quot;003F17AC&quot;/&gt;&lt;wsp:rsid wsp:val=&quot;004031BE&quot;/&gt;&lt;wsp:rsid wsp:val=&quot;00404E54&quot;/&gt;&lt;wsp:rsid wsp:val=&quot;00417929&quot;/&gt;&lt;wsp:rsid wsp:val=&quot;00421FB2&quot;/&gt;&lt;wsp:rsid wsp:val=&quot;00432395&quot;/&gt;&lt;wsp:rsid wsp:val=&quot;00434330&quot;/&gt;&lt;wsp:rsid wsp:val=&quot;00434604&quot;/&gt;&lt;wsp:rsid wsp:val=&quot;00436EBE&quot;/&gt;&lt;wsp:rsid wsp:val=&quot;00445431&quot;/&gt;&lt;wsp:rsid wsp:val=&quot;004456F1&quot;/&gt;&lt;wsp:rsid wsp:val=&quot;0045516F&quot;/&gt;&lt;wsp:rsid wsp:val=&quot;004573A9&quot;/&gt;&lt;wsp:rsid wsp:val=&quot;004579D9&quot;/&gt;&lt;wsp:rsid wsp:val=&quot;0046328E&quot;/&gt;&lt;wsp:rsid wsp:val=&quot;00480E40&quot;/&gt;&lt;wsp:rsid wsp:val=&quot;0048146F&quot;/&gt;&lt;wsp:rsid wsp:val=&quot;00482175&quot;/&gt;&lt;wsp:rsid wsp:val=&quot;004852E1&quot;/&gt;&lt;wsp:rsid wsp:val=&quot;004868D5&quot;/&gt;&lt;wsp:rsid wsp:val=&quot;00490956&quot;/&gt;&lt;wsp:rsid wsp:val=&quot;004A682E&quot;/&gt;&lt;wsp:rsid wsp:val=&quot;004A70B1&quot;/&gt;&lt;wsp:rsid wsp:val=&quot;004B3648&quot;/&gt;&lt;wsp:rsid wsp:val=&quot;004C3637&quot;/&gt;&lt;wsp:rsid wsp:val=&quot;004C56A3&quot;/&gt;&lt;wsp:rsid wsp:val=&quot;004E5F35&quot;/&gt;&lt;wsp:rsid wsp:val=&quot;004F6361&quot;/&gt;&lt;wsp:rsid wsp:val=&quot;00504034&quot;/&gt;&lt;wsp:rsid wsp:val=&quot;00520138&quot;/&gt;&lt;wsp:rsid wsp:val=&quot;0053268E&quot;/&gt;&lt;wsp:rsid wsp:val=&quot;00533884&quot;/&gt;&lt;wsp:rsid wsp:val=&quot;0053495D&quot;/&gt;&lt;wsp:rsid wsp:val=&quot;00535A49&quot;/&gt;&lt;wsp:rsid wsp:val=&quot;005373EB&quot;/&gt;&lt;wsp:rsid wsp:val=&quot;00576D71&quot;/&gt;&lt;wsp:rsid wsp:val=&quot;005872F6&quot;/&gt;&lt;wsp:rsid wsp:val=&quot;005925D7&quot;/&gt;&lt;wsp:rsid wsp:val=&quot;00592CB2&quot;/&gt;&lt;wsp:rsid wsp:val=&quot;00594A2E&quot;/&gt;&lt;wsp:rsid wsp:val=&quot;005B1458&quot;/&gt;&lt;wsp:rsid wsp:val=&quot;005C6E76&quot;/&gt;&lt;wsp:rsid wsp:val=&quot;005D1364&quot;/&gt;&lt;wsp:rsid wsp:val=&quot;005D6351&quot;/&gt;&lt;wsp:rsid wsp:val=&quot;005E56D9&quot;/&gt;&lt;wsp:rsid wsp:val=&quot;005E7564&quot;/&gt;&lt;wsp:rsid wsp:val=&quot;005F0956&quot;/&gt;&lt;wsp:rsid wsp:val=&quot;005F2324&quot;/&gt;&lt;wsp:rsid wsp:val=&quot;006008F9&quot;/&gt;&lt;wsp:rsid wsp:val=&quot;00601378&quot;/&gt;&lt;wsp:rsid wsp:val=&quot;0060546A&quot;/&gt;&lt;wsp:rsid wsp:val=&quot;006070D1&quot;/&gt;&lt;wsp:rsid wsp:val=&quot;00626BA2&quot;/&gt;&lt;wsp:rsid wsp:val=&quot;006355B7&quot;/&gt;&lt;wsp:rsid wsp:val=&quot;006408E6&quot;/&gt;&lt;wsp:rsid wsp:val=&quot;00642CB6&quot;/&gt;&lt;wsp:rsid wsp:val=&quot;00643F8A&quot;/&gt;&lt;wsp:rsid wsp:val=&quot;006516EB&quot;/&gt;&lt;wsp:rsid wsp:val=&quot;0065207B&quot;/&gt;&lt;wsp:rsid wsp:val=&quot;00664124&quot;/&gt;&lt;wsp:rsid wsp:val=&quot;00673BC5&quot;/&gt;&lt;wsp:rsid wsp:val=&quot;0068074C&quot;/&gt;&lt;wsp:rsid wsp:val=&quot;00681F20&quot;/&gt;&lt;wsp:rsid wsp:val=&quot;00690F49&quot;/&gt;&lt;wsp:rsid wsp:val=&quot;00691007&quot;/&gt;&lt;wsp:rsid wsp:val=&quot;00693D08&quot;/&gt;&lt;wsp:rsid wsp:val=&quot;006A07BA&quot;/&gt;&lt;wsp:rsid wsp:val=&quot;006A19CF&quot;/&gt;&lt;wsp:rsid wsp:val=&quot;006B3BA0&quot;/&gt;&lt;wsp:rsid wsp:val=&quot;006B5B07&quot;/&gt;&lt;wsp:rsid wsp:val=&quot;006B6D6D&quot;/&gt;&lt;wsp:rsid wsp:val=&quot;006C092E&quot;/&gt;&lt;wsp:rsid wsp:val=&quot;006C125B&quot;/&gt;&lt;wsp:rsid wsp:val=&quot;006D02D4&quot;/&gt;&lt;wsp:rsid wsp:val=&quot;006D3B8A&quot;/&gt;&lt;wsp:rsid wsp:val=&quot;006D5FCE&quot;/&gt;&lt;wsp:rsid wsp:val=&quot;007014CB&quot;/&gt;&lt;wsp:rsid wsp:val=&quot;007022B3&quot;/&gt;&lt;wsp:rsid wsp:val=&quot;00707199&quot;/&gt;&lt;wsp:rsid wsp:val=&quot;007207E0&quot;/&gt;&lt;wsp:rsid wsp:val=&quot;007333C7&quot;/&gt;&lt;wsp:rsid wsp:val=&quot;00744C63&quot;/&gt;&lt;wsp:rsid wsp:val=&quot;00756412&quot;/&gt;&lt;wsp:rsid wsp:val=&quot;007608FD&quot;/&gt;&lt;wsp:rsid wsp:val=&quot;0077181B&quot;/&gt;&lt;wsp:rsid wsp:val=&quot;0077274D&quot;/&gt;&lt;wsp:rsid wsp:val=&quot;007A0756&quot;/&gt;&lt;wsp:rsid wsp:val=&quot;007A0C9A&quot;/&gt;&lt;wsp:rsid wsp:val=&quot;007A412B&quot;/&gt;&lt;wsp:rsid wsp:val=&quot;007A47D8&quot;/&gt;&lt;wsp:rsid wsp:val=&quot;007A4D9F&quot;/&gt;&lt;wsp:rsid wsp:val=&quot;007A76A7&quot;/&gt;&lt;wsp:rsid wsp:val=&quot;007A7999&quot;/&gt;&lt;wsp:rsid wsp:val=&quot;007B03E9&quot;/&gt;&lt;wsp:rsid wsp:val=&quot;007B161F&quot;/&gt;&lt;wsp:rsid wsp:val=&quot;007B494A&quot;/&gt;&lt;wsp:rsid wsp:val=&quot;007C4E54&quot;/&gt;&lt;wsp:rsid wsp:val=&quot;007C589B&quot;/&gt;&lt;wsp:rsid wsp:val=&quot;007D7519&quot;/&gt;&lt;wsp:rsid wsp:val=&quot;007D7AFF&quot;/&gt;&lt;wsp:rsid wsp:val=&quot;007E3C76&quot;/&gt;&lt;wsp:rsid wsp:val=&quot;007F26E6&quot;/&gt;&lt;wsp:rsid wsp:val=&quot;007F344C&quot;/&gt;&lt;wsp:rsid wsp:val=&quot;007F4134&quot;/&gt;&lt;wsp:rsid wsp:val=&quot;007F50DE&quot;/&gt;&lt;wsp:rsid wsp:val=&quot;007F7992&quot;/&gt;&lt;wsp:rsid wsp:val=&quot;00801856&quot;/&gt;&lt;wsp:rsid wsp:val=&quot;00805FC0&quot;/&gt;&lt;wsp:rsid wsp:val=&quot;008116F7&quot;/&gt;&lt;wsp:rsid wsp:val=&quot;00813576&quot;/&gt;&lt;wsp:rsid wsp:val=&quot;008212C1&quot;/&gt;&lt;wsp:rsid wsp:val=&quot;008223ED&quot;/&gt;&lt;wsp:rsid wsp:val=&quot;0082506B&quot;/&gt;&lt;wsp:rsid wsp:val=&quot;00844FA8&quot;/&gt;&lt;wsp:rsid wsp:val=&quot;0084538C&quot;/&gt;&lt;wsp:rsid wsp:val=&quot;00845EFF&quot;/&gt;&lt;wsp:rsid wsp:val=&quot;00852177&quot;/&gt;&lt;wsp:rsid wsp:val=&quot;00852925&quot;/&gt;&lt;wsp:rsid wsp:val=&quot;0085540E&quot;/&gt;&lt;wsp:rsid wsp:val=&quot;0085714C&quot;/&gt;&lt;wsp:rsid wsp:val=&quot;008619C9&quot;/&gt;&lt;wsp:rsid wsp:val=&quot;0086223D&quot;/&gt;&lt;wsp:rsid wsp:val=&quot;00865BDB&quot;/&gt;&lt;wsp:rsid wsp:val=&quot;00867621&quot;/&gt;&lt;wsp:rsid wsp:val=&quot;0087376E&quot;/&gt;&lt;wsp:rsid wsp:val=&quot;008740FB&quot;/&gt;&lt;wsp:rsid wsp:val=&quot;00883B93&quot;/&gt;&lt;wsp:rsid wsp:val=&quot;0088452A&quot;/&gt;&lt;wsp:rsid wsp:val=&quot;008941FA&quot;/&gt;&lt;wsp:rsid wsp:val=&quot;00894BAA&quot;/&gt;&lt;wsp:rsid wsp:val=&quot;0089587B&quot;/&gt;&lt;wsp:rsid wsp:val=&quot;008971E6&quot;/&gt;&lt;wsp:rsid wsp:val=&quot;008A14D2&quot;/&gt;&lt;wsp:rsid wsp:val=&quot;008B3D04&quot;/&gt;&lt;wsp:rsid wsp:val=&quot;008B6BAB&quot;/&gt;&lt;wsp:rsid wsp:val=&quot;008B7B90&quot;/&gt;&lt;wsp:rsid wsp:val=&quot;008C1241&quot;/&gt;&lt;wsp:rsid wsp:val=&quot;008C2EC3&quot;/&gt;&lt;wsp:rsid wsp:val=&quot;008C784B&quot;/&gt;&lt;wsp:rsid wsp:val=&quot;008D0A6C&quot;/&gt;&lt;wsp:rsid wsp:val=&quot;008D590C&quot;/&gt;&lt;wsp:rsid wsp:val=&quot;008E3F59&quot;/&gt;&lt;wsp:rsid wsp:val=&quot;008F1F17&quot;/&gt;&lt;wsp:rsid wsp:val=&quot;008F2C0D&quot;/&gt;&lt;wsp:rsid wsp:val=&quot;008F5F8D&quot;/&gt;&lt;wsp:rsid wsp:val=&quot;0090145D&quot;/&gt;&lt;wsp:rsid wsp:val=&quot;009018BF&quot;/&gt;&lt;wsp:rsid wsp:val=&quot;00906FED&quot;/&gt;&lt;wsp:rsid wsp:val=&quot;00913A9F&quot;/&gt;&lt;wsp:rsid wsp:val=&quot;009143C7&quot;/&gt;&lt;wsp:rsid wsp:val=&quot;00916455&quot;/&gt;&lt;wsp:rsid wsp:val=&quot;0095235A&quot;/&gt;&lt;wsp:rsid wsp:val=&quot;0095565B&quot;/&gt;&lt;wsp:rsid wsp:val=&quot;009608FF&quot;/&gt;&lt;wsp:rsid wsp:val=&quot;0096594A&quot;/&gt;&lt;wsp:rsid wsp:val=&quot;00971D05&quot;/&gt;&lt;wsp:rsid wsp:val=&quot;009731C2&quot;/&gt;&lt;wsp:rsid wsp:val=&quot;00974F03&quot;/&gt;&lt;wsp:rsid wsp:val=&quot;00976A29&quot;/&gt;&lt;wsp:rsid wsp:val=&quot;00986432&quot;/&gt;&lt;wsp:rsid wsp:val=&quot;00991A76&quot;/&gt;&lt;wsp:rsid wsp:val=&quot;009A2714&quot;/&gt;&lt;wsp:rsid wsp:val=&quot;009A2E00&quot;/&gt;&lt;wsp:rsid wsp:val=&quot;009A541F&quot;/&gt;&lt;wsp:rsid wsp:val=&quot;009A7338&quot;/&gt;&lt;wsp:rsid wsp:val=&quot;009C50AB&quot;/&gt;&lt;wsp:rsid wsp:val=&quot;009C6295&quot;/&gt;&lt;wsp:rsid wsp:val=&quot;009D4923&quot;/&gt;&lt;wsp:rsid wsp:val=&quot;009D4B1F&quot;/&gt;&lt;wsp:rsid wsp:val=&quot;009E13FE&quot;/&gt;&lt;wsp:rsid wsp:val=&quot;009E271D&quot;/&gt;&lt;wsp:rsid wsp:val=&quot;009E4D85&quot;/&gt;&lt;wsp:rsid wsp:val=&quot;009F5A4D&quot;/&gt;&lt;wsp:rsid wsp:val=&quot;00A00AA7&quot;/&gt;&lt;wsp:rsid wsp:val=&quot;00A03F9D&quot;/&gt;&lt;wsp:rsid wsp:val=&quot;00A06ADB&quot;/&gt;&lt;wsp:rsid wsp:val=&quot;00A07283&quot;/&gt;&lt;wsp:rsid wsp:val=&quot;00A12440&quot;/&gt;&lt;wsp:rsid wsp:val=&quot;00A13FE6&quot;/&gt;&lt;wsp:rsid wsp:val=&quot;00A155FB&quot;/&gt;&lt;wsp:rsid wsp:val=&quot;00A20F65&quot;/&gt;&lt;wsp:rsid wsp:val=&quot;00A25F3D&quot;/&gt;&lt;wsp:rsid wsp:val=&quot;00A31768&quot;/&gt;&lt;wsp:rsid wsp:val=&quot;00A343DD&quot;/&gt;&lt;wsp:rsid wsp:val=&quot;00A37C5D&quot;/&gt;&lt;wsp:rsid wsp:val=&quot;00A472AF&quot;/&gt;&lt;wsp:rsid wsp:val=&quot;00A532E6&quot;/&gt;&lt;wsp:rsid wsp:val=&quot;00A55247&quot;/&gt;&lt;wsp:rsid wsp:val=&quot;00A554B7&quot;/&gt;&lt;wsp:rsid wsp:val=&quot;00A56677&quot;/&gt;&lt;wsp:rsid wsp:val=&quot;00A81127&quot;/&gt;&lt;wsp:rsid wsp:val=&quot;00A8514D&quot;/&gt;&lt;wsp:rsid wsp:val=&quot;00AA2569&quot;/&gt;&lt;wsp:rsid wsp:val=&quot;00AA2B22&quot;/&gt;&lt;wsp:rsid wsp:val=&quot;00AB278B&quot;/&gt;&lt;wsp:rsid wsp:val=&quot;00AB3F9B&quot;/&gt;&lt;wsp:rsid wsp:val=&quot;00AD0812&quot;/&gt;&lt;wsp:rsid wsp:val=&quot;00AE4831&quot;/&gt;&lt;wsp:rsid wsp:val=&quot;00AF09FC&quot;/&gt;&lt;wsp:rsid wsp:val=&quot;00AF2049&quot;/&gt;&lt;wsp:rsid wsp:val=&quot;00AF72F7&quot;/&gt;&lt;wsp:rsid wsp:val=&quot;00B0264E&quot;/&gt;&lt;wsp:rsid wsp:val=&quot;00B03A51&quot;/&gt;&lt;wsp:rsid wsp:val=&quot;00B05424&quot;/&gt;&lt;wsp:rsid wsp:val=&quot;00B05E0B&quot;/&gt;&lt;wsp:rsid wsp:val=&quot;00B12EF7&quot;/&gt;&lt;wsp:rsid wsp:val=&quot;00B16F65&quot;/&gt;&lt;wsp:rsid wsp:val=&quot;00B24EDE&quot;/&gt;&lt;wsp:rsid wsp:val=&quot;00B27FDC&quot;/&gt;&lt;wsp:rsid wsp:val=&quot;00B329F7&quot;/&gt;&lt;wsp:rsid wsp:val=&quot;00B36CF9&quot;/&gt;&lt;wsp:rsid wsp:val=&quot;00B36D1A&quot;/&gt;&lt;wsp:rsid wsp:val=&quot;00B50CC3&quot;/&gt;&lt;wsp:rsid wsp:val=&quot;00B5529F&quot;/&gt;&lt;wsp:rsid wsp:val=&quot;00B602C7&quot;/&gt;&lt;wsp:rsid wsp:val=&quot;00B6683D&quot;/&gt;&lt;wsp:rsid wsp:val=&quot;00B67A81&quot;/&gt;&lt;wsp:rsid wsp:val=&quot;00B721DF&quot;/&gt;&lt;wsp:rsid wsp:val=&quot;00B73AA9&quot;/&gt;&lt;wsp:rsid wsp:val=&quot;00B75162&quot;/&gt;&lt;wsp:rsid wsp:val=&quot;00B775B8&quot;/&gt;&lt;wsp:rsid wsp:val=&quot;00B80D78&quot;/&gt;&lt;wsp:rsid wsp:val=&quot;00BA20C3&quot;/&gt;&lt;wsp:rsid wsp:val=&quot;00BA31CC&quot;/&gt;&lt;wsp:rsid wsp:val=&quot;00BA6990&quot;/&gt;&lt;wsp:rsid wsp:val=&quot;00BB13EF&quot;/&gt;&lt;wsp:rsid wsp:val=&quot;00BB1666&quot;/&gt;&lt;wsp:rsid wsp:val=&quot;00BC0098&quot;/&gt;&lt;wsp:rsid wsp:val=&quot;00BC0AE1&quot;/&gt;&lt;wsp:rsid wsp:val=&quot;00BC0B47&quot;/&gt;&lt;wsp:rsid wsp:val=&quot;00BC7BFB&quot;/&gt;&lt;wsp:rsid wsp:val=&quot;00BD1102&quot;/&gt;&lt;wsp:rsid wsp:val=&quot;00BD2052&quot;/&gt;&lt;wsp:rsid wsp:val=&quot;00BD7855&quot;/&gt;&lt;wsp:rsid wsp:val=&quot;00BF4D82&quot;/&gt;&lt;wsp:rsid wsp:val=&quot;00C07110&quot;/&gt;&lt;wsp:rsid wsp:val=&quot;00C224D0&quot;/&gt;&lt;wsp:rsid wsp:val=&quot;00C25CEA&quot;/&gt;&lt;wsp:rsid wsp:val=&quot;00C32EDA&quot;/&gt;&lt;wsp:rsid wsp:val=&quot;00C413D4&quot;/&gt;&lt;wsp:rsid wsp:val=&quot;00C4553F&quot;/&gt;&lt;wsp:rsid wsp:val=&quot;00C51EAC&quot;/&gt;&lt;wsp:rsid wsp:val=&quot;00C54B57&quot;/&gt;&lt;wsp:rsid wsp:val=&quot;00C56332&quot;/&gt;&lt;wsp:rsid wsp:val=&quot;00C570A7&quot;/&gt;&lt;wsp:rsid wsp:val=&quot;00C64259&quot;/&gt;&lt;wsp:rsid wsp:val=&quot;00C64DC0&quot;/&gt;&lt;wsp:rsid wsp:val=&quot;00C67466&quot;/&gt;&lt;wsp:rsid wsp:val=&quot;00C77C28&quot;/&gt;&lt;wsp:rsid wsp:val=&quot;00CA49B3&quot;/&gt;&lt;wsp:rsid wsp:val=&quot;00CA56B9&quot;/&gt;&lt;wsp:rsid wsp:val=&quot;00CB5F6C&quot;/&gt;&lt;wsp:rsid wsp:val=&quot;00CC2CA7&quot;/&gt;&lt;wsp:rsid wsp:val=&quot;00CD3553&quot;/&gt;&lt;wsp:rsid wsp:val=&quot;00CD4184&quot;/&gt;&lt;wsp:rsid wsp:val=&quot;00CD5FAF&quot;/&gt;&lt;wsp:rsid wsp:val=&quot;00CE2DD6&quot;/&gt;&lt;wsp:rsid wsp:val=&quot;00CE56CD&quot;/&gt;&lt;wsp:rsid wsp:val=&quot;00CE6DC4&quot;/&gt;&lt;wsp:rsid wsp:val=&quot;00CF0BEF&quot;/&gt;&lt;wsp:rsid wsp:val=&quot;00CF0D4B&quot;/&gt;&lt;wsp:rsid wsp:val=&quot;00CF2552&quot;/&gt;&lt;wsp:rsid wsp:val=&quot;00D172FF&quot;/&gt;&lt;wsp:rsid wsp:val=&quot;00D23E0B&quot;/&gt;&lt;wsp:rsid wsp:val=&quot;00D346C7&quot;/&gt;&lt;wsp:rsid wsp:val=&quot;00D37767&quot;/&gt;&lt;wsp:rsid wsp:val=&quot;00D4049F&quot;/&gt;&lt;wsp:rsid wsp:val=&quot;00D44032&quot;/&gt;&lt;wsp:rsid wsp:val=&quot;00D54311&quot;/&gt;&lt;wsp:rsid wsp:val=&quot;00D56B45&quot;/&gt;&lt;wsp:rsid wsp:val=&quot;00D620E8&quot;/&gt;&lt;wsp:rsid wsp:val=&quot;00D62B33&quot;/&gt;&lt;wsp:rsid wsp:val=&quot;00D645A8&quot;/&gt;&lt;wsp:rsid wsp:val=&quot;00D71814&quot;/&gt;&lt;wsp:rsid wsp:val=&quot;00D83A06&quot;/&gt;&lt;wsp:rsid wsp:val=&quot;00D91574&quot;/&gt;&lt;wsp:rsid wsp:val=&quot;00D91E02&quot;/&gt;&lt;wsp:rsid wsp:val=&quot;00D94351&quot;/&gt;&lt;wsp:rsid wsp:val=&quot;00D97526&quot;/&gt;&lt;wsp:rsid wsp:val=&quot;00DA01B1&quot;/&gt;&lt;wsp:rsid wsp:val=&quot;00DA1315&quot;/&gt;&lt;wsp:rsid wsp:val=&quot;00DA24ED&quot;/&gt;&lt;wsp:rsid wsp:val=&quot;00DA517B&quot;/&gt;&lt;wsp:rsid wsp:val=&quot;00DB4EB4&quot;/&gt;&lt;wsp:rsid wsp:val=&quot;00DB5105&quot;/&gt;&lt;wsp:rsid wsp:val=&quot;00DC0E60&quot;/&gt;&lt;wsp:rsid wsp:val=&quot;00DC1308&quot;/&gt;&lt;wsp:rsid wsp:val=&quot;00DD3793&quot;/&gt;&lt;wsp:rsid wsp:val=&quot;00DD483A&quot;/&gt;&lt;wsp:rsid wsp:val=&quot;00DE2587&quot;/&gt;&lt;wsp:rsid wsp:val=&quot;00DF2812&quot;/&gt;&lt;wsp:rsid wsp:val=&quot;00DF38D0&quot;/&gt;&lt;wsp:rsid wsp:val=&quot;00DF53B0&quot;/&gt;&lt;wsp:rsid wsp:val=&quot;00DF574A&quot;/&gt;&lt;wsp:rsid wsp:val=&quot;00DF6944&quot;/&gt;&lt;wsp:rsid wsp:val=&quot;00E1134D&quot;/&gt;&lt;wsp:rsid wsp:val=&quot;00E268F6&quot;/&gt;&lt;wsp:rsid wsp:val=&quot;00E27D6D&quot;/&gt;&lt;wsp:rsid wsp:val=&quot;00E30C3A&quot;/&gt;&lt;wsp:rsid wsp:val=&quot;00E3457F&quot;/&gt;&lt;wsp:rsid wsp:val=&quot;00E352B7&quot;/&gt;&lt;wsp:rsid wsp:val=&quot;00E41D64&quot;/&gt;&lt;wsp:rsid wsp:val=&quot;00E42EC9&quot;/&gt;&lt;wsp:rsid wsp:val=&quot;00E51B1F&quot;/&gt;&lt;wsp:rsid wsp:val=&quot;00E52F57&quot;/&gt;&lt;wsp:rsid wsp:val=&quot;00E53FEC&quot;/&gt;&lt;wsp:rsid wsp:val=&quot;00E5612F&quot;/&gt;&lt;wsp:rsid wsp:val=&quot;00E62267&quot;/&gt;&lt;wsp:rsid wsp:val=&quot;00E63F2B&quot;/&gt;&lt;wsp:rsid wsp:val=&quot;00E63FD5&quot;/&gt;&lt;wsp:rsid wsp:val=&quot;00E774FE&quot;/&gt;&lt;wsp:rsid wsp:val=&quot;00E87133&quot;/&gt;&lt;wsp:rsid wsp:val=&quot;00E87740&quot;/&gt;&lt;wsp:rsid wsp:val=&quot;00E90748&quot;/&gt;&lt;wsp:rsid wsp:val=&quot;00EB23E8&quot;/&gt;&lt;wsp:rsid wsp:val=&quot;00EB5308&quot;/&gt;&lt;wsp:rsid wsp:val=&quot;00EC0B3C&quot;/&gt;&lt;wsp:rsid wsp:val=&quot;00EC24B4&quot;/&gt;&lt;wsp:rsid wsp:val=&quot;00EC5C11&quot;/&gt;&lt;wsp:rsid wsp:val=&quot;00EE2ADD&quot;/&gt;&lt;wsp:rsid wsp:val=&quot;00EF7661&quot;/&gt;&lt;wsp:rsid wsp:val=&quot;00EF77E0&quot;/&gt;&lt;wsp:rsid wsp:val=&quot;00F012A1&quot;/&gt;&lt;wsp:rsid wsp:val=&quot;00F14E89&quot;/&gt;&lt;wsp:rsid wsp:val=&quot;00F15BCF&quot;/&gt;&lt;wsp:rsid wsp:val=&quot;00F2222A&quot;/&gt;&lt;wsp:rsid wsp:val=&quot;00F2262C&quot;/&gt;&lt;wsp:rsid wsp:val=&quot;00F27235&quot;/&gt;&lt;wsp:rsid wsp:val=&quot;00F36608&quot;/&gt;&lt;wsp:rsid wsp:val=&quot;00F41F82&quot;/&gt;&lt;wsp:rsid wsp:val=&quot;00F46460&quot;/&gt;&lt;wsp:rsid wsp:val=&quot;00F46F29&quot;/&gt;&lt;wsp:rsid wsp:val=&quot;00F81028&quot;/&gt;&lt;wsp:rsid wsp:val=&quot;00F830DF&quot;/&gt;&lt;wsp:rsid wsp:val=&quot;00F8749A&quot;/&gt;&lt;wsp:rsid wsp:val=&quot;00F92B09&quot;/&gt;&lt;wsp:rsid wsp:val=&quot;00FB21AF&quot;/&gt;&lt;wsp:rsid wsp:val=&quot;00FC2657&quot;/&gt;&lt;wsp:rsid wsp:val=&quot;00FD24BF&quot;/&gt;&lt;wsp:rsid wsp:val=&quot;00FD35EF&quot;/&gt;&lt;wsp:rsid wsp:val=&quot;00FD5AED&quot;/&gt;&lt;wsp:rsid wsp:val=&quot;00FD7D3B&quot;/&gt;&lt;wsp:rsid wsp:val=&quot;00FE39A6&quot;/&gt;&lt;wsp:rsid wsp:val=&quot;00FE467A&quot;/&gt;&lt;/wsp:rsids&gt;&lt;/w:docPr&gt;&lt;w:body&gt;&lt;wx:sect&gt;&lt;w:p wsp:rsidR=&quot;00000000&quot; wsp:rsidRDefault=&quot;00FE39A6&quot; wsp:rsidP=&quot;00FE39A6&quot;&gt;&lt;m:oMathPara&gt;&lt;m:oMath&gt;&lt;m:r&gt;&lt;w:rPr&gt;&lt;w:rFonts w:ascii=&quot;Cambria Math&quot; w:h-ansi=&quot;Cambria Math&quot;/&gt;&lt;wx:font wx:val=&quot;Cambria Math&quot;/&gt;&lt;w:i/&gt;&lt;/w:rPr&gt;&lt;m:t&gt;M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Zn&lt;/m:t&gt;&lt;/m:r&gt;&lt;/m:e&gt;&lt;/m:d&gt;&lt;m:r&gt;&lt;w:rPr&gt;&lt;w:rFonts w:ascii=&quot;Cambria Math&quot; w:h-ansi=&quot;Cambria Math&quot;/&gt;&lt;wx:font wx:val=&quot;Cambria Math&quot;/&gt;&lt;w:i/&gt;&lt;/w:rPr&gt;&lt;m:t&gt;=65.4 g.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moL&lt;/m:t&gt;&lt;/m:r&gt;&lt;/m:e&gt;&lt;m:sup&gt;&lt;m:r&gt;&lt;w:rPr&gt;&lt;w:rFonts w:ascii=&quot;Cambria Math&quot; w:h-ansi=&quot;Cambria Math&quot;/&gt;&lt;wx:font wx:val=&quot;Cambria Math&quot;/&gt;&lt;w:i/&gt;&lt;/w:rPr&gt;&lt;m:t&gt;-1&lt;/m:t&gt;&lt;/m:r&gt;&lt;/m:sup&gt;&lt;/m:sSup&gt;&lt;m:r&gt;&lt;w:rPr&gt;&lt;w:rFonts w:ascii=&quot;Cambria Math&quot; w:h-ansi=&quot;Cambria Math&quot;/&gt;&lt;wx:font wx:val=&quot;Cambria Math&quot;/&gt;&lt;w:i/&gt;&lt;/w:rPr&gt;&lt;m:t&gt;     ;   M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Cu&lt;/m:t&gt;&lt;/m:r&gt;&lt;/m:e&gt;&lt;/m:d&gt;&lt;m:r&gt;&lt;w:rPr&gt;&lt;w:rFonts w:ascii=&quot;Cambria Math&quot; w:h-ansi=&quot;Cambria Math&quot;/&gt;&lt;wx:font wx:val=&quot;Cambria Math&quot;/&gt;&lt;w:i/&gt;&lt;/w:rPr&gt;&lt;m:t&gt;=63.5 g.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moL&lt;/m:t&gt;&lt;/m:r&gt;&lt;/m:e&gt;&lt;m:sup&gt;&lt;m:r&gt;&lt;w:rPr&gt;&lt;w:rFonts w:ascii=&quot;Cambria Math&quot; w:h-ansi=&quot;Cambria Math&quot;/&gt;&lt;wx:font wx:val=&quot;Cambria Math&quot;/&gt;&lt;w:i/&gt;&lt;/w:rPr&gt;&lt;m:t&gt;-1&lt;/m:t&gt;&lt;/m:r&gt;&lt;/m:sup&gt;&lt;/m:sSup&gt;&lt;m:r&gt;&lt;w:rPr&gt;&lt;w:rFonts w:ascii=&quot;Cambria Math&quot; w:h-ansi=&quot;Cambria Math&quot;/&gt;&lt;wx:font wx:val=&quot;Cambria Math&quot;/&gt;&lt;w:i/&gt;&lt;/w:rPr&gt;&lt;m:t&gt;    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E352B7">
        <w:instrText xml:space="preserve"> </w:instrText>
      </w:r>
      <w:r w:rsidRPr="00E352B7">
        <w:fldChar w:fldCharType="separate"/>
      </w:r>
      <w:r w:rsidRPr="00E352B7">
        <w:rPr>
          <w:position w:val="-35"/>
        </w:rPr>
        <w:pict>
          <v:shape id="_x0000_i1035" type="#_x0000_t75" style="width:279.25pt;height:28.8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applyBreakingRules/&gt;&lt;w:wrapTextWithPunct/&gt;&lt;w:useAsianBreakRules/&gt;&lt;w:useWord2002TableStyleRules/&gt;&lt;/w:compat&gt;&lt;wsp:rsids&gt;&lt;wsp:rsidRoot wsp:val=&quot;004A70B1&quot;/&gt;&lt;wsp:rsid wsp:val=&quot;00020DB3&quot;/&gt;&lt;wsp:rsid wsp:val=&quot;000314C6&quot;/&gt;&lt;wsp:rsid wsp:val=&quot;000362FC&quot;/&gt;&lt;wsp:rsid wsp:val=&quot;00044937&quot;/&gt;&lt;wsp:rsid wsp:val=&quot;0004671B&quot;/&gt;&lt;wsp:rsid wsp:val=&quot;00047385&quot;/&gt;&lt;wsp:rsid wsp:val=&quot;00047C92&quot;/&gt;&lt;wsp:rsid wsp:val=&quot;000563B9&quot;/&gt;&lt;wsp:rsid wsp:val=&quot;000566FF&quot;/&gt;&lt;wsp:rsid wsp:val=&quot;00070E35&quot;/&gt;&lt;wsp:rsid wsp:val=&quot;000711ED&quot;/&gt;&lt;wsp:rsid wsp:val=&quot;000733B2&quot;/&gt;&lt;wsp:rsid wsp:val=&quot;0008670D&quot;/&gt;&lt;wsp:rsid wsp:val=&quot;00096382&quot;/&gt;&lt;wsp:rsid wsp:val=&quot;00096CA7&quot;/&gt;&lt;wsp:rsid wsp:val=&quot;00096CE7&quot;/&gt;&lt;wsp:rsid wsp:val=&quot;00096EF2&quot;/&gt;&lt;wsp:rsid wsp:val=&quot;00097492&quot;/&gt;&lt;wsp:rsid wsp:val=&quot;000A6B15&quot;/&gt;&lt;wsp:rsid wsp:val=&quot;000A772C&quot;/&gt;&lt;wsp:rsid wsp:val=&quot;000C37CE&quot;/&gt;&lt;wsp:rsid wsp:val=&quot;000C6522&quot;/&gt;&lt;wsp:rsid wsp:val=&quot;000D4930&quot;/&gt;&lt;wsp:rsid wsp:val=&quot;000E70C5&quot;/&gt;&lt;wsp:rsid wsp:val=&quot;000F4AFC&quot;/&gt;&lt;wsp:rsid wsp:val=&quot;0010026F&quot;/&gt;&lt;wsp:rsid wsp:val=&quot;00117607&quot;/&gt;&lt;wsp:rsid wsp:val=&quot;00124717&quot;/&gt;&lt;wsp:rsid wsp:val=&quot;001251CD&quot;/&gt;&lt;wsp:rsid wsp:val=&quot;00132D77&quot;/&gt;&lt;wsp:rsid wsp:val=&quot;00132E62&quot;/&gt;&lt;wsp:rsid wsp:val=&quot;00133B9E&quot;/&gt;&lt;wsp:rsid wsp:val=&quot;001435F5&quot;/&gt;&lt;wsp:rsid wsp:val=&quot;00150AC6&quot;/&gt;&lt;wsp:rsid wsp:val=&quot;001539E3&quot;/&gt;&lt;wsp:rsid wsp:val=&quot;001552BB&quot;/&gt;&lt;wsp:rsid wsp:val=&quot;00162F01&quot;/&gt;&lt;wsp:rsid wsp:val=&quot;00174E33&quot;/&gt;&lt;wsp:rsid wsp:val=&quot;00175E3E&quot;/&gt;&lt;wsp:rsid wsp:val=&quot;0017765A&quot;/&gt;&lt;wsp:rsid wsp:val=&quot;001807BE&quot;/&gt;&lt;wsp:rsid wsp:val=&quot;0018522B&quot;/&gt;&lt;wsp:rsid wsp:val=&quot;00187994&quot;/&gt;&lt;wsp:rsid wsp:val=&quot;001957B2&quot;/&gt;&lt;wsp:rsid wsp:val=&quot;0019648C&quot;/&gt;&lt;wsp:rsid wsp:val=&quot;001B101D&quot;/&gt;&lt;wsp:rsid wsp:val=&quot;001B2F76&quot;/&gt;&lt;wsp:rsid wsp:val=&quot;001C4CAF&quot;/&gt;&lt;wsp:rsid wsp:val=&quot;001C4F4E&quot;/&gt;&lt;wsp:rsid wsp:val=&quot;001C5499&quot;/&gt;&lt;wsp:rsid wsp:val=&quot;001C5B45&quot;/&gt;&lt;wsp:rsid wsp:val=&quot;001C608E&quot;/&gt;&lt;wsp:rsid wsp:val=&quot;001D2B4F&quot;/&gt;&lt;wsp:rsid wsp:val=&quot;001D4CC8&quot;/&gt;&lt;wsp:rsid wsp:val=&quot;001D7E3F&quot;/&gt;&lt;wsp:rsid wsp:val=&quot;001E58B5&quot;/&gt;&lt;wsp:rsid wsp:val=&quot;001F5517&quot;/&gt;&lt;wsp:rsid wsp:val=&quot;001F5527&quot;/&gt;&lt;wsp:rsid wsp:val=&quot;001F6887&quot;/&gt;&lt;wsp:rsid wsp:val=&quot;001F7C3E&quot;/&gt;&lt;wsp:rsid wsp:val=&quot;002021D3&quot;/&gt;&lt;wsp:rsid wsp:val=&quot;002156FF&quot;/&gt;&lt;wsp:rsid wsp:val=&quot;00220F92&quot;/&gt;&lt;wsp:rsid wsp:val=&quot;00225483&quot;/&gt;&lt;wsp:rsid wsp:val=&quot;00227212&quot;/&gt;&lt;wsp:rsid wsp:val=&quot;00227DD8&quot;/&gt;&lt;wsp:rsid wsp:val=&quot;00231CD2&quot;/&gt;&lt;wsp:rsid wsp:val=&quot;00231FE5&quot;/&gt;&lt;wsp:rsid wsp:val=&quot;00233E04&quot;/&gt;&lt;wsp:rsid wsp:val=&quot;00233EB2&quot;/&gt;&lt;wsp:rsid wsp:val=&quot;00235490&quot;/&gt;&lt;wsp:rsid wsp:val=&quot;00240644&quot;/&gt;&lt;wsp:rsid wsp:val=&quot;00251D7D&quot;/&gt;&lt;wsp:rsid wsp:val=&quot;00272129&quot;/&gt;&lt;wsp:rsid wsp:val=&quot;00273DAF&quot;/&gt;&lt;wsp:rsid wsp:val=&quot;00280171&quot;/&gt;&lt;wsp:rsid wsp:val=&quot;0028157D&quot;/&gt;&lt;wsp:rsid wsp:val=&quot;002816A8&quot;/&gt;&lt;wsp:rsid wsp:val=&quot;00296A92&quot;/&gt;&lt;wsp:rsid wsp:val=&quot;002A48AD&quot;/&gt;&lt;wsp:rsid wsp:val=&quot;002A5B47&quot;/&gt;&lt;wsp:rsid wsp:val=&quot;002B0136&quot;/&gt;&lt;wsp:rsid wsp:val=&quot;002B234D&quot;/&gt;&lt;wsp:rsid wsp:val=&quot;002B3FC2&quot;/&gt;&lt;wsp:rsid wsp:val=&quot;002B686D&quot;/&gt;&lt;wsp:rsid wsp:val=&quot;002B6DEC&quot;/&gt;&lt;wsp:rsid wsp:val=&quot;002E095E&quot;/&gt;&lt;wsp:rsid wsp:val=&quot;002E16DC&quot;/&gt;&lt;wsp:rsid wsp:val=&quot;002E4223&quot;/&gt;&lt;wsp:rsid wsp:val=&quot;002E701F&quot;/&gt;&lt;wsp:rsid wsp:val=&quot;002E7EE7&quot;/&gt;&lt;wsp:rsid wsp:val=&quot;002F1AC4&quot;/&gt;&lt;wsp:rsid wsp:val=&quot;00322E15&quot;/&gt;&lt;wsp:rsid wsp:val=&quot;00323F44&quot;/&gt;&lt;wsp:rsid wsp:val=&quot;0033068E&quot;/&gt;&lt;wsp:rsid wsp:val=&quot;00335FEF&quot;/&gt;&lt;wsp:rsid wsp:val=&quot;00342BE1&quot;/&gt;&lt;wsp:rsid wsp:val=&quot;00344C97&quot;/&gt;&lt;wsp:rsid wsp:val=&quot;00346BF0&quot;/&gt;&lt;wsp:rsid wsp:val=&quot;0035067B&quot;/&gt;&lt;wsp:rsid wsp:val=&quot;0035091F&quot;/&gt;&lt;wsp:rsid wsp:val=&quot;003531FA&quot;/&gt;&lt;wsp:rsid wsp:val=&quot;00360818&quot;/&gt;&lt;wsp:rsid wsp:val=&quot;00367774&quot;/&gt;&lt;wsp:rsid wsp:val=&quot;00373159&quot;/&gt;&lt;wsp:rsid wsp:val=&quot;003747A5&quot;/&gt;&lt;wsp:rsid wsp:val=&quot;00375583&quot;/&gt;&lt;wsp:rsid wsp:val=&quot;00376358&quot;/&gt;&lt;wsp:rsid wsp:val=&quot;00376945&quot;/&gt;&lt;wsp:rsid wsp:val=&quot;00380AF9&quot;/&gt;&lt;wsp:rsid wsp:val=&quot;003817A0&quot;/&gt;&lt;wsp:rsid wsp:val=&quot;0038246C&quot;/&gt;&lt;wsp:rsid wsp:val=&quot;00395D09&quot;/&gt;&lt;wsp:rsid wsp:val=&quot;00396540&quot;/&gt;&lt;wsp:rsid wsp:val=&quot;003977AC&quot;/&gt;&lt;wsp:rsid wsp:val=&quot;003A4C86&quot;/&gt;&lt;wsp:rsid wsp:val=&quot;003C22FE&quot;/&gt;&lt;wsp:rsid wsp:val=&quot;003C7510&quot;/&gt;&lt;wsp:rsid wsp:val=&quot;003D57ED&quot;/&gt;&lt;wsp:rsid wsp:val=&quot;003E5463&quot;/&gt;&lt;wsp:rsid wsp:val=&quot;003E5A48&quot;/&gt;&lt;wsp:rsid wsp:val=&quot;003E7599&quot;/&gt;&lt;wsp:rsid wsp:val=&quot;003F17AC&quot;/&gt;&lt;wsp:rsid wsp:val=&quot;004031BE&quot;/&gt;&lt;wsp:rsid wsp:val=&quot;00404E54&quot;/&gt;&lt;wsp:rsid wsp:val=&quot;00417929&quot;/&gt;&lt;wsp:rsid wsp:val=&quot;00421FB2&quot;/&gt;&lt;wsp:rsid wsp:val=&quot;00432395&quot;/&gt;&lt;wsp:rsid wsp:val=&quot;00434330&quot;/&gt;&lt;wsp:rsid wsp:val=&quot;00434604&quot;/&gt;&lt;wsp:rsid wsp:val=&quot;00436EBE&quot;/&gt;&lt;wsp:rsid wsp:val=&quot;00445431&quot;/&gt;&lt;wsp:rsid wsp:val=&quot;004456F1&quot;/&gt;&lt;wsp:rsid wsp:val=&quot;0045516F&quot;/&gt;&lt;wsp:rsid wsp:val=&quot;004573A9&quot;/&gt;&lt;wsp:rsid wsp:val=&quot;004579D9&quot;/&gt;&lt;wsp:rsid wsp:val=&quot;0046328E&quot;/&gt;&lt;wsp:rsid wsp:val=&quot;00480E40&quot;/&gt;&lt;wsp:rsid wsp:val=&quot;0048146F&quot;/&gt;&lt;wsp:rsid wsp:val=&quot;00482175&quot;/&gt;&lt;wsp:rsid wsp:val=&quot;004852E1&quot;/&gt;&lt;wsp:rsid wsp:val=&quot;004868D5&quot;/&gt;&lt;wsp:rsid wsp:val=&quot;00490956&quot;/&gt;&lt;wsp:rsid wsp:val=&quot;004A682E&quot;/&gt;&lt;wsp:rsid wsp:val=&quot;004A70B1&quot;/&gt;&lt;wsp:rsid wsp:val=&quot;004B3648&quot;/&gt;&lt;wsp:rsid wsp:val=&quot;004C3637&quot;/&gt;&lt;wsp:rsid wsp:val=&quot;004C56A3&quot;/&gt;&lt;wsp:rsid wsp:val=&quot;004E5F35&quot;/&gt;&lt;wsp:rsid wsp:val=&quot;004F6361&quot;/&gt;&lt;wsp:rsid wsp:val=&quot;00504034&quot;/&gt;&lt;wsp:rsid wsp:val=&quot;00520138&quot;/&gt;&lt;wsp:rsid wsp:val=&quot;0053268E&quot;/&gt;&lt;wsp:rsid wsp:val=&quot;00533884&quot;/&gt;&lt;wsp:rsid wsp:val=&quot;0053495D&quot;/&gt;&lt;wsp:rsid wsp:val=&quot;00535A49&quot;/&gt;&lt;wsp:rsid wsp:val=&quot;005373EB&quot;/&gt;&lt;wsp:rsid wsp:val=&quot;00576D71&quot;/&gt;&lt;wsp:rsid wsp:val=&quot;005872F6&quot;/&gt;&lt;wsp:rsid wsp:val=&quot;005925D7&quot;/&gt;&lt;wsp:rsid wsp:val=&quot;00592CB2&quot;/&gt;&lt;wsp:rsid wsp:val=&quot;00594A2E&quot;/&gt;&lt;wsp:rsid wsp:val=&quot;005B1458&quot;/&gt;&lt;wsp:rsid wsp:val=&quot;005C6E76&quot;/&gt;&lt;wsp:rsid wsp:val=&quot;005D1364&quot;/&gt;&lt;wsp:rsid wsp:val=&quot;005D6351&quot;/&gt;&lt;wsp:rsid wsp:val=&quot;005E56D9&quot;/&gt;&lt;wsp:rsid wsp:val=&quot;005E7564&quot;/&gt;&lt;wsp:rsid wsp:val=&quot;005F0956&quot;/&gt;&lt;wsp:rsid wsp:val=&quot;005F2324&quot;/&gt;&lt;wsp:rsid wsp:val=&quot;006008F9&quot;/&gt;&lt;wsp:rsid wsp:val=&quot;00601378&quot;/&gt;&lt;wsp:rsid wsp:val=&quot;0060546A&quot;/&gt;&lt;wsp:rsid wsp:val=&quot;006070D1&quot;/&gt;&lt;wsp:rsid wsp:val=&quot;00626BA2&quot;/&gt;&lt;wsp:rsid wsp:val=&quot;006355B7&quot;/&gt;&lt;wsp:rsid wsp:val=&quot;006408E6&quot;/&gt;&lt;wsp:rsid wsp:val=&quot;00642CB6&quot;/&gt;&lt;wsp:rsid wsp:val=&quot;00643F8A&quot;/&gt;&lt;wsp:rsid wsp:val=&quot;006516EB&quot;/&gt;&lt;wsp:rsid wsp:val=&quot;0065207B&quot;/&gt;&lt;wsp:rsid wsp:val=&quot;00664124&quot;/&gt;&lt;wsp:rsid wsp:val=&quot;00673BC5&quot;/&gt;&lt;wsp:rsid wsp:val=&quot;0068074C&quot;/&gt;&lt;wsp:rsid wsp:val=&quot;00681F20&quot;/&gt;&lt;wsp:rsid wsp:val=&quot;00690F49&quot;/&gt;&lt;wsp:rsid wsp:val=&quot;00691007&quot;/&gt;&lt;wsp:rsid wsp:val=&quot;00693D08&quot;/&gt;&lt;wsp:rsid wsp:val=&quot;006A07BA&quot;/&gt;&lt;wsp:rsid wsp:val=&quot;006A19CF&quot;/&gt;&lt;wsp:rsid wsp:val=&quot;006B3BA0&quot;/&gt;&lt;wsp:rsid wsp:val=&quot;006B5B07&quot;/&gt;&lt;wsp:rsid wsp:val=&quot;006B6D6D&quot;/&gt;&lt;wsp:rsid wsp:val=&quot;006C092E&quot;/&gt;&lt;wsp:rsid wsp:val=&quot;006C125B&quot;/&gt;&lt;wsp:rsid wsp:val=&quot;006D02D4&quot;/&gt;&lt;wsp:rsid wsp:val=&quot;006D3B8A&quot;/&gt;&lt;wsp:rsid wsp:val=&quot;006D5FCE&quot;/&gt;&lt;wsp:rsid wsp:val=&quot;007014CB&quot;/&gt;&lt;wsp:rsid wsp:val=&quot;007022B3&quot;/&gt;&lt;wsp:rsid wsp:val=&quot;00707199&quot;/&gt;&lt;wsp:rsid wsp:val=&quot;007207E0&quot;/&gt;&lt;wsp:rsid wsp:val=&quot;007333C7&quot;/&gt;&lt;wsp:rsid wsp:val=&quot;00744C63&quot;/&gt;&lt;wsp:rsid wsp:val=&quot;00756412&quot;/&gt;&lt;wsp:rsid wsp:val=&quot;007608FD&quot;/&gt;&lt;wsp:rsid wsp:val=&quot;0077181B&quot;/&gt;&lt;wsp:rsid wsp:val=&quot;0077274D&quot;/&gt;&lt;wsp:rsid wsp:val=&quot;007A0756&quot;/&gt;&lt;wsp:rsid wsp:val=&quot;007A0C9A&quot;/&gt;&lt;wsp:rsid wsp:val=&quot;007A412B&quot;/&gt;&lt;wsp:rsid wsp:val=&quot;007A47D8&quot;/&gt;&lt;wsp:rsid wsp:val=&quot;007A4D9F&quot;/&gt;&lt;wsp:rsid wsp:val=&quot;007A76A7&quot;/&gt;&lt;wsp:rsid wsp:val=&quot;007A7999&quot;/&gt;&lt;wsp:rsid wsp:val=&quot;007B03E9&quot;/&gt;&lt;wsp:rsid wsp:val=&quot;007B161F&quot;/&gt;&lt;wsp:rsid wsp:val=&quot;007B494A&quot;/&gt;&lt;wsp:rsid wsp:val=&quot;007C4E54&quot;/&gt;&lt;wsp:rsid wsp:val=&quot;007C589B&quot;/&gt;&lt;wsp:rsid wsp:val=&quot;007D7519&quot;/&gt;&lt;wsp:rsid wsp:val=&quot;007D7AFF&quot;/&gt;&lt;wsp:rsid wsp:val=&quot;007E3C76&quot;/&gt;&lt;wsp:rsid wsp:val=&quot;007F26E6&quot;/&gt;&lt;wsp:rsid wsp:val=&quot;007F344C&quot;/&gt;&lt;wsp:rsid wsp:val=&quot;007F4134&quot;/&gt;&lt;wsp:rsid wsp:val=&quot;007F50DE&quot;/&gt;&lt;wsp:rsid wsp:val=&quot;007F7992&quot;/&gt;&lt;wsp:rsid wsp:val=&quot;00801856&quot;/&gt;&lt;wsp:rsid wsp:val=&quot;00805FC0&quot;/&gt;&lt;wsp:rsid wsp:val=&quot;008116F7&quot;/&gt;&lt;wsp:rsid wsp:val=&quot;00813576&quot;/&gt;&lt;wsp:rsid wsp:val=&quot;008212C1&quot;/&gt;&lt;wsp:rsid wsp:val=&quot;008223ED&quot;/&gt;&lt;wsp:rsid wsp:val=&quot;0082506B&quot;/&gt;&lt;wsp:rsid wsp:val=&quot;00844FA8&quot;/&gt;&lt;wsp:rsid wsp:val=&quot;0084538C&quot;/&gt;&lt;wsp:rsid wsp:val=&quot;00845EFF&quot;/&gt;&lt;wsp:rsid wsp:val=&quot;00852177&quot;/&gt;&lt;wsp:rsid wsp:val=&quot;00852925&quot;/&gt;&lt;wsp:rsid wsp:val=&quot;0085540E&quot;/&gt;&lt;wsp:rsid wsp:val=&quot;0085714C&quot;/&gt;&lt;wsp:rsid wsp:val=&quot;008619C9&quot;/&gt;&lt;wsp:rsid wsp:val=&quot;0086223D&quot;/&gt;&lt;wsp:rsid wsp:val=&quot;00865BDB&quot;/&gt;&lt;wsp:rsid wsp:val=&quot;00867621&quot;/&gt;&lt;wsp:rsid wsp:val=&quot;0087376E&quot;/&gt;&lt;wsp:rsid wsp:val=&quot;008740FB&quot;/&gt;&lt;wsp:rsid wsp:val=&quot;00883B93&quot;/&gt;&lt;wsp:rsid wsp:val=&quot;0088452A&quot;/&gt;&lt;wsp:rsid wsp:val=&quot;008941FA&quot;/&gt;&lt;wsp:rsid wsp:val=&quot;00894BAA&quot;/&gt;&lt;wsp:rsid wsp:val=&quot;0089587B&quot;/&gt;&lt;wsp:rsid wsp:val=&quot;008971E6&quot;/&gt;&lt;wsp:rsid wsp:val=&quot;008A14D2&quot;/&gt;&lt;wsp:rsid wsp:val=&quot;008B3D04&quot;/&gt;&lt;wsp:rsid wsp:val=&quot;008B6BAB&quot;/&gt;&lt;wsp:rsid wsp:val=&quot;008B7B90&quot;/&gt;&lt;wsp:rsid wsp:val=&quot;008C1241&quot;/&gt;&lt;wsp:rsid wsp:val=&quot;008C2EC3&quot;/&gt;&lt;wsp:rsid wsp:val=&quot;008C784B&quot;/&gt;&lt;wsp:rsid wsp:val=&quot;008D0A6C&quot;/&gt;&lt;wsp:rsid wsp:val=&quot;008D590C&quot;/&gt;&lt;wsp:rsid wsp:val=&quot;008E3F59&quot;/&gt;&lt;wsp:rsid wsp:val=&quot;008F1F17&quot;/&gt;&lt;wsp:rsid wsp:val=&quot;008F2C0D&quot;/&gt;&lt;wsp:rsid wsp:val=&quot;008F5F8D&quot;/&gt;&lt;wsp:rsid wsp:val=&quot;0090145D&quot;/&gt;&lt;wsp:rsid wsp:val=&quot;009018BF&quot;/&gt;&lt;wsp:rsid wsp:val=&quot;00906FED&quot;/&gt;&lt;wsp:rsid wsp:val=&quot;00913A9F&quot;/&gt;&lt;wsp:rsid wsp:val=&quot;009143C7&quot;/&gt;&lt;wsp:rsid wsp:val=&quot;00916455&quot;/&gt;&lt;wsp:rsid wsp:val=&quot;0095235A&quot;/&gt;&lt;wsp:rsid wsp:val=&quot;0095565B&quot;/&gt;&lt;wsp:rsid wsp:val=&quot;009608FF&quot;/&gt;&lt;wsp:rsid wsp:val=&quot;0096594A&quot;/&gt;&lt;wsp:rsid wsp:val=&quot;00971D05&quot;/&gt;&lt;wsp:rsid wsp:val=&quot;009731C2&quot;/&gt;&lt;wsp:rsid wsp:val=&quot;00974F03&quot;/&gt;&lt;wsp:rsid wsp:val=&quot;00976A29&quot;/&gt;&lt;wsp:rsid wsp:val=&quot;00986432&quot;/&gt;&lt;wsp:rsid wsp:val=&quot;00991A76&quot;/&gt;&lt;wsp:rsid wsp:val=&quot;009A2714&quot;/&gt;&lt;wsp:rsid wsp:val=&quot;009A2E00&quot;/&gt;&lt;wsp:rsid wsp:val=&quot;009A541F&quot;/&gt;&lt;wsp:rsid wsp:val=&quot;009A7338&quot;/&gt;&lt;wsp:rsid wsp:val=&quot;009C50AB&quot;/&gt;&lt;wsp:rsid wsp:val=&quot;009C6295&quot;/&gt;&lt;wsp:rsid wsp:val=&quot;009D4923&quot;/&gt;&lt;wsp:rsid wsp:val=&quot;009D4B1F&quot;/&gt;&lt;wsp:rsid wsp:val=&quot;009E13FE&quot;/&gt;&lt;wsp:rsid wsp:val=&quot;009E271D&quot;/&gt;&lt;wsp:rsid wsp:val=&quot;009E4D85&quot;/&gt;&lt;wsp:rsid wsp:val=&quot;009F5A4D&quot;/&gt;&lt;wsp:rsid wsp:val=&quot;00A00AA7&quot;/&gt;&lt;wsp:rsid wsp:val=&quot;00A03F9D&quot;/&gt;&lt;wsp:rsid wsp:val=&quot;00A06ADB&quot;/&gt;&lt;wsp:rsid wsp:val=&quot;00A07283&quot;/&gt;&lt;wsp:rsid wsp:val=&quot;00A12440&quot;/&gt;&lt;wsp:rsid wsp:val=&quot;00A13FE6&quot;/&gt;&lt;wsp:rsid wsp:val=&quot;00A155FB&quot;/&gt;&lt;wsp:rsid wsp:val=&quot;00A20F65&quot;/&gt;&lt;wsp:rsid wsp:val=&quot;00A25F3D&quot;/&gt;&lt;wsp:rsid wsp:val=&quot;00A31768&quot;/&gt;&lt;wsp:rsid wsp:val=&quot;00A343DD&quot;/&gt;&lt;wsp:rsid wsp:val=&quot;00A37C5D&quot;/&gt;&lt;wsp:rsid wsp:val=&quot;00A472AF&quot;/&gt;&lt;wsp:rsid wsp:val=&quot;00A532E6&quot;/&gt;&lt;wsp:rsid wsp:val=&quot;00A55247&quot;/&gt;&lt;wsp:rsid wsp:val=&quot;00A554B7&quot;/&gt;&lt;wsp:rsid wsp:val=&quot;00A56677&quot;/&gt;&lt;wsp:rsid wsp:val=&quot;00A81127&quot;/&gt;&lt;wsp:rsid wsp:val=&quot;00A8514D&quot;/&gt;&lt;wsp:rsid wsp:val=&quot;00AA2569&quot;/&gt;&lt;wsp:rsid wsp:val=&quot;00AA2B22&quot;/&gt;&lt;wsp:rsid wsp:val=&quot;00AB278B&quot;/&gt;&lt;wsp:rsid wsp:val=&quot;00AB3F9B&quot;/&gt;&lt;wsp:rsid wsp:val=&quot;00AD0812&quot;/&gt;&lt;wsp:rsid wsp:val=&quot;00AE4831&quot;/&gt;&lt;wsp:rsid wsp:val=&quot;00AF09FC&quot;/&gt;&lt;wsp:rsid wsp:val=&quot;00AF2049&quot;/&gt;&lt;wsp:rsid wsp:val=&quot;00AF72F7&quot;/&gt;&lt;wsp:rsid wsp:val=&quot;00B0264E&quot;/&gt;&lt;wsp:rsid wsp:val=&quot;00B03A51&quot;/&gt;&lt;wsp:rsid wsp:val=&quot;00B05424&quot;/&gt;&lt;wsp:rsid wsp:val=&quot;00B05E0B&quot;/&gt;&lt;wsp:rsid wsp:val=&quot;00B12EF7&quot;/&gt;&lt;wsp:rsid wsp:val=&quot;00B16F65&quot;/&gt;&lt;wsp:rsid wsp:val=&quot;00B24EDE&quot;/&gt;&lt;wsp:rsid wsp:val=&quot;00B27FDC&quot;/&gt;&lt;wsp:rsid wsp:val=&quot;00B329F7&quot;/&gt;&lt;wsp:rsid wsp:val=&quot;00B36CF9&quot;/&gt;&lt;wsp:rsid wsp:val=&quot;00B36D1A&quot;/&gt;&lt;wsp:rsid wsp:val=&quot;00B50CC3&quot;/&gt;&lt;wsp:rsid wsp:val=&quot;00B5529F&quot;/&gt;&lt;wsp:rsid wsp:val=&quot;00B602C7&quot;/&gt;&lt;wsp:rsid wsp:val=&quot;00B6683D&quot;/&gt;&lt;wsp:rsid wsp:val=&quot;00B67A81&quot;/&gt;&lt;wsp:rsid wsp:val=&quot;00B721DF&quot;/&gt;&lt;wsp:rsid wsp:val=&quot;00B73AA9&quot;/&gt;&lt;wsp:rsid wsp:val=&quot;00B75162&quot;/&gt;&lt;wsp:rsid wsp:val=&quot;00B775B8&quot;/&gt;&lt;wsp:rsid wsp:val=&quot;00B80D78&quot;/&gt;&lt;wsp:rsid wsp:val=&quot;00BA20C3&quot;/&gt;&lt;wsp:rsid wsp:val=&quot;00BA31CC&quot;/&gt;&lt;wsp:rsid wsp:val=&quot;00BA6990&quot;/&gt;&lt;wsp:rsid wsp:val=&quot;00BB13EF&quot;/&gt;&lt;wsp:rsid wsp:val=&quot;00BB1666&quot;/&gt;&lt;wsp:rsid wsp:val=&quot;00BC0098&quot;/&gt;&lt;wsp:rsid wsp:val=&quot;00BC0AE1&quot;/&gt;&lt;wsp:rsid wsp:val=&quot;00BC0B47&quot;/&gt;&lt;wsp:rsid wsp:val=&quot;00BC7BFB&quot;/&gt;&lt;wsp:rsid wsp:val=&quot;00BD1102&quot;/&gt;&lt;wsp:rsid wsp:val=&quot;00BD2052&quot;/&gt;&lt;wsp:rsid wsp:val=&quot;00BD7855&quot;/&gt;&lt;wsp:rsid wsp:val=&quot;00BF4D82&quot;/&gt;&lt;wsp:rsid wsp:val=&quot;00C07110&quot;/&gt;&lt;wsp:rsid wsp:val=&quot;00C224D0&quot;/&gt;&lt;wsp:rsid wsp:val=&quot;00C25CEA&quot;/&gt;&lt;wsp:rsid wsp:val=&quot;00C32EDA&quot;/&gt;&lt;wsp:rsid wsp:val=&quot;00C413D4&quot;/&gt;&lt;wsp:rsid wsp:val=&quot;00C4553F&quot;/&gt;&lt;wsp:rsid wsp:val=&quot;00C51EAC&quot;/&gt;&lt;wsp:rsid wsp:val=&quot;00C54B57&quot;/&gt;&lt;wsp:rsid wsp:val=&quot;00C56332&quot;/&gt;&lt;wsp:rsid wsp:val=&quot;00C570A7&quot;/&gt;&lt;wsp:rsid wsp:val=&quot;00C64259&quot;/&gt;&lt;wsp:rsid wsp:val=&quot;00C64DC0&quot;/&gt;&lt;wsp:rsid wsp:val=&quot;00C67466&quot;/&gt;&lt;wsp:rsid wsp:val=&quot;00C77C28&quot;/&gt;&lt;wsp:rsid wsp:val=&quot;00CA49B3&quot;/&gt;&lt;wsp:rsid wsp:val=&quot;00CA56B9&quot;/&gt;&lt;wsp:rsid wsp:val=&quot;00CB5F6C&quot;/&gt;&lt;wsp:rsid wsp:val=&quot;00CC2CA7&quot;/&gt;&lt;wsp:rsid wsp:val=&quot;00CD3553&quot;/&gt;&lt;wsp:rsid wsp:val=&quot;00CD4184&quot;/&gt;&lt;wsp:rsid wsp:val=&quot;00CD5FAF&quot;/&gt;&lt;wsp:rsid wsp:val=&quot;00CE2DD6&quot;/&gt;&lt;wsp:rsid wsp:val=&quot;00CE56CD&quot;/&gt;&lt;wsp:rsid wsp:val=&quot;00CE6DC4&quot;/&gt;&lt;wsp:rsid wsp:val=&quot;00CF0BEF&quot;/&gt;&lt;wsp:rsid wsp:val=&quot;00CF0D4B&quot;/&gt;&lt;wsp:rsid wsp:val=&quot;00CF2552&quot;/&gt;&lt;wsp:rsid wsp:val=&quot;00D172FF&quot;/&gt;&lt;wsp:rsid wsp:val=&quot;00D23E0B&quot;/&gt;&lt;wsp:rsid wsp:val=&quot;00D346C7&quot;/&gt;&lt;wsp:rsid wsp:val=&quot;00D37767&quot;/&gt;&lt;wsp:rsid wsp:val=&quot;00D4049F&quot;/&gt;&lt;wsp:rsid wsp:val=&quot;00D44032&quot;/&gt;&lt;wsp:rsid wsp:val=&quot;00D54311&quot;/&gt;&lt;wsp:rsid wsp:val=&quot;00D56B45&quot;/&gt;&lt;wsp:rsid wsp:val=&quot;00D620E8&quot;/&gt;&lt;wsp:rsid wsp:val=&quot;00D62B33&quot;/&gt;&lt;wsp:rsid wsp:val=&quot;00D645A8&quot;/&gt;&lt;wsp:rsid wsp:val=&quot;00D71814&quot;/&gt;&lt;wsp:rsid wsp:val=&quot;00D83A06&quot;/&gt;&lt;wsp:rsid wsp:val=&quot;00D91574&quot;/&gt;&lt;wsp:rsid wsp:val=&quot;00D91E02&quot;/&gt;&lt;wsp:rsid wsp:val=&quot;00D94351&quot;/&gt;&lt;wsp:rsid wsp:val=&quot;00D97526&quot;/&gt;&lt;wsp:rsid wsp:val=&quot;00DA01B1&quot;/&gt;&lt;wsp:rsid wsp:val=&quot;00DA1315&quot;/&gt;&lt;wsp:rsid wsp:val=&quot;00DA24ED&quot;/&gt;&lt;wsp:rsid wsp:val=&quot;00DA517B&quot;/&gt;&lt;wsp:rsid wsp:val=&quot;00DB4EB4&quot;/&gt;&lt;wsp:rsid wsp:val=&quot;00DB5105&quot;/&gt;&lt;wsp:rsid wsp:val=&quot;00DC0E60&quot;/&gt;&lt;wsp:rsid wsp:val=&quot;00DC1308&quot;/&gt;&lt;wsp:rsid wsp:val=&quot;00DD3793&quot;/&gt;&lt;wsp:rsid wsp:val=&quot;00DD483A&quot;/&gt;&lt;wsp:rsid wsp:val=&quot;00DE2587&quot;/&gt;&lt;wsp:rsid wsp:val=&quot;00DF2812&quot;/&gt;&lt;wsp:rsid wsp:val=&quot;00DF38D0&quot;/&gt;&lt;wsp:rsid wsp:val=&quot;00DF53B0&quot;/&gt;&lt;wsp:rsid wsp:val=&quot;00DF574A&quot;/&gt;&lt;wsp:rsid wsp:val=&quot;00DF6944&quot;/&gt;&lt;wsp:rsid wsp:val=&quot;00E1134D&quot;/&gt;&lt;wsp:rsid wsp:val=&quot;00E268F6&quot;/&gt;&lt;wsp:rsid wsp:val=&quot;00E27D6D&quot;/&gt;&lt;wsp:rsid wsp:val=&quot;00E30C3A&quot;/&gt;&lt;wsp:rsid wsp:val=&quot;00E3457F&quot;/&gt;&lt;wsp:rsid wsp:val=&quot;00E352B7&quot;/&gt;&lt;wsp:rsid wsp:val=&quot;00E41D64&quot;/&gt;&lt;wsp:rsid wsp:val=&quot;00E42EC9&quot;/&gt;&lt;wsp:rsid wsp:val=&quot;00E51B1F&quot;/&gt;&lt;wsp:rsid wsp:val=&quot;00E52F57&quot;/&gt;&lt;wsp:rsid wsp:val=&quot;00E53FEC&quot;/&gt;&lt;wsp:rsid wsp:val=&quot;00E5612F&quot;/&gt;&lt;wsp:rsid wsp:val=&quot;00E62267&quot;/&gt;&lt;wsp:rsid wsp:val=&quot;00E63F2B&quot;/&gt;&lt;wsp:rsid wsp:val=&quot;00E63FD5&quot;/&gt;&lt;wsp:rsid wsp:val=&quot;00E774FE&quot;/&gt;&lt;wsp:rsid wsp:val=&quot;00E87133&quot;/&gt;&lt;wsp:rsid wsp:val=&quot;00E87740&quot;/&gt;&lt;wsp:rsid wsp:val=&quot;00E90748&quot;/&gt;&lt;wsp:rsid wsp:val=&quot;00EB23E8&quot;/&gt;&lt;wsp:rsid wsp:val=&quot;00EB5308&quot;/&gt;&lt;wsp:rsid wsp:val=&quot;00EC0B3C&quot;/&gt;&lt;wsp:rsid wsp:val=&quot;00EC24B4&quot;/&gt;&lt;wsp:rsid wsp:val=&quot;00EC5C11&quot;/&gt;&lt;wsp:rsid wsp:val=&quot;00EE2ADD&quot;/&gt;&lt;wsp:rsid wsp:val=&quot;00EF7661&quot;/&gt;&lt;wsp:rsid wsp:val=&quot;00EF77E0&quot;/&gt;&lt;wsp:rsid wsp:val=&quot;00F012A1&quot;/&gt;&lt;wsp:rsid wsp:val=&quot;00F14E89&quot;/&gt;&lt;wsp:rsid wsp:val=&quot;00F15BCF&quot;/&gt;&lt;wsp:rsid wsp:val=&quot;00F2222A&quot;/&gt;&lt;wsp:rsid wsp:val=&quot;00F2262C&quot;/&gt;&lt;wsp:rsid wsp:val=&quot;00F27235&quot;/&gt;&lt;wsp:rsid wsp:val=&quot;00F36608&quot;/&gt;&lt;wsp:rsid wsp:val=&quot;00F41F82&quot;/&gt;&lt;wsp:rsid wsp:val=&quot;00F46460&quot;/&gt;&lt;wsp:rsid wsp:val=&quot;00F46F29&quot;/&gt;&lt;wsp:rsid wsp:val=&quot;00F81028&quot;/&gt;&lt;wsp:rsid wsp:val=&quot;00F830DF&quot;/&gt;&lt;wsp:rsid wsp:val=&quot;00F8749A&quot;/&gt;&lt;wsp:rsid wsp:val=&quot;00F92B09&quot;/&gt;&lt;wsp:rsid wsp:val=&quot;00FB21AF&quot;/&gt;&lt;wsp:rsid wsp:val=&quot;00FC2657&quot;/&gt;&lt;wsp:rsid wsp:val=&quot;00FD24BF&quot;/&gt;&lt;wsp:rsid wsp:val=&quot;00FD35EF&quot;/&gt;&lt;wsp:rsid wsp:val=&quot;00FD5AED&quot;/&gt;&lt;wsp:rsid wsp:val=&quot;00FD7D3B&quot;/&gt;&lt;wsp:rsid wsp:val=&quot;00FE39A6&quot;/&gt;&lt;wsp:rsid wsp:val=&quot;00FE467A&quot;/&gt;&lt;/wsp:rsids&gt;&lt;/w:docPr&gt;&lt;w:body&gt;&lt;wx:sect&gt;&lt;w:p wsp:rsidR=&quot;00000000&quot; wsp:rsidRDefault=&quot;00FE39A6&quot; wsp:rsidP=&quot;00FE39A6&quot;&gt;&lt;m:oMathPara&gt;&lt;m:oMath&gt;&lt;m:r&gt;&lt;w:rPr&gt;&lt;w:rFonts w:ascii=&quot;Cambria Math&quot; w:h-ansi=&quot;Cambria Math&quot;/&gt;&lt;wx:font wx:val=&quot;Cambria Math&quot;/&gt;&lt;w:i/&gt;&lt;/w:rPr&gt;&lt;m:t&gt;M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Zn&lt;/m:t&gt;&lt;/m:r&gt;&lt;/m:e&gt;&lt;/m:d&gt;&lt;m:r&gt;&lt;w:rPr&gt;&lt;w:rFonts w:ascii=&quot;Cambria Math&quot; w:h-ansi=&quot;Cambria Math&quot;/&gt;&lt;wx:font wx:val=&quot;Cambria Math&quot;/&gt;&lt;w:i/&gt;&lt;/w:rPr&gt;&lt;m:t&gt;=65.4 g.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moL&lt;/m:t&gt;&lt;/m:r&gt;&lt;/m:e&gt;&lt;m:sup&gt;&lt;m:r&gt;&lt;w:rPr&gt;&lt;w:rFonts w:ascii=&quot;Cambria Math&quot; w:h-ansi=&quot;Cambria Math&quot;/&gt;&lt;wx:font wx:val=&quot;Cambria Math&quot;/&gt;&lt;w:i/&gt;&lt;/w:rPr&gt;&lt;m:t&gt;-1&lt;/m:t&gt;&lt;/m:r&gt;&lt;/m:sup&gt;&lt;/m:sSup&gt;&lt;m:r&gt;&lt;w:rPr&gt;&lt;w:rFonts w:ascii=&quot;Cambria Math&quot; w:h-ansi=&quot;Cambria Math&quot;/&gt;&lt;wx:font wx:val=&quot;Cambria Math&quot;/&gt;&lt;w:i/&gt;&lt;/w:rPr&gt;&lt;m:t&gt;     ;   M&lt;/m:t&gt;&lt;/m:r&gt;&lt;m:d&gt;&lt;m:dPr&gt;&lt;m:ctrlPr&gt;&lt;w:rPr&gt;&lt;w:rFonts w:ascii=&quot;Cambria Math&quot; w:h-ansi=&quot;Cambria Math&quot;/&gt;&lt;wx:font wx:val=&quot;Cambria Math&quot;/&gt;&lt;w:i/&gt;&lt;/w:rPr&gt;&lt;/m:ctrlPr&gt;&lt;/m:dPr&gt;&lt;m:e&gt;&lt;m:r&gt;&lt;w:rPr&gt;&lt;w:rFonts w:ascii=&quot;Cambria Math&quot; w:h-ansi=&quot;Cambria Math&quot;/&gt;&lt;wx:font wx:val=&quot;Cambria Math&quot;/&gt;&lt;w:i/&gt;&lt;/w:rPr&gt;&lt;m:t&gt;Cu&lt;/m:t&gt;&lt;/m:r&gt;&lt;/m:e&gt;&lt;/m:d&gt;&lt;m:r&gt;&lt;w:rPr&gt;&lt;w:rFonts w:ascii=&quot;Cambria Math&quot; w:h-ansi=&quot;Cambria Math&quot;/&gt;&lt;wx:font wx:val=&quot;Cambria Math&quot;/&gt;&lt;w:i/&gt;&lt;/w:rPr&gt;&lt;m:t&gt;=63.5 g.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moL&lt;/m:t&gt;&lt;/m:r&gt;&lt;/m:e&gt;&lt;m:sup&gt;&lt;m:r&gt;&lt;w:rPr&gt;&lt;w:rFonts w:ascii=&quot;Cambria Math&quot; w:h-ansi=&quot;Cambria Math&quot;/&gt;&lt;wx:font wx:val=&quot;Cambria Math&quot;/&gt;&lt;w:i/&gt;&lt;/w:rPr&gt;&lt;m:t&gt;-1&lt;/m:t&gt;&lt;/m:r&gt;&lt;/m:sup&gt;&lt;/m:sSup&gt;&lt;m:r&gt;&lt;w:rPr&gt;&lt;w:rFonts w:ascii=&quot;Cambria Math&quot; w:h-ansi=&quot;Cambria Math&quot;/&gt;&lt;wx:font wx:val=&quot;Cambria Math&quot;/&gt;&lt;w:i/&gt;&lt;/w:rPr&gt;&lt;m:t&gt;    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6" o:title="" chromakey="white"/>
          </v:shape>
        </w:pict>
      </w:r>
      <w:r w:rsidRPr="00E352B7">
        <w:fldChar w:fldCharType="end"/>
      </w:r>
    </w:p>
    <w:p w:rsidR="00E352B7" w:rsidRPr="00D22AB4" w:rsidRDefault="00E352B7" w:rsidP="00E352B7">
      <w:pPr>
        <w:pStyle w:val="NormalWeb"/>
        <w:tabs>
          <w:tab w:val="left" w:pos="284"/>
          <w:tab w:val="left" w:pos="567"/>
        </w:tabs>
        <w:spacing w:before="0" w:beforeAutospacing="0" w:after="240" w:afterAutospacing="0" w:line="360" w:lineRule="auto"/>
        <w:jc w:val="both"/>
      </w:pPr>
      <w:r w:rsidRPr="00D22AB4">
        <w:rPr>
          <w:color w:val="0070C0"/>
        </w:rPr>
        <w:t>a</w:t>
      </w:r>
      <w:r w:rsidRPr="00D22AB4">
        <w:t xml:space="preserve">. On observe que la solution se décolore entièrement. Quelle indication peut-on en tirer ? 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D22AB4" w:rsidRDefault="00E352B7" w:rsidP="00E352B7">
      <w:pPr>
        <w:pStyle w:val="NormalWeb"/>
        <w:tabs>
          <w:tab w:val="left" w:pos="284"/>
          <w:tab w:val="left" w:pos="567"/>
        </w:tabs>
        <w:spacing w:before="0" w:beforeAutospacing="0" w:after="240" w:afterAutospacing="0" w:line="360" w:lineRule="auto"/>
        <w:jc w:val="both"/>
      </w:pPr>
      <w:r w:rsidRPr="00D22AB4">
        <w:rPr>
          <w:color w:val="0070C0"/>
        </w:rPr>
        <w:t>b</w:t>
      </w:r>
      <w:r w:rsidRPr="00D22AB4">
        <w:t>. Un dépôt rouge apparait sur la lame de zinc. Quelle est la nature de ce dépôt ?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D22AB4" w:rsidRDefault="00E352B7" w:rsidP="00E352B7">
      <w:pPr>
        <w:pStyle w:val="NormalWeb"/>
        <w:tabs>
          <w:tab w:val="left" w:pos="284"/>
          <w:tab w:val="left" w:pos="567"/>
        </w:tabs>
        <w:spacing w:before="0" w:beforeAutospacing="0" w:after="240" w:afterAutospacing="0" w:line="360" w:lineRule="auto"/>
        <w:jc w:val="both"/>
      </w:pPr>
      <w:r w:rsidRPr="00D22AB4">
        <w:rPr>
          <w:color w:val="0070C0"/>
        </w:rPr>
        <w:t>c</w:t>
      </w:r>
      <w:r w:rsidRPr="00D22AB4">
        <w:t>. Ecrire l’équation de la réaction qui a lieu entre la lame de zinc et la solution de sulfate de cuivre.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D22AB4" w:rsidRDefault="00E352B7" w:rsidP="00E352B7">
      <w:pPr>
        <w:pStyle w:val="NormalWeb"/>
        <w:tabs>
          <w:tab w:val="left" w:pos="284"/>
          <w:tab w:val="left" w:pos="567"/>
        </w:tabs>
        <w:spacing w:before="0" w:beforeAutospacing="0" w:after="240" w:afterAutospacing="0" w:line="360" w:lineRule="auto"/>
        <w:jc w:val="both"/>
      </w:pPr>
      <w:r w:rsidRPr="00D22AB4">
        <w:rPr>
          <w:color w:val="0070C0"/>
        </w:rPr>
        <w:t>d</w:t>
      </w:r>
      <w:r w:rsidRPr="00D22AB4">
        <w:t>. Quel est le rôle joué par les ions cuivre dans cette réaction ? Sont-ils oxydés ou réduits ?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D22AB4" w:rsidRDefault="00E352B7" w:rsidP="00E352B7">
      <w:pPr>
        <w:pStyle w:val="NormalWeb"/>
        <w:tabs>
          <w:tab w:val="left" w:pos="284"/>
          <w:tab w:val="left" w:pos="567"/>
        </w:tabs>
        <w:spacing w:before="0" w:beforeAutospacing="0" w:after="240" w:afterAutospacing="0" w:line="360" w:lineRule="auto"/>
        <w:jc w:val="both"/>
      </w:pPr>
      <w:r w:rsidRPr="00D22AB4">
        <w:rPr>
          <w:color w:val="0070C0"/>
        </w:rPr>
        <w:lastRenderedPageBreak/>
        <w:t>e</w:t>
      </w:r>
      <w:r w:rsidRPr="00D22AB4">
        <w:t xml:space="preserve">. Préciser les couples oxydant/réducteur mis en jeu dans cette réaction et écrire les demi-équations correspondantes. 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D22AB4" w:rsidRDefault="00E352B7" w:rsidP="00E352B7">
      <w:pPr>
        <w:pStyle w:val="NormalWeb"/>
        <w:tabs>
          <w:tab w:val="left" w:pos="284"/>
          <w:tab w:val="left" w:pos="567"/>
        </w:tabs>
        <w:spacing w:before="0" w:beforeAutospacing="0" w:after="240" w:afterAutospacing="0" w:line="360" w:lineRule="auto"/>
        <w:jc w:val="both"/>
      </w:pPr>
      <w:r w:rsidRPr="00D22AB4">
        <w:rPr>
          <w:color w:val="0070C0"/>
        </w:rPr>
        <w:t>f</w:t>
      </w:r>
      <w:r w:rsidRPr="00D22AB4">
        <w:t xml:space="preserve">. Quelle est la masse de zinc </w:t>
      </w:r>
      <w:r w:rsidRPr="00E352B7">
        <w:fldChar w:fldCharType="begin"/>
      </w:r>
      <w:r w:rsidRPr="00E352B7">
        <w:instrText xml:space="preserve"> QUOTE </w:instrText>
      </w:r>
      <w:r w:rsidRPr="00E352B7">
        <w:rPr>
          <w:position w:val="-35"/>
        </w:rPr>
        <w:pict>
          <v:shape id="_x0000_i1036" type="#_x0000_t75" style="width:15.05pt;height:27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applyBreakingRules/&gt;&lt;w:wrapTextWithPunct/&gt;&lt;w:useAsianBreakRules/&gt;&lt;w:useWord2002TableStyleRules/&gt;&lt;/w:compat&gt;&lt;wsp:rsids&gt;&lt;wsp:rsidRoot wsp:val=&quot;004A70B1&quot;/&gt;&lt;wsp:rsid wsp:val=&quot;00020DB3&quot;/&gt;&lt;wsp:rsid wsp:val=&quot;000314C6&quot;/&gt;&lt;wsp:rsid wsp:val=&quot;000362FC&quot;/&gt;&lt;wsp:rsid wsp:val=&quot;00044937&quot;/&gt;&lt;wsp:rsid wsp:val=&quot;0004671B&quot;/&gt;&lt;wsp:rsid wsp:val=&quot;00047385&quot;/&gt;&lt;wsp:rsid wsp:val=&quot;00047C92&quot;/&gt;&lt;wsp:rsid wsp:val=&quot;000563B9&quot;/&gt;&lt;wsp:rsid wsp:val=&quot;000566FF&quot;/&gt;&lt;wsp:rsid wsp:val=&quot;00070E35&quot;/&gt;&lt;wsp:rsid wsp:val=&quot;000711ED&quot;/&gt;&lt;wsp:rsid wsp:val=&quot;000733B2&quot;/&gt;&lt;wsp:rsid wsp:val=&quot;0008670D&quot;/&gt;&lt;wsp:rsid wsp:val=&quot;00096382&quot;/&gt;&lt;wsp:rsid wsp:val=&quot;00096CA7&quot;/&gt;&lt;wsp:rsid wsp:val=&quot;00096CE7&quot;/&gt;&lt;wsp:rsid wsp:val=&quot;00096EF2&quot;/&gt;&lt;wsp:rsid wsp:val=&quot;00097492&quot;/&gt;&lt;wsp:rsid wsp:val=&quot;000A6B15&quot;/&gt;&lt;wsp:rsid wsp:val=&quot;000A772C&quot;/&gt;&lt;wsp:rsid wsp:val=&quot;000C37CE&quot;/&gt;&lt;wsp:rsid wsp:val=&quot;000C6522&quot;/&gt;&lt;wsp:rsid wsp:val=&quot;000D4930&quot;/&gt;&lt;wsp:rsid wsp:val=&quot;000E70C5&quot;/&gt;&lt;wsp:rsid wsp:val=&quot;000F4AFC&quot;/&gt;&lt;wsp:rsid wsp:val=&quot;0010026F&quot;/&gt;&lt;wsp:rsid wsp:val=&quot;00117607&quot;/&gt;&lt;wsp:rsid wsp:val=&quot;00124717&quot;/&gt;&lt;wsp:rsid wsp:val=&quot;001251CD&quot;/&gt;&lt;wsp:rsid wsp:val=&quot;00132D77&quot;/&gt;&lt;wsp:rsid wsp:val=&quot;00132E62&quot;/&gt;&lt;wsp:rsid wsp:val=&quot;00133B9E&quot;/&gt;&lt;wsp:rsid wsp:val=&quot;001435F5&quot;/&gt;&lt;wsp:rsid wsp:val=&quot;00150AC6&quot;/&gt;&lt;wsp:rsid wsp:val=&quot;001539E3&quot;/&gt;&lt;wsp:rsid wsp:val=&quot;001552BB&quot;/&gt;&lt;wsp:rsid wsp:val=&quot;00162F01&quot;/&gt;&lt;wsp:rsid wsp:val=&quot;00174E33&quot;/&gt;&lt;wsp:rsid wsp:val=&quot;00175E3E&quot;/&gt;&lt;wsp:rsid wsp:val=&quot;0017765A&quot;/&gt;&lt;wsp:rsid wsp:val=&quot;001807BE&quot;/&gt;&lt;wsp:rsid wsp:val=&quot;0018522B&quot;/&gt;&lt;wsp:rsid wsp:val=&quot;00187994&quot;/&gt;&lt;wsp:rsid wsp:val=&quot;001957B2&quot;/&gt;&lt;wsp:rsid wsp:val=&quot;0019648C&quot;/&gt;&lt;wsp:rsid wsp:val=&quot;001B101D&quot;/&gt;&lt;wsp:rsid wsp:val=&quot;001B2F76&quot;/&gt;&lt;wsp:rsid wsp:val=&quot;001C4CAF&quot;/&gt;&lt;wsp:rsid wsp:val=&quot;001C4F4E&quot;/&gt;&lt;wsp:rsid wsp:val=&quot;001C5499&quot;/&gt;&lt;wsp:rsid wsp:val=&quot;001C5B45&quot;/&gt;&lt;wsp:rsid wsp:val=&quot;001C608E&quot;/&gt;&lt;wsp:rsid wsp:val=&quot;001D2B4F&quot;/&gt;&lt;wsp:rsid wsp:val=&quot;001D4CC8&quot;/&gt;&lt;wsp:rsid wsp:val=&quot;001D7E3F&quot;/&gt;&lt;wsp:rsid wsp:val=&quot;001E58B5&quot;/&gt;&lt;wsp:rsid wsp:val=&quot;001F5517&quot;/&gt;&lt;wsp:rsid wsp:val=&quot;001F5527&quot;/&gt;&lt;wsp:rsid wsp:val=&quot;001F6887&quot;/&gt;&lt;wsp:rsid wsp:val=&quot;001F7C3E&quot;/&gt;&lt;wsp:rsid wsp:val=&quot;002021D3&quot;/&gt;&lt;wsp:rsid wsp:val=&quot;002156FF&quot;/&gt;&lt;wsp:rsid wsp:val=&quot;00220F92&quot;/&gt;&lt;wsp:rsid wsp:val=&quot;00225483&quot;/&gt;&lt;wsp:rsid wsp:val=&quot;00227212&quot;/&gt;&lt;wsp:rsid wsp:val=&quot;00227DD8&quot;/&gt;&lt;wsp:rsid wsp:val=&quot;00231CD2&quot;/&gt;&lt;wsp:rsid wsp:val=&quot;00231FE5&quot;/&gt;&lt;wsp:rsid wsp:val=&quot;00233E04&quot;/&gt;&lt;wsp:rsid wsp:val=&quot;00233EB2&quot;/&gt;&lt;wsp:rsid wsp:val=&quot;00235490&quot;/&gt;&lt;wsp:rsid wsp:val=&quot;00240644&quot;/&gt;&lt;wsp:rsid wsp:val=&quot;00251D7D&quot;/&gt;&lt;wsp:rsid wsp:val=&quot;00272129&quot;/&gt;&lt;wsp:rsid wsp:val=&quot;00273DAF&quot;/&gt;&lt;wsp:rsid wsp:val=&quot;00280171&quot;/&gt;&lt;wsp:rsid wsp:val=&quot;0028157D&quot;/&gt;&lt;wsp:rsid wsp:val=&quot;002816A8&quot;/&gt;&lt;wsp:rsid wsp:val=&quot;00296A92&quot;/&gt;&lt;wsp:rsid wsp:val=&quot;002A48AD&quot;/&gt;&lt;wsp:rsid wsp:val=&quot;002A5B47&quot;/&gt;&lt;wsp:rsid wsp:val=&quot;002B0136&quot;/&gt;&lt;wsp:rsid wsp:val=&quot;002B234D&quot;/&gt;&lt;wsp:rsid wsp:val=&quot;002B3FC2&quot;/&gt;&lt;wsp:rsid wsp:val=&quot;002B686D&quot;/&gt;&lt;wsp:rsid wsp:val=&quot;002B6DEC&quot;/&gt;&lt;wsp:rsid wsp:val=&quot;002E095E&quot;/&gt;&lt;wsp:rsid wsp:val=&quot;002E16DC&quot;/&gt;&lt;wsp:rsid wsp:val=&quot;002E4223&quot;/&gt;&lt;wsp:rsid wsp:val=&quot;002E701F&quot;/&gt;&lt;wsp:rsid wsp:val=&quot;002E7EE7&quot;/&gt;&lt;wsp:rsid wsp:val=&quot;002F1AC4&quot;/&gt;&lt;wsp:rsid wsp:val=&quot;00322E15&quot;/&gt;&lt;wsp:rsid wsp:val=&quot;00323F44&quot;/&gt;&lt;wsp:rsid wsp:val=&quot;0033068E&quot;/&gt;&lt;wsp:rsid wsp:val=&quot;00335FEF&quot;/&gt;&lt;wsp:rsid wsp:val=&quot;00342BE1&quot;/&gt;&lt;wsp:rsid wsp:val=&quot;00344C97&quot;/&gt;&lt;wsp:rsid wsp:val=&quot;00346BF0&quot;/&gt;&lt;wsp:rsid wsp:val=&quot;0035067B&quot;/&gt;&lt;wsp:rsid wsp:val=&quot;0035091F&quot;/&gt;&lt;wsp:rsid wsp:val=&quot;003531FA&quot;/&gt;&lt;wsp:rsid wsp:val=&quot;00360818&quot;/&gt;&lt;wsp:rsid wsp:val=&quot;00367774&quot;/&gt;&lt;wsp:rsid wsp:val=&quot;00373159&quot;/&gt;&lt;wsp:rsid wsp:val=&quot;003747A5&quot;/&gt;&lt;wsp:rsid wsp:val=&quot;00375583&quot;/&gt;&lt;wsp:rsid wsp:val=&quot;00376358&quot;/&gt;&lt;wsp:rsid wsp:val=&quot;00376945&quot;/&gt;&lt;wsp:rsid wsp:val=&quot;00380AF9&quot;/&gt;&lt;wsp:rsid wsp:val=&quot;003817A0&quot;/&gt;&lt;wsp:rsid wsp:val=&quot;0038246C&quot;/&gt;&lt;wsp:rsid wsp:val=&quot;00395D09&quot;/&gt;&lt;wsp:rsid wsp:val=&quot;00396540&quot;/&gt;&lt;wsp:rsid wsp:val=&quot;003977AC&quot;/&gt;&lt;wsp:rsid wsp:val=&quot;003A4C86&quot;/&gt;&lt;wsp:rsid wsp:val=&quot;003C22FE&quot;/&gt;&lt;wsp:rsid wsp:val=&quot;003C7510&quot;/&gt;&lt;wsp:rsid wsp:val=&quot;003D57ED&quot;/&gt;&lt;wsp:rsid wsp:val=&quot;003E5463&quot;/&gt;&lt;wsp:rsid wsp:val=&quot;003E5A48&quot;/&gt;&lt;wsp:rsid wsp:val=&quot;003E7599&quot;/&gt;&lt;wsp:rsid wsp:val=&quot;003F17AC&quot;/&gt;&lt;wsp:rsid wsp:val=&quot;004031BE&quot;/&gt;&lt;wsp:rsid wsp:val=&quot;00404E54&quot;/&gt;&lt;wsp:rsid wsp:val=&quot;00417929&quot;/&gt;&lt;wsp:rsid wsp:val=&quot;00421FB2&quot;/&gt;&lt;wsp:rsid wsp:val=&quot;00432395&quot;/&gt;&lt;wsp:rsid wsp:val=&quot;00434330&quot;/&gt;&lt;wsp:rsid wsp:val=&quot;00434604&quot;/&gt;&lt;wsp:rsid wsp:val=&quot;00436EBE&quot;/&gt;&lt;wsp:rsid wsp:val=&quot;00445431&quot;/&gt;&lt;wsp:rsid wsp:val=&quot;004456F1&quot;/&gt;&lt;wsp:rsid wsp:val=&quot;0045516F&quot;/&gt;&lt;wsp:rsid wsp:val=&quot;004573A9&quot;/&gt;&lt;wsp:rsid wsp:val=&quot;004579D9&quot;/&gt;&lt;wsp:rsid wsp:val=&quot;0046328E&quot;/&gt;&lt;wsp:rsid wsp:val=&quot;00480E40&quot;/&gt;&lt;wsp:rsid wsp:val=&quot;0048146F&quot;/&gt;&lt;wsp:rsid wsp:val=&quot;00482175&quot;/&gt;&lt;wsp:rsid wsp:val=&quot;004852E1&quot;/&gt;&lt;wsp:rsid wsp:val=&quot;004868D5&quot;/&gt;&lt;wsp:rsid wsp:val=&quot;00490956&quot;/&gt;&lt;wsp:rsid wsp:val=&quot;004A682E&quot;/&gt;&lt;wsp:rsid wsp:val=&quot;004A70B1&quot;/&gt;&lt;wsp:rsid wsp:val=&quot;004B3648&quot;/&gt;&lt;wsp:rsid wsp:val=&quot;004C3637&quot;/&gt;&lt;wsp:rsid wsp:val=&quot;004C56A3&quot;/&gt;&lt;wsp:rsid wsp:val=&quot;004E5F35&quot;/&gt;&lt;wsp:rsid wsp:val=&quot;004F6361&quot;/&gt;&lt;wsp:rsid wsp:val=&quot;00504034&quot;/&gt;&lt;wsp:rsid wsp:val=&quot;00520138&quot;/&gt;&lt;wsp:rsid wsp:val=&quot;0053268E&quot;/&gt;&lt;wsp:rsid wsp:val=&quot;00533884&quot;/&gt;&lt;wsp:rsid wsp:val=&quot;0053495D&quot;/&gt;&lt;wsp:rsid wsp:val=&quot;00535A49&quot;/&gt;&lt;wsp:rsid wsp:val=&quot;005373EB&quot;/&gt;&lt;wsp:rsid wsp:val=&quot;00576D71&quot;/&gt;&lt;wsp:rsid wsp:val=&quot;005872F6&quot;/&gt;&lt;wsp:rsid wsp:val=&quot;005925D7&quot;/&gt;&lt;wsp:rsid wsp:val=&quot;00592CB2&quot;/&gt;&lt;wsp:rsid wsp:val=&quot;00594A2E&quot;/&gt;&lt;wsp:rsid wsp:val=&quot;005B1458&quot;/&gt;&lt;wsp:rsid wsp:val=&quot;005C6E76&quot;/&gt;&lt;wsp:rsid wsp:val=&quot;005D1364&quot;/&gt;&lt;wsp:rsid wsp:val=&quot;005D6351&quot;/&gt;&lt;wsp:rsid wsp:val=&quot;005E56D9&quot;/&gt;&lt;wsp:rsid wsp:val=&quot;005E7564&quot;/&gt;&lt;wsp:rsid wsp:val=&quot;005F0956&quot;/&gt;&lt;wsp:rsid wsp:val=&quot;005F2324&quot;/&gt;&lt;wsp:rsid wsp:val=&quot;006008F9&quot;/&gt;&lt;wsp:rsid wsp:val=&quot;00601378&quot;/&gt;&lt;wsp:rsid wsp:val=&quot;0060546A&quot;/&gt;&lt;wsp:rsid wsp:val=&quot;006070D1&quot;/&gt;&lt;wsp:rsid wsp:val=&quot;00626BA2&quot;/&gt;&lt;wsp:rsid wsp:val=&quot;006355B7&quot;/&gt;&lt;wsp:rsid wsp:val=&quot;006408E6&quot;/&gt;&lt;wsp:rsid wsp:val=&quot;00642CB6&quot;/&gt;&lt;wsp:rsid wsp:val=&quot;00643F8A&quot;/&gt;&lt;wsp:rsid wsp:val=&quot;006516EB&quot;/&gt;&lt;wsp:rsid wsp:val=&quot;0065207B&quot;/&gt;&lt;wsp:rsid wsp:val=&quot;00664124&quot;/&gt;&lt;wsp:rsid wsp:val=&quot;00673BC5&quot;/&gt;&lt;wsp:rsid wsp:val=&quot;0068074C&quot;/&gt;&lt;wsp:rsid wsp:val=&quot;00681F20&quot;/&gt;&lt;wsp:rsid wsp:val=&quot;00690F49&quot;/&gt;&lt;wsp:rsid wsp:val=&quot;00691007&quot;/&gt;&lt;wsp:rsid wsp:val=&quot;00693D08&quot;/&gt;&lt;wsp:rsid wsp:val=&quot;006A07BA&quot;/&gt;&lt;wsp:rsid wsp:val=&quot;006A19CF&quot;/&gt;&lt;wsp:rsid wsp:val=&quot;006B3BA0&quot;/&gt;&lt;wsp:rsid wsp:val=&quot;006B5B07&quot;/&gt;&lt;wsp:rsid wsp:val=&quot;006B6D6D&quot;/&gt;&lt;wsp:rsid wsp:val=&quot;006C092E&quot;/&gt;&lt;wsp:rsid wsp:val=&quot;006C125B&quot;/&gt;&lt;wsp:rsid wsp:val=&quot;006D02D4&quot;/&gt;&lt;wsp:rsid wsp:val=&quot;006D3B8A&quot;/&gt;&lt;wsp:rsid wsp:val=&quot;006D5FCE&quot;/&gt;&lt;wsp:rsid wsp:val=&quot;007014CB&quot;/&gt;&lt;wsp:rsid wsp:val=&quot;007022B3&quot;/&gt;&lt;wsp:rsid wsp:val=&quot;00707199&quot;/&gt;&lt;wsp:rsid wsp:val=&quot;007207E0&quot;/&gt;&lt;wsp:rsid wsp:val=&quot;007333C7&quot;/&gt;&lt;wsp:rsid wsp:val=&quot;00744C63&quot;/&gt;&lt;wsp:rsid wsp:val=&quot;00756412&quot;/&gt;&lt;wsp:rsid wsp:val=&quot;007608FD&quot;/&gt;&lt;wsp:rsid wsp:val=&quot;0077181B&quot;/&gt;&lt;wsp:rsid wsp:val=&quot;0077274D&quot;/&gt;&lt;wsp:rsid wsp:val=&quot;007A0756&quot;/&gt;&lt;wsp:rsid wsp:val=&quot;007A0C9A&quot;/&gt;&lt;wsp:rsid wsp:val=&quot;007A412B&quot;/&gt;&lt;wsp:rsid wsp:val=&quot;007A47D8&quot;/&gt;&lt;wsp:rsid wsp:val=&quot;007A4D9F&quot;/&gt;&lt;wsp:rsid wsp:val=&quot;007A76A7&quot;/&gt;&lt;wsp:rsid wsp:val=&quot;007A7999&quot;/&gt;&lt;wsp:rsid wsp:val=&quot;007B03E9&quot;/&gt;&lt;wsp:rsid wsp:val=&quot;007B161F&quot;/&gt;&lt;wsp:rsid wsp:val=&quot;007B494A&quot;/&gt;&lt;wsp:rsid wsp:val=&quot;007C4E54&quot;/&gt;&lt;wsp:rsid wsp:val=&quot;007C589B&quot;/&gt;&lt;wsp:rsid wsp:val=&quot;007D7519&quot;/&gt;&lt;wsp:rsid wsp:val=&quot;007D7AFF&quot;/&gt;&lt;wsp:rsid wsp:val=&quot;007E3C76&quot;/&gt;&lt;wsp:rsid wsp:val=&quot;007F26E6&quot;/&gt;&lt;wsp:rsid wsp:val=&quot;007F344C&quot;/&gt;&lt;wsp:rsid wsp:val=&quot;007F4134&quot;/&gt;&lt;wsp:rsid wsp:val=&quot;007F50DE&quot;/&gt;&lt;wsp:rsid wsp:val=&quot;007F7992&quot;/&gt;&lt;wsp:rsid wsp:val=&quot;00801856&quot;/&gt;&lt;wsp:rsid wsp:val=&quot;00805FC0&quot;/&gt;&lt;wsp:rsid wsp:val=&quot;008116F7&quot;/&gt;&lt;wsp:rsid wsp:val=&quot;00813576&quot;/&gt;&lt;wsp:rsid wsp:val=&quot;008212C1&quot;/&gt;&lt;wsp:rsid wsp:val=&quot;008223ED&quot;/&gt;&lt;wsp:rsid wsp:val=&quot;0082506B&quot;/&gt;&lt;wsp:rsid wsp:val=&quot;00844FA8&quot;/&gt;&lt;wsp:rsid wsp:val=&quot;0084538C&quot;/&gt;&lt;wsp:rsid wsp:val=&quot;00845EFF&quot;/&gt;&lt;wsp:rsid wsp:val=&quot;00852177&quot;/&gt;&lt;wsp:rsid wsp:val=&quot;00852925&quot;/&gt;&lt;wsp:rsid wsp:val=&quot;0085540E&quot;/&gt;&lt;wsp:rsid wsp:val=&quot;0085714C&quot;/&gt;&lt;wsp:rsid wsp:val=&quot;008619C9&quot;/&gt;&lt;wsp:rsid wsp:val=&quot;0086223D&quot;/&gt;&lt;wsp:rsid wsp:val=&quot;00865BDB&quot;/&gt;&lt;wsp:rsid wsp:val=&quot;00867621&quot;/&gt;&lt;wsp:rsid wsp:val=&quot;0087376E&quot;/&gt;&lt;wsp:rsid wsp:val=&quot;008740FB&quot;/&gt;&lt;wsp:rsid wsp:val=&quot;00883B93&quot;/&gt;&lt;wsp:rsid wsp:val=&quot;0088452A&quot;/&gt;&lt;wsp:rsid wsp:val=&quot;008941FA&quot;/&gt;&lt;wsp:rsid wsp:val=&quot;00894BAA&quot;/&gt;&lt;wsp:rsid wsp:val=&quot;0089587B&quot;/&gt;&lt;wsp:rsid wsp:val=&quot;008971E6&quot;/&gt;&lt;wsp:rsid wsp:val=&quot;008A14D2&quot;/&gt;&lt;wsp:rsid wsp:val=&quot;008B3D04&quot;/&gt;&lt;wsp:rsid wsp:val=&quot;008B6BAB&quot;/&gt;&lt;wsp:rsid wsp:val=&quot;008B7B90&quot;/&gt;&lt;wsp:rsid wsp:val=&quot;008C1241&quot;/&gt;&lt;wsp:rsid wsp:val=&quot;008C2EC3&quot;/&gt;&lt;wsp:rsid wsp:val=&quot;008C784B&quot;/&gt;&lt;wsp:rsid wsp:val=&quot;008D0A6C&quot;/&gt;&lt;wsp:rsid wsp:val=&quot;008D590C&quot;/&gt;&lt;wsp:rsid wsp:val=&quot;008E3F59&quot;/&gt;&lt;wsp:rsid wsp:val=&quot;008F1F17&quot;/&gt;&lt;wsp:rsid wsp:val=&quot;008F2C0D&quot;/&gt;&lt;wsp:rsid wsp:val=&quot;008F5F8D&quot;/&gt;&lt;wsp:rsid wsp:val=&quot;0090145D&quot;/&gt;&lt;wsp:rsid wsp:val=&quot;009018BF&quot;/&gt;&lt;wsp:rsid wsp:val=&quot;00906FED&quot;/&gt;&lt;wsp:rsid wsp:val=&quot;00913A9F&quot;/&gt;&lt;wsp:rsid wsp:val=&quot;009143C7&quot;/&gt;&lt;wsp:rsid wsp:val=&quot;00916455&quot;/&gt;&lt;wsp:rsid wsp:val=&quot;0095235A&quot;/&gt;&lt;wsp:rsid wsp:val=&quot;0095565B&quot;/&gt;&lt;wsp:rsid wsp:val=&quot;009608FF&quot;/&gt;&lt;wsp:rsid wsp:val=&quot;0096594A&quot;/&gt;&lt;wsp:rsid wsp:val=&quot;00971D05&quot;/&gt;&lt;wsp:rsid wsp:val=&quot;009731C2&quot;/&gt;&lt;wsp:rsid wsp:val=&quot;00974F03&quot;/&gt;&lt;wsp:rsid wsp:val=&quot;00976A29&quot;/&gt;&lt;wsp:rsid wsp:val=&quot;00986432&quot;/&gt;&lt;wsp:rsid wsp:val=&quot;00991A76&quot;/&gt;&lt;wsp:rsid wsp:val=&quot;009A2714&quot;/&gt;&lt;wsp:rsid wsp:val=&quot;009A2E00&quot;/&gt;&lt;wsp:rsid wsp:val=&quot;009A541F&quot;/&gt;&lt;wsp:rsid wsp:val=&quot;009A7338&quot;/&gt;&lt;wsp:rsid wsp:val=&quot;009C50AB&quot;/&gt;&lt;wsp:rsid wsp:val=&quot;009C6295&quot;/&gt;&lt;wsp:rsid wsp:val=&quot;009D4923&quot;/&gt;&lt;wsp:rsid wsp:val=&quot;009D4B1F&quot;/&gt;&lt;wsp:rsid wsp:val=&quot;009E13FE&quot;/&gt;&lt;wsp:rsid wsp:val=&quot;009E271D&quot;/&gt;&lt;wsp:rsid wsp:val=&quot;009E4D85&quot;/&gt;&lt;wsp:rsid wsp:val=&quot;009F5A4D&quot;/&gt;&lt;wsp:rsid wsp:val=&quot;00A00AA7&quot;/&gt;&lt;wsp:rsid wsp:val=&quot;00A03F9D&quot;/&gt;&lt;wsp:rsid wsp:val=&quot;00A06ADB&quot;/&gt;&lt;wsp:rsid wsp:val=&quot;00A07283&quot;/&gt;&lt;wsp:rsid wsp:val=&quot;00A12440&quot;/&gt;&lt;wsp:rsid wsp:val=&quot;00A13FE6&quot;/&gt;&lt;wsp:rsid wsp:val=&quot;00A155FB&quot;/&gt;&lt;wsp:rsid wsp:val=&quot;00A20F65&quot;/&gt;&lt;wsp:rsid wsp:val=&quot;00A25F3D&quot;/&gt;&lt;wsp:rsid wsp:val=&quot;00A31768&quot;/&gt;&lt;wsp:rsid wsp:val=&quot;00A343DD&quot;/&gt;&lt;wsp:rsid wsp:val=&quot;00A37C5D&quot;/&gt;&lt;wsp:rsid wsp:val=&quot;00A472AF&quot;/&gt;&lt;wsp:rsid wsp:val=&quot;00A532E6&quot;/&gt;&lt;wsp:rsid wsp:val=&quot;00A55247&quot;/&gt;&lt;wsp:rsid wsp:val=&quot;00A554B7&quot;/&gt;&lt;wsp:rsid wsp:val=&quot;00A56677&quot;/&gt;&lt;wsp:rsid wsp:val=&quot;00A81127&quot;/&gt;&lt;wsp:rsid wsp:val=&quot;00A8514D&quot;/&gt;&lt;wsp:rsid wsp:val=&quot;00AA2569&quot;/&gt;&lt;wsp:rsid wsp:val=&quot;00AA2B22&quot;/&gt;&lt;wsp:rsid wsp:val=&quot;00AB278B&quot;/&gt;&lt;wsp:rsid wsp:val=&quot;00AB3F9B&quot;/&gt;&lt;wsp:rsid wsp:val=&quot;00AC5E93&quot;/&gt;&lt;wsp:rsid wsp:val=&quot;00AD0812&quot;/&gt;&lt;wsp:rsid wsp:val=&quot;00AE4831&quot;/&gt;&lt;wsp:rsid wsp:val=&quot;00AF09FC&quot;/&gt;&lt;wsp:rsid wsp:val=&quot;00AF2049&quot;/&gt;&lt;wsp:rsid wsp:val=&quot;00AF72F7&quot;/&gt;&lt;wsp:rsid wsp:val=&quot;00B0264E&quot;/&gt;&lt;wsp:rsid wsp:val=&quot;00B03A51&quot;/&gt;&lt;wsp:rsid wsp:val=&quot;00B05424&quot;/&gt;&lt;wsp:rsid wsp:val=&quot;00B05E0B&quot;/&gt;&lt;wsp:rsid wsp:val=&quot;00B12EF7&quot;/&gt;&lt;wsp:rsid wsp:val=&quot;00B16F65&quot;/&gt;&lt;wsp:rsid wsp:val=&quot;00B24EDE&quot;/&gt;&lt;wsp:rsid wsp:val=&quot;00B27FDC&quot;/&gt;&lt;wsp:rsid wsp:val=&quot;00B329F7&quot;/&gt;&lt;wsp:rsid wsp:val=&quot;00B36CF9&quot;/&gt;&lt;wsp:rsid wsp:val=&quot;00B36D1A&quot;/&gt;&lt;wsp:rsid wsp:val=&quot;00B50CC3&quot;/&gt;&lt;wsp:rsid wsp:val=&quot;00B5529F&quot;/&gt;&lt;wsp:rsid wsp:val=&quot;00B602C7&quot;/&gt;&lt;wsp:rsid wsp:val=&quot;00B6683D&quot;/&gt;&lt;wsp:rsid wsp:val=&quot;00B67A81&quot;/&gt;&lt;wsp:rsid wsp:val=&quot;00B721DF&quot;/&gt;&lt;wsp:rsid wsp:val=&quot;00B73AA9&quot;/&gt;&lt;wsp:rsid wsp:val=&quot;00B75162&quot;/&gt;&lt;wsp:rsid wsp:val=&quot;00B775B8&quot;/&gt;&lt;wsp:rsid wsp:val=&quot;00B80D78&quot;/&gt;&lt;wsp:rsid wsp:val=&quot;00BA20C3&quot;/&gt;&lt;wsp:rsid wsp:val=&quot;00BA31CC&quot;/&gt;&lt;wsp:rsid wsp:val=&quot;00BA6990&quot;/&gt;&lt;wsp:rsid wsp:val=&quot;00BB13EF&quot;/&gt;&lt;wsp:rsid wsp:val=&quot;00BB1666&quot;/&gt;&lt;wsp:rsid wsp:val=&quot;00BC0098&quot;/&gt;&lt;wsp:rsid wsp:val=&quot;00BC0AE1&quot;/&gt;&lt;wsp:rsid wsp:val=&quot;00BC0B47&quot;/&gt;&lt;wsp:rsid wsp:val=&quot;00BC7BFB&quot;/&gt;&lt;wsp:rsid wsp:val=&quot;00BD1102&quot;/&gt;&lt;wsp:rsid wsp:val=&quot;00BD2052&quot;/&gt;&lt;wsp:rsid wsp:val=&quot;00BD7855&quot;/&gt;&lt;wsp:rsid wsp:val=&quot;00BF4D82&quot;/&gt;&lt;wsp:rsid wsp:val=&quot;00C07110&quot;/&gt;&lt;wsp:rsid wsp:val=&quot;00C224D0&quot;/&gt;&lt;wsp:rsid wsp:val=&quot;00C25CEA&quot;/&gt;&lt;wsp:rsid wsp:val=&quot;00C32EDA&quot;/&gt;&lt;wsp:rsid wsp:val=&quot;00C413D4&quot;/&gt;&lt;wsp:rsid wsp:val=&quot;00C4553F&quot;/&gt;&lt;wsp:rsid wsp:val=&quot;00C51EAC&quot;/&gt;&lt;wsp:rsid wsp:val=&quot;00C54B57&quot;/&gt;&lt;wsp:rsid wsp:val=&quot;00C56332&quot;/&gt;&lt;wsp:rsid wsp:val=&quot;00C570A7&quot;/&gt;&lt;wsp:rsid wsp:val=&quot;00C64259&quot;/&gt;&lt;wsp:rsid wsp:val=&quot;00C64DC0&quot;/&gt;&lt;wsp:rsid wsp:val=&quot;00C67466&quot;/&gt;&lt;wsp:rsid wsp:val=&quot;00C77C28&quot;/&gt;&lt;wsp:rsid wsp:val=&quot;00CA49B3&quot;/&gt;&lt;wsp:rsid wsp:val=&quot;00CA56B9&quot;/&gt;&lt;wsp:rsid wsp:val=&quot;00CB5F6C&quot;/&gt;&lt;wsp:rsid wsp:val=&quot;00CC2CA7&quot;/&gt;&lt;wsp:rsid wsp:val=&quot;00CD3553&quot;/&gt;&lt;wsp:rsid wsp:val=&quot;00CD4184&quot;/&gt;&lt;wsp:rsid wsp:val=&quot;00CD5FAF&quot;/&gt;&lt;wsp:rsid wsp:val=&quot;00CE2DD6&quot;/&gt;&lt;wsp:rsid wsp:val=&quot;00CE56CD&quot;/&gt;&lt;wsp:rsid wsp:val=&quot;00CE6DC4&quot;/&gt;&lt;wsp:rsid wsp:val=&quot;00CF0BEF&quot;/&gt;&lt;wsp:rsid wsp:val=&quot;00CF0D4B&quot;/&gt;&lt;wsp:rsid wsp:val=&quot;00CF2552&quot;/&gt;&lt;wsp:rsid wsp:val=&quot;00D172FF&quot;/&gt;&lt;wsp:rsid wsp:val=&quot;00D23E0B&quot;/&gt;&lt;wsp:rsid wsp:val=&quot;00D346C7&quot;/&gt;&lt;wsp:rsid wsp:val=&quot;00D37767&quot;/&gt;&lt;wsp:rsid wsp:val=&quot;00D4049F&quot;/&gt;&lt;wsp:rsid wsp:val=&quot;00D44032&quot;/&gt;&lt;wsp:rsid wsp:val=&quot;00D54311&quot;/&gt;&lt;wsp:rsid wsp:val=&quot;00D56B45&quot;/&gt;&lt;wsp:rsid wsp:val=&quot;00D620E8&quot;/&gt;&lt;wsp:rsid wsp:val=&quot;00D62B33&quot;/&gt;&lt;wsp:rsid wsp:val=&quot;00D645A8&quot;/&gt;&lt;wsp:rsid wsp:val=&quot;00D71814&quot;/&gt;&lt;wsp:rsid wsp:val=&quot;00D83A06&quot;/&gt;&lt;wsp:rsid wsp:val=&quot;00D91574&quot;/&gt;&lt;wsp:rsid wsp:val=&quot;00D91E02&quot;/&gt;&lt;wsp:rsid wsp:val=&quot;00D94351&quot;/&gt;&lt;wsp:rsid wsp:val=&quot;00D97526&quot;/&gt;&lt;wsp:rsid wsp:val=&quot;00DA01B1&quot;/&gt;&lt;wsp:rsid wsp:val=&quot;00DA1315&quot;/&gt;&lt;wsp:rsid wsp:val=&quot;00DA24ED&quot;/&gt;&lt;wsp:rsid wsp:val=&quot;00DA517B&quot;/&gt;&lt;wsp:rsid wsp:val=&quot;00DB4EB4&quot;/&gt;&lt;wsp:rsid wsp:val=&quot;00DB5105&quot;/&gt;&lt;wsp:rsid wsp:val=&quot;00DC0E60&quot;/&gt;&lt;wsp:rsid wsp:val=&quot;00DC1308&quot;/&gt;&lt;wsp:rsid wsp:val=&quot;00DD3793&quot;/&gt;&lt;wsp:rsid wsp:val=&quot;00DD483A&quot;/&gt;&lt;wsp:rsid wsp:val=&quot;00DE2587&quot;/&gt;&lt;wsp:rsid wsp:val=&quot;00DF2812&quot;/&gt;&lt;wsp:rsid wsp:val=&quot;00DF38D0&quot;/&gt;&lt;wsp:rsid wsp:val=&quot;00DF53B0&quot;/&gt;&lt;wsp:rsid wsp:val=&quot;00DF574A&quot;/&gt;&lt;wsp:rsid wsp:val=&quot;00DF6944&quot;/&gt;&lt;wsp:rsid wsp:val=&quot;00E1134D&quot;/&gt;&lt;wsp:rsid wsp:val=&quot;00E268F6&quot;/&gt;&lt;wsp:rsid wsp:val=&quot;00E27D6D&quot;/&gt;&lt;wsp:rsid wsp:val=&quot;00E30C3A&quot;/&gt;&lt;wsp:rsid wsp:val=&quot;00E3457F&quot;/&gt;&lt;wsp:rsid wsp:val=&quot;00E352B7&quot;/&gt;&lt;wsp:rsid wsp:val=&quot;00E41D64&quot;/&gt;&lt;wsp:rsid wsp:val=&quot;00E42EC9&quot;/&gt;&lt;wsp:rsid wsp:val=&quot;00E51B1F&quot;/&gt;&lt;wsp:rsid wsp:val=&quot;00E52F57&quot;/&gt;&lt;wsp:rsid wsp:val=&quot;00E53FEC&quot;/&gt;&lt;wsp:rsid wsp:val=&quot;00E5612F&quot;/&gt;&lt;wsp:rsid wsp:val=&quot;00E62267&quot;/&gt;&lt;wsp:rsid wsp:val=&quot;00E63F2B&quot;/&gt;&lt;wsp:rsid wsp:val=&quot;00E63FD5&quot;/&gt;&lt;wsp:rsid wsp:val=&quot;00E774FE&quot;/&gt;&lt;wsp:rsid wsp:val=&quot;00E87133&quot;/&gt;&lt;wsp:rsid wsp:val=&quot;00E87740&quot;/&gt;&lt;wsp:rsid wsp:val=&quot;00E90748&quot;/&gt;&lt;wsp:rsid wsp:val=&quot;00EB23E8&quot;/&gt;&lt;wsp:rsid wsp:val=&quot;00EB5308&quot;/&gt;&lt;wsp:rsid wsp:val=&quot;00EC0B3C&quot;/&gt;&lt;wsp:rsid wsp:val=&quot;00EC24B4&quot;/&gt;&lt;wsp:rsid wsp:val=&quot;00EC5C11&quot;/&gt;&lt;wsp:rsid wsp:val=&quot;00EE2ADD&quot;/&gt;&lt;wsp:rsid wsp:val=&quot;00EF7661&quot;/&gt;&lt;wsp:rsid wsp:val=&quot;00EF77E0&quot;/&gt;&lt;wsp:rsid wsp:val=&quot;00F012A1&quot;/&gt;&lt;wsp:rsid wsp:val=&quot;00F14E89&quot;/&gt;&lt;wsp:rsid wsp:val=&quot;00F15BCF&quot;/&gt;&lt;wsp:rsid wsp:val=&quot;00F2222A&quot;/&gt;&lt;wsp:rsid wsp:val=&quot;00F2262C&quot;/&gt;&lt;wsp:rsid wsp:val=&quot;00F27235&quot;/&gt;&lt;wsp:rsid wsp:val=&quot;00F36608&quot;/&gt;&lt;wsp:rsid wsp:val=&quot;00F41F82&quot;/&gt;&lt;wsp:rsid wsp:val=&quot;00F46460&quot;/&gt;&lt;wsp:rsid wsp:val=&quot;00F46F29&quot;/&gt;&lt;wsp:rsid wsp:val=&quot;00F81028&quot;/&gt;&lt;wsp:rsid wsp:val=&quot;00F830DF&quot;/&gt;&lt;wsp:rsid wsp:val=&quot;00F8749A&quot;/&gt;&lt;wsp:rsid wsp:val=&quot;00F92B09&quot;/&gt;&lt;wsp:rsid wsp:val=&quot;00FB21AF&quot;/&gt;&lt;wsp:rsid wsp:val=&quot;00FC2657&quot;/&gt;&lt;wsp:rsid wsp:val=&quot;00FD24BF&quot;/&gt;&lt;wsp:rsid wsp:val=&quot;00FD35EF&quot;/&gt;&lt;wsp:rsid wsp:val=&quot;00FD5AED&quot;/&gt;&lt;wsp:rsid wsp:val=&quot;00FD7D3B&quot;/&gt;&lt;wsp:rsid wsp:val=&quot;00FE467A&quot;/&gt;&lt;/wsp:rsids&gt;&lt;/w:docPr&gt;&lt;w:body&gt;&lt;wx:sect&gt;&lt;w:p wsp:rsidR=&quot;00000000&quot; wsp:rsidRDefault=&quot;00AC5E93&quot; wsp:rsidP=&quot;00AC5E93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m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E352B7">
        <w:instrText xml:space="preserve"> </w:instrText>
      </w:r>
      <w:r w:rsidRPr="00E352B7">
        <w:fldChar w:fldCharType="separate"/>
      </w:r>
      <w:r w:rsidRPr="00E352B7">
        <w:rPr>
          <w:position w:val="-35"/>
        </w:rPr>
        <w:pict>
          <v:shape id="_x0000_i1037" type="#_x0000_t75" style="width:15.05pt;height:27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applyBreakingRules/&gt;&lt;w:wrapTextWithPunct/&gt;&lt;w:useAsianBreakRules/&gt;&lt;w:useWord2002TableStyleRules/&gt;&lt;/w:compat&gt;&lt;wsp:rsids&gt;&lt;wsp:rsidRoot wsp:val=&quot;004A70B1&quot;/&gt;&lt;wsp:rsid wsp:val=&quot;00020DB3&quot;/&gt;&lt;wsp:rsid wsp:val=&quot;000314C6&quot;/&gt;&lt;wsp:rsid wsp:val=&quot;000362FC&quot;/&gt;&lt;wsp:rsid wsp:val=&quot;00044937&quot;/&gt;&lt;wsp:rsid wsp:val=&quot;0004671B&quot;/&gt;&lt;wsp:rsid wsp:val=&quot;00047385&quot;/&gt;&lt;wsp:rsid wsp:val=&quot;00047C92&quot;/&gt;&lt;wsp:rsid wsp:val=&quot;000563B9&quot;/&gt;&lt;wsp:rsid wsp:val=&quot;000566FF&quot;/&gt;&lt;wsp:rsid wsp:val=&quot;00070E35&quot;/&gt;&lt;wsp:rsid wsp:val=&quot;000711ED&quot;/&gt;&lt;wsp:rsid wsp:val=&quot;000733B2&quot;/&gt;&lt;wsp:rsid wsp:val=&quot;0008670D&quot;/&gt;&lt;wsp:rsid wsp:val=&quot;00096382&quot;/&gt;&lt;wsp:rsid wsp:val=&quot;00096CA7&quot;/&gt;&lt;wsp:rsid wsp:val=&quot;00096CE7&quot;/&gt;&lt;wsp:rsid wsp:val=&quot;00096EF2&quot;/&gt;&lt;wsp:rsid wsp:val=&quot;00097492&quot;/&gt;&lt;wsp:rsid wsp:val=&quot;000A6B15&quot;/&gt;&lt;wsp:rsid wsp:val=&quot;000A772C&quot;/&gt;&lt;wsp:rsid wsp:val=&quot;000C37CE&quot;/&gt;&lt;wsp:rsid wsp:val=&quot;000C6522&quot;/&gt;&lt;wsp:rsid wsp:val=&quot;000D4930&quot;/&gt;&lt;wsp:rsid wsp:val=&quot;000E70C5&quot;/&gt;&lt;wsp:rsid wsp:val=&quot;000F4AFC&quot;/&gt;&lt;wsp:rsid wsp:val=&quot;0010026F&quot;/&gt;&lt;wsp:rsid wsp:val=&quot;00117607&quot;/&gt;&lt;wsp:rsid wsp:val=&quot;00124717&quot;/&gt;&lt;wsp:rsid wsp:val=&quot;001251CD&quot;/&gt;&lt;wsp:rsid wsp:val=&quot;00132D77&quot;/&gt;&lt;wsp:rsid wsp:val=&quot;00132E62&quot;/&gt;&lt;wsp:rsid wsp:val=&quot;00133B9E&quot;/&gt;&lt;wsp:rsid wsp:val=&quot;001435F5&quot;/&gt;&lt;wsp:rsid wsp:val=&quot;00150AC6&quot;/&gt;&lt;wsp:rsid wsp:val=&quot;001539E3&quot;/&gt;&lt;wsp:rsid wsp:val=&quot;001552BB&quot;/&gt;&lt;wsp:rsid wsp:val=&quot;00162F01&quot;/&gt;&lt;wsp:rsid wsp:val=&quot;00174E33&quot;/&gt;&lt;wsp:rsid wsp:val=&quot;00175E3E&quot;/&gt;&lt;wsp:rsid wsp:val=&quot;0017765A&quot;/&gt;&lt;wsp:rsid wsp:val=&quot;001807BE&quot;/&gt;&lt;wsp:rsid wsp:val=&quot;0018522B&quot;/&gt;&lt;wsp:rsid wsp:val=&quot;00187994&quot;/&gt;&lt;wsp:rsid wsp:val=&quot;001957B2&quot;/&gt;&lt;wsp:rsid wsp:val=&quot;0019648C&quot;/&gt;&lt;wsp:rsid wsp:val=&quot;001B101D&quot;/&gt;&lt;wsp:rsid wsp:val=&quot;001B2F76&quot;/&gt;&lt;wsp:rsid wsp:val=&quot;001C4CAF&quot;/&gt;&lt;wsp:rsid wsp:val=&quot;001C4F4E&quot;/&gt;&lt;wsp:rsid wsp:val=&quot;001C5499&quot;/&gt;&lt;wsp:rsid wsp:val=&quot;001C5B45&quot;/&gt;&lt;wsp:rsid wsp:val=&quot;001C608E&quot;/&gt;&lt;wsp:rsid wsp:val=&quot;001D2B4F&quot;/&gt;&lt;wsp:rsid wsp:val=&quot;001D4CC8&quot;/&gt;&lt;wsp:rsid wsp:val=&quot;001D7E3F&quot;/&gt;&lt;wsp:rsid wsp:val=&quot;001E58B5&quot;/&gt;&lt;wsp:rsid wsp:val=&quot;001F5517&quot;/&gt;&lt;wsp:rsid wsp:val=&quot;001F5527&quot;/&gt;&lt;wsp:rsid wsp:val=&quot;001F6887&quot;/&gt;&lt;wsp:rsid wsp:val=&quot;001F7C3E&quot;/&gt;&lt;wsp:rsid wsp:val=&quot;002021D3&quot;/&gt;&lt;wsp:rsid wsp:val=&quot;002156FF&quot;/&gt;&lt;wsp:rsid wsp:val=&quot;00220F92&quot;/&gt;&lt;wsp:rsid wsp:val=&quot;00225483&quot;/&gt;&lt;wsp:rsid wsp:val=&quot;00227212&quot;/&gt;&lt;wsp:rsid wsp:val=&quot;00227DD8&quot;/&gt;&lt;wsp:rsid wsp:val=&quot;00231CD2&quot;/&gt;&lt;wsp:rsid wsp:val=&quot;00231FE5&quot;/&gt;&lt;wsp:rsid wsp:val=&quot;00233E04&quot;/&gt;&lt;wsp:rsid wsp:val=&quot;00233EB2&quot;/&gt;&lt;wsp:rsid wsp:val=&quot;00235490&quot;/&gt;&lt;wsp:rsid wsp:val=&quot;00240644&quot;/&gt;&lt;wsp:rsid wsp:val=&quot;00251D7D&quot;/&gt;&lt;wsp:rsid wsp:val=&quot;00272129&quot;/&gt;&lt;wsp:rsid wsp:val=&quot;00273DAF&quot;/&gt;&lt;wsp:rsid wsp:val=&quot;00280171&quot;/&gt;&lt;wsp:rsid wsp:val=&quot;0028157D&quot;/&gt;&lt;wsp:rsid wsp:val=&quot;002816A8&quot;/&gt;&lt;wsp:rsid wsp:val=&quot;00296A92&quot;/&gt;&lt;wsp:rsid wsp:val=&quot;002A48AD&quot;/&gt;&lt;wsp:rsid wsp:val=&quot;002A5B47&quot;/&gt;&lt;wsp:rsid wsp:val=&quot;002B0136&quot;/&gt;&lt;wsp:rsid wsp:val=&quot;002B234D&quot;/&gt;&lt;wsp:rsid wsp:val=&quot;002B3FC2&quot;/&gt;&lt;wsp:rsid wsp:val=&quot;002B686D&quot;/&gt;&lt;wsp:rsid wsp:val=&quot;002B6DEC&quot;/&gt;&lt;wsp:rsid wsp:val=&quot;002E095E&quot;/&gt;&lt;wsp:rsid wsp:val=&quot;002E16DC&quot;/&gt;&lt;wsp:rsid wsp:val=&quot;002E4223&quot;/&gt;&lt;wsp:rsid wsp:val=&quot;002E701F&quot;/&gt;&lt;wsp:rsid wsp:val=&quot;002E7EE7&quot;/&gt;&lt;wsp:rsid wsp:val=&quot;002F1AC4&quot;/&gt;&lt;wsp:rsid wsp:val=&quot;00322E15&quot;/&gt;&lt;wsp:rsid wsp:val=&quot;00323F44&quot;/&gt;&lt;wsp:rsid wsp:val=&quot;0033068E&quot;/&gt;&lt;wsp:rsid wsp:val=&quot;00335FEF&quot;/&gt;&lt;wsp:rsid wsp:val=&quot;00342BE1&quot;/&gt;&lt;wsp:rsid wsp:val=&quot;00344C97&quot;/&gt;&lt;wsp:rsid wsp:val=&quot;00346BF0&quot;/&gt;&lt;wsp:rsid wsp:val=&quot;0035067B&quot;/&gt;&lt;wsp:rsid wsp:val=&quot;0035091F&quot;/&gt;&lt;wsp:rsid wsp:val=&quot;003531FA&quot;/&gt;&lt;wsp:rsid wsp:val=&quot;00360818&quot;/&gt;&lt;wsp:rsid wsp:val=&quot;00367774&quot;/&gt;&lt;wsp:rsid wsp:val=&quot;00373159&quot;/&gt;&lt;wsp:rsid wsp:val=&quot;003747A5&quot;/&gt;&lt;wsp:rsid wsp:val=&quot;00375583&quot;/&gt;&lt;wsp:rsid wsp:val=&quot;00376358&quot;/&gt;&lt;wsp:rsid wsp:val=&quot;00376945&quot;/&gt;&lt;wsp:rsid wsp:val=&quot;00380AF9&quot;/&gt;&lt;wsp:rsid wsp:val=&quot;003817A0&quot;/&gt;&lt;wsp:rsid wsp:val=&quot;0038246C&quot;/&gt;&lt;wsp:rsid wsp:val=&quot;00395D09&quot;/&gt;&lt;wsp:rsid wsp:val=&quot;00396540&quot;/&gt;&lt;wsp:rsid wsp:val=&quot;003977AC&quot;/&gt;&lt;wsp:rsid wsp:val=&quot;003A4C86&quot;/&gt;&lt;wsp:rsid wsp:val=&quot;003C22FE&quot;/&gt;&lt;wsp:rsid wsp:val=&quot;003C7510&quot;/&gt;&lt;wsp:rsid wsp:val=&quot;003D57ED&quot;/&gt;&lt;wsp:rsid wsp:val=&quot;003E5463&quot;/&gt;&lt;wsp:rsid wsp:val=&quot;003E5A48&quot;/&gt;&lt;wsp:rsid wsp:val=&quot;003E7599&quot;/&gt;&lt;wsp:rsid wsp:val=&quot;003F17AC&quot;/&gt;&lt;wsp:rsid wsp:val=&quot;004031BE&quot;/&gt;&lt;wsp:rsid wsp:val=&quot;00404E54&quot;/&gt;&lt;wsp:rsid wsp:val=&quot;00417929&quot;/&gt;&lt;wsp:rsid wsp:val=&quot;00421FB2&quot;/&gt;&lt;wsp:rsid wsp:val=&quot;00432395&quot;/&gt;&lt;wsp:rsid wsp:val=&quot;00434330&quot;/&gt;&lt;wsp:rsid wsp:val=&quot;00434604&quot;/&gt;&lt;wsp:rsid wsp:val=&quot;00436EBE&quot;/&gt;&lt;wsp:rsid wsp:val=&quot;00445431&quot;/&gt;&lt;wsp:rsid wsp:val=&quot;004456F1&quot;/&gt;&lt;wsp:rsid wsp:val=&quot;0045516F&quot;/&gt;&lt;wsp:rsid wsp:val=&quot;004573A9&quot;/&gt;&lt;wsp:rsid wsp:val=&quot;004579D9&quot;/&gt;&lt;wsp:rsid wsp:val=&quot;0046328E&quot;/&gt;&lt;wsp:rsid wsp:val=&quot;00480E40&quot;/&gt;&lt;wsp:rsid wsp:val=&quot;0048146F&quot;/&gt;&lt;wsp:rsid wsp:val=&quot;00482175&quot;/&gt;&lt;wsp:rsid wsp:val=&quot;004852E1&quot;/&gt;&lt;wsp:rsid wsp:val=&quot;004868D5&quot;/&gt;&lt;wsp:rsid wsp:val=&quot;00490956&quot;/&gt;&lt;wsp:rsid wsp:val=&quot;004A682E&quot;/&gt;&lt;wsp:rsid wsp:val=&quot;004A70B1&quot;/&gt;&lt;wsp:rsid wsp:val=&quot;004B3648&quot;/&gt;&lt;wsp:rsid wsp:val=&quot;004C3637&quot;/&gt;&lt;wsp:rsid wsp:val=&quot;004C56A3&quot;/&gt;&lt;wsp:rsid wsp:val=&quot;004E5F35&quot;/&gt;&lt;wsp:rsid wsp:val=&quot;004F6361&quot;/&gt;&lt;wsp:rsid wsp:val=&quot;00504034&quot;/&gt;&lt;wsp:rsid wsp:val=&quot;00520138&quot;/&gt;&lt;wsp:rsid wsp:val=&quot;0053268E&quot;/&gt;&lt;wsp:rsid wsp:val=&quot;00533884&quot;/&gt;&lt;wsp:rsid wsp:val=&quot;0053495D&quot;/&gt;&lt;wsp:rsid wsp:val=&quot;00535A49&quot;/&gt;&lt;wsp:rsid wsp:val=&quot;005373EB&quot;/&gt;&lt;wsp:rsid wsp:val=&quot;00576D71&quot;/&gt;&lt;wsp:rsid wsp:val=&quot;005872F6&quot;/&gt;&lt;wsp:rsid wsp:val=&quot;005925D7&quot;/&gt;&lt;wsp:rsid wsp:val=&quot;00592CB2&quot;/&gt;&lt;wsp:rsid wsp:val=&quot;00594A2E&quot;/&gt;&lt;wsp:rsid wsp:val=&quot;005B1458&quot;/&gt;&lt;wsp:rsid wsp:val=&quot;005C6E76&quot;/&gt;&lt;wsp:rsid wsp:val=&quot;005D1364&quot;/&gt;&lt;wsp:rsid wsp:val=&quot;005D6351&quot;/&gt;&lt;wsp:rsid wsp:val=&quot;005E56D9&quot;/&gt;&lt;wsp:rsid wsp:val=&quot;005E7564&quot;/&gt;&lt;wsp:rsid wsp:val=&quot;005F0956&quot;/&gt;&lt;wsp:rsid wsp:val=&quot;005F2324&quot;/&gt;&lt;wsp:rsid wsp:val=&quot;006008F9&quot;/&gt;&lt;wsp:rsid wsp:val=&quot;00601378&quot;/&gt;&lt;wsp:rsid wsp:val=&quot;0060546A&quot;/&gt;&lt;wsp:rsid wsp:val=&quot;006070D1&quot;/&gt;&lt;wsp:rsid wsp:val=&quot;00626BA2&quot;/&gt;&lt;wsp:rsid wsp:val=&quot;006355B7&quot;/&gt;&lt;wsp:rsid wsp:val=&quot;006408E6&quot;/&gt;&lt;wsp:rsid wsp:val=&quot;00642CB6&quot;/&gt;&lt;wsp:rsid wsp:val=&quot;00643F8A&quot;/&gt;&lt;wsp:rsid wsp:val=&quot;006516EB&quot;/&gt;&lt;wsp:rsid wsp:val=&quot;0065207B&quot;/&gt;&lt;wsp:rsid wsp:val=&quot;00664124&quot;/&gt;&lt;wsp:rsid wsp:val=&quot;00673BC5&quot;/&gt;&lt;wsp:rsid wsp:val=&quot;0068074C&quot;/&gt;&lt;wsp:rsid wsp:val=&quot;00681F20&quot;/&gt;&lt;wsp:rsid wsp:val=&quot;00690F49&quot;/&gt;&lt;wsp:rsid wsp:val=&quot;00691007&quot;/&gt;&lt;wsp:rsid wsp:val=&quot;00693D08&quot;/&gt;&lt;wsp:rsid wsp:val=&quot;006A07BA&quot;/&gt;&lt;wsp:rsid wsp:val=&quot;006A19CF&quot;/&gt;&lt;wsp:rsid wsp:val=&quot;006B3BA0&quot;/&gt;&lt;wsp:rsid wsp:val=&quot;006B5B07&quot;/&gt;&lt;wsp:rsid wsp:val=&quot;006B6D6D&quot;/&gt;&lt;wsp:rsid wsp:val=&quot;006C092E&quot;/&gt;&lt;wsp:rsid wsp:val=&quot;006C125B&quot;/&gt;&lt;wsp:rsid wsp:val=&quot;006D02D4&quot;/&gt;&lt;wsp:rsid wsp:val=&quot;006D3B8A&quot;/&gt;&lt;wsp:rsid wsp:val=&quot;006D5FCE&quot;/&gt;&lt;wsp:rsid wsp:val=&quot;007014CB&quot;/&gt;&lt;wsp:rsid wsp:val=&quot;007022B3&quot;/&gt;&lt;wsp:rsid wsp:val=&quot;00707199&quot;/&gt;&lt;wsp:rsid wsp:val=&quot;007207E0&quot;/&gt;&lt;wsp:rsid wsp:val=&quot;007333C7&quot;/&gt;&lt;wsp:rsid wsp:val=&quot;00744C63&quot;/&gt;&lt;wsp:rsid wsp:val=&quot;00756412&quot;/&gt;&lt;wsp:rsid wsp:val=&quot;007608FD&quot;/&gt;&lt;wsp:rsid wsp:val=&quot;0077181B&quot;/&gt;&lt;wsp:rsid wsp:val=&quot;0077274D&quot;/&gt;&lt;wsp:rsid wsp:val=&quot;007A0756&quot;/&gt;&lt;wsp:rsid wsp:val=&quot;007A0C9A&quot;/&gt;&lt;wsp:rsid wsp:val=&quot;007A412B&quot;/&gt;&lt;wsp:rsid wsp:val=&quot;007A47D8&quot;/&gt;&lt;wsp:rsid wsp:val=&quot;007A4D9F&quot;/&gt;&lt;wsp:rsid wsp:val=&quot;007A76A7&quot;/&gt;&lt;wsp:rsid wsp:val=&quot;007A7999&quot;/&gt;&lt;wsp:rsid wsp:val=&quot;007B03E9&quot;/&gt;&lt;wsp:rsid wsp:val=&quot;007B161F&quot;/&gt;&lt;wsp:rsid wsp:val=&quot;007B494A&quot;/&gt;&lt;wsp:rsid wsp:val=&quot;007C4E54&quot;/&gt;&lt;wsp:rsid wsp:val=&quot;007C589B&quot;/&gt;&lt;wsp:rsid wsp:val=&quot;007D7519&quot;/&gt;&lt;wsp:rsid wsp:val=&quot;007D7AFF&quot;/&gt;&lt;wsp:rsid wsp:val=&quot;007E3C76&quot;/&gt;&lt;wsp:rsid wsp:val=&quot;007F26E6&quot;/&gt;&lt;wsp:rsid wsp:val=&quot;007F344C&quot;/&gt;&lt;wsp:rsid wsp:val=&quot;007F4134&quot;/&gt;&lt;wsp:rsid wsp:val=&quot;007F50DE&quot;/&gt;&lt;wsp:rsid wsp:val=&quot;007F7992&quot;/&gt;&lt;wsp:rsid wsp:val=&quot;00801856&quot;/&gt;&lt;wsp:rsid wsp:val=&quot;00805FC0&quot;/&gt;&lt;wsp:rsid wsp:val=&quot;008116F7&quot;/&gt;&lt;wsp:rsid wsp:val=&quot;00813576&quot;/&gt;&lt;wsp:rsid wsp:val=&quot;008212C1&quot;/&gt;&lt;wsp:rsid wsp:val=&quot;008223ED&quot;/&gt;&lt;wsp:rsid wsp:val=&quot;0082506B&quot;/&gt;&lt;wsp:rsid wsp:val=&quot;00844FA8&quot;/&gt;&lt;wsp:rsid wsp:val=&quot;0084538C&quot;/&gt;&lt;wsp:rsid wsp:val=&quot;00845EFF&quot;/&gt;&lt;wsp:rsid wsp:val=&quot;00852177&quot;/&gt;&lt;wsp:rsid wsp:val=&quot;00852925&quot;/&gt;&lt;wsp:rsid wsp:val=&quot;0085540E&quot;/&gt;&lt;wsp:rsid wsp:val=&quot;0085714C&quot;/&gt;&lt;wsp:rsid wsp:val=&quot;008619C9&quot;/&gt;&lt;wsp:rsid wsp:val=&quot;0086223D&quot;/&gt;&lt;wsp:rsid wsp:val=&quot;00865BDB&quot;/&gt;&lt;wsp:rsid wsp:val=&quot;00867621&quot;/&gt;&lt;wsp:rsid wsp:val=&quot;0087376E&quot;/&gt;&lt;wsp:rsid wsp:val=&quot;008740FB&quot;/&gt;&lt;wsp:rsid wsp:val=&quot;00883B93&quot;/&gt;&lt;wsp:rsid wsp:val=&quot;0088452A&quot;/&gt;&lt;wsp:rsid wsp:val=&quot;008941FA&quot;/&gt;&lt;wsp:rsid wsp:val=&quot;00894BAA&quot;/&gt;&lt;wsp:rsid wsp:val=&quot;0089587B&quot;/&gt;&lt;wsp:rsid wsp:val=&quot;008971E6&quot;/&gt;&lt;wsp:rsid wsp:val=&quot;008A14D2&quot;/&gt;&lt;wsp:rsid wsp:val=&quot;008B3D04&quot;/&gt;&lt;wsp:rsid wsp:val=&quot;008B6BAB&quot;/&gt;&lt;wsp:rsid wsp:val=&quot;008B7B90&quot;/&gt;&lt;wsp:rsid wsp:val=&quot;008C1241&quot;/&gt;&lt;wsp:rsid wsp:val=&quot;008C2EC3&quot;/&gt;&lt;wsp:rsid wsp:val=&quot;008C784B&quot;/&gt;&lt;wsp:rsid wsp:val=&quot;008D0A6C&quot;/&gt;&lt;wsp:rsid wsp:val=&quot;008D590C&quot;/&gt;&lt;wsp:rsid wsp:val=&quot;008E3F59&quot;/&gt;&lt;wsp:rsid wsp:val=&quot;008F1F17&quot;/&gt;&lt;wsp:rsid wsp:val=&quot;008F2C0D&quot;/&gt;&lt;wsp:rsid wsp:val=&quot;008F5F8D&quot;/&gt;&lt;wsp:rsid wsp:val=&quot;0090145D&quot;/&gt;&lt;wsp:rsid wsp:val=&quot;009018BF&quot;/&gt;&lt;wsp:rsid wsp:val=&quot;00906FED&quot;/&gt;&lt;wsp:rsid wsp:val=&quot;00913A9F&quot;/&gt;&lt;wsp:rsid wsp:val=&quot;009143C7&quot;/&gt;&lt;wsp:rsid wsp:val=&quot;00916455&quot;/&gt;&lt;wsp:rsid wsp:val=&quot;0095235A&quot;/&gt;&lt;wsp:rsid wsp:val=&quot;0095565B&quot;/&gt;&lt;wsp:rsid wsp:val=&quot;009608FF&quot;/&gt;&lt;wsp:rsid wsp:val=&quot;0096594A&quot;/&gt;&lt;wsp:rsid wsp:val=&quot;00971D05&quot;/&gt;&lt;wsp:rsid wsp:val=&quot;009731C2&quot;/&gt;&lt;wsp:rsid wsp:val=&quot;00974F03&quot;/&gt;&lt;wsp:rsid wsp:val=&quot;00976A29&quot;/&gt;&lt;wsp:rsid wsp:val=&quot;00986432&quot;/&gt;&lt;wsp:rsid wsp:val=&quot;00991A76&quot;/&gt;&lt;wsp:rsid wsp:val=&quot;009A2714&quot;/&gt;&lt;wsp:rsid wsp:val=&quot;009A2E00&quot;/&gt;&lt;wsp:rsid wsp:val=&quot;009A541F&quot;/&gt;&lt;wsp:rsid wsp:val=&quot;009A7338&quot;/&gt;&lt;wsp:rsid wsp:val=&quot;009C50AB&quot;/&gt;&lt;wsp:rsid wsp:val=&quot;009C6295&quot;/&gt;&lt;wsp:rsid wsp:val=&quot;009D4923&quot;/&gt;&lt;wsp:rsid wsp:val=&quot;009D4B1F&quot;/&gt;&lt;wsp:rsid wsp:val=&quot;009E13FE&quot;/&gt;&lt;wsp:rsid wsp:val=&quot;009E271D&quot;/&gt;&lt;wsp:rsid wsp:val=&quot;009E4D85&quot;/&gt;&lt;wsp:rsid wsp:val=&quot;009F5A4D&quot;/&gt;&lt;wsp:rsid wsp:val=&quot;00A00AA7&quot;/&gt;&lt;wsp:rsid wsp:val=&quot;00A03F9D&quot;/&gt;&lt;wsp:rsid wsp:val=&quot;00A06ADB&quot;/&gt;&lt;wsp:rsid wsp:val=&quot;00A07283&quot;/&gt;&lt;wsp:rsid wsp:val=&quot;00A12440&quot;/&gt;&lt;wsp:rsid wsp:val=&quot;00A13FE6&quot;/&gt;&lt;wsp:rsid wsp:val=&quot;00A155FB&quot;/&gt;&lt;wsp:rsid wsp:val=&quot;00A20F65&quot;/&gt;&lt;wsp:rsid wsp:val=&quot;00A25F3D&quot;/&gt;&lt;wsp:rsid wsp:val=&quot;00A31768&quot;/&gt;&lt;wsp:rsid wsp:val=&quot;00A343DD&quot;/&gt;&lt;wsp:rsid wsp:val=&quot;00A37C5D&quot;/&gt;&lt;wsp:rsid wsp:val=&quot;00A472AF&quot;/&gt;&lt;wsp:rsid wsp:val=&quot;00A532E6&quot;/&gt;&lt;wsp:rsid wsp:val=&quot;00A55247&quot;/&gt;&lt;wsp:rsid wsp:val=&quot;00A554B7&quot;/&gt;&lt;wsp:rsid wsp:val=&quot;00A56677&quot;/&gt;&lt;wsp:rsid wsp:val=&quot;00A81127&quot;/&gt;&lt;wsp:rsid wsp:val=&quot;00A8514D&quot;/&gt;&lt;wsp:rsid wsp:val=&quot;00AA2569&quot;/&gt;&lt;wsp:rsid wsp:val=&quot;00AA2B22&quot;/&gt;&lt;wsp:rsid wsp:val=&quot;00AB278B&quot;/&gt;&lt;wsp:rsid wsp:val=&quot;00AB3F9B&quot;/&gt;&lt;wsp:rsid wsp:val=&quot;00AC5E93&quot;/&gt;&lt;wsp:rsid wsp:val=&quot;00AD0812&quot;/&gt;&lt;wsp:rsid wsp:val=&quot;00AE4831&quot;/&gt;&lt;wsp:rsid wsp:val=&quot;00AF09FC&quot;/&gt;&lt;wsp:rsid wsp:val=&quot;00AF2049&quot;/&gt;&lt;wsp:rsid wsp:val=&quot;00AF72F7&quot;/&gt;&lt;wsp:rsid wsp:val=&quot;00B0264E&quot;/&gt;&lt;wsp:rsid wsp:val=&quot;00B03A51&quot;/&gt;&lt;wsp:rsid wsp:val=&quot;00B05424&quot;/&gt;&lt;wsp:rsid wsp:val=&quot;00B05E0B&quot;/&gt;&lt;wsp:rsid wsp:val=&quot;00B12EF7&quot;/&gt;&lt;wsp:rsid wsp:val=&quot;00B16F65&quot;/&gt;&lt;wsp:rsid wsp:val=&quot;00B24EDE&quot;/&gt;&lt;wsp:rsid wsp:val=&quot;00B27FDC&quot;/&gt;&lt;wsp:rsid wsp:val=&quot;00B329F7&quot;/&gt;&lt;wsp:rsid wsp:val=&quot;00B36CF9&quot;/&gt;&lt;wsp:rsid wsp:val=&quot;00B36D1A&quot;/&gt;&lt;wsp:rsid wsp:val=&quot;00B50CC3&quot;/&gt;&lt;wsp:rsid wsp:val=&quot;00B5529F&quot;/&gt;&lt;wsp:rsid wsp:val=&quot;00B602C7&quot;/&gt;&lt;wsp:rsid wsp:val=&quot;00B6683D&quot;/&gt;&lt;wsp:rsid wsp:val=&quot;00B67A81&quot;/&gt;&lt;wsp:rsid wsp:val=&quot;00B721DF&quot;/&gt;&lt;wsp:rsid wsp:val=&quot;00B73AA9&quot;/&gt;&lt;wsp:rsid wsp:val=&quot;00B75162&quot;/&gt;&lt;wsp:rsid wsp:val=&quot;00B775B8&quot;/&gt;&lt;wsp:rsid wsp:val=&quot;00B80D78&quot;/&gt;&lt;wsp:rsid wsp:val=&quot;00BA20C3&quot;/&gt;&lt;wsp:rsid wsp:val=&quot;00BA31CC&quot;/&gt;&lt;wsp:rsid wsp:val=&quot;00BA6990&quot;/&gt;&lt;wsp:rsid wsp:val=&quot;00BB13EF&quot;/&gt;&lt;wsp:rsid wsp:val=&quot;00BB1666&quot;/&gt;&lt;wsp:rsid wsp:val=&quot;00BC0098&quot;/&gt;&lt;wsp:rsid wsp:val=&quot;00BC0AE1&quot;/&gt;&lt;wsp:rsid wsp:val=&quot;00BC0B47&quot;/&gt;&lt;wsp:rsid wsp:val=&quot;00BC7BFB&quot;/&gt;&lt;wsp:rsid wsp:val=&quot;00BD1102&quot;/&gt;&lt;wsp:rsid wsp:val=&quot;00BD2052&quot;/&gt;&lt;wsp:rsid wsp:val=&quot;00BD7855&quot;/&gt;&lt;wsp:rsid wsp:val=&quot;00BF4D82&quot;/&gt;&lt;wsp:rsid wsp:val=&quot;00C07110&quot;/&gt;&lt;wsp:rsid wsp:val=&quot;00C224D0&quot;/&gt;&lt;wsp:rsid wsp:val=&quot;00C25CEA&quot;/&gt;&lt;wsp:rsid wsp:val=&quot;00C32EDA&quot;/&gt;&lt;wsp:rsid wsp:val=&quot;00C413D4&quot;/&gt;&lt;wsp:rsid wsp:val=&quot;00C4553F&quot;/&gt;&lt;wsp:rsid wsp:val=&quot;00C51EAC&quot;/&gt;&lt;wsp:rsid wsp:val=&quot;00C54B57&quot;/&gt;&lt;wsp:rsid wsp:val=&quot;00C56332&quot;/&gt;&lt;wsp:rsid wsp:val=&quot;00C570A7&quot;/&gt;&lt;wsp:rsid wsp:val=&quot;00C64259&quot;/&gt;&lt;wsp:rsid wsp:val=&quot;00C64DC0&quot;/&gt;&lt;wsp:rsid wsp:val=&quot;00C67466&quot;/&gt;&lt;wsp:rsid wsp:val=&quot;00C77C28&quot;/&gt;&lt;wsp:rsid wsp:val=&quot;00CA49B3&quot;/&gt;&lt;wsp:rsid wsp:val=&quot;00CA56B9&quot;/&gt;&lt;wsp:rsid wsp:val=&quot;00CB5F6C&quot;/&gt;&lt;wsp:rsid wsp:val=&quot;00CC2CA7&quot;/&gt;&lt;wsp:rsid wsp:val=&quot;00CD3553&quot;/&gt;&lt;wsp:rsid wsp:val=&quot;00CD4184&quot;/&gt;&lt;wsp:rsid wsp:val=&quot;00CD5FAF&quot;/&gt;&lt;wsp:rsid wsp:val=&quot;00CE2DD6&quot;/&gt;&lt;wsp:rsid wsp:val=&quot;00CE56CD&quot;/&gt;&lt;wsp:rsid wsp:val=&quot;00CE6DC4&quot;/&gt;&lt;wsp:rsid wsp:val=&quot;00CF0BEF&quot;/&gt;&lt;wsp:rsid wsp:val=&quot;00CF0D4B&quot;/&gt;&lt;wsp:rsid wsp:val=&quot;00CF2552&quot;/&gt;&lt;wsp:rsid wsp:val=&quot;00D172FF&quot;/&gt;&lt;wsp:rsid wsp:val=&quot;00D23E0B&quot;/&gt;&lt;wsp:rsid wsp:val=&quot;00D346C7&quot;/&gt;&lt;wsp:rsid wsp:val=&quot;00D37767&quot;/&gt;&lt;wsp:rsid wsp:val=&quot;00D4049F&quot;/&gt;&lt;wsp:rsid wsp:val=&quot;00D44032&quot;/&gt;&lt;wsp:rsid wsp:val=&quot;00D54311&quot;/&gt;&lt;wsp:rsid wsp:val=&quot;00D56B45&quot;/&gt;&lt;wsp:rsid wsp:val=&quot;00D620E8&quot;/&gt;&lt;wsp:rsid wsp:val=&quot;00D62B33&quot;/&gt;&lt;wsp:rsid wsp:val=&quot;00D645A8&quot;/&gt;&lt;wsp:rsid wsp:val=&quot;00D71814&quot;/&gt;&lt;wsp:rsid wsp:val=&quot;00D83A06&quot;/&gt;&lt;wsp:rsid wsp:val=&quot;00D91574&quot;/&gt;&lt;wsp:rsid wsp:val=&quot;00D91E02&quot;/&gt;&lt;wsp:rsid wsp:val=&quot;00D94351&quot;/&gt;&lt;wsp:rsid wsp:val=&quot;00D97526&quot;/&gt;&lt;wsp:rsid wsp:val=&quot;00DA01B1&quot;/&gt;&lt;wsp:rsid wsp:val=&quot;00DA1315&quot;/&gt;&lt;wsp:rsid wsp:val=&quot;00DA24ED&quot;/&gt;&lt;wsp:rsid wsp:val=&quot;00DA517B&quot;/&gt;&lt;wsp:rsid wsp:val=&quot;00DB4EB4&quot;/&gt;&lt;wsp:rsid wsp:val=&quot;00DB5105&quot;/&gt;&lt;wsp:rsid wsp:val=&quot;00DC0E60&quot;/&gt;&lt;wsp:rsid wsp:val=&quot;00DC1308&quot;/&gt;&lt;wsp:rsid wsp:val=&quot;00DD3793&quot;/&gt;&lt;wsp:rsid wsp:val=&quot;00DD483A&quot;/&gt;&lt;wsp:rsid wsp:val=&quot;00DE2587&quot;/&gt;&lt;wsp:rsid wsp:val=&quot;00DF2812&quot;/&gt;&lt;wsp:rsid wsp:val=&quot;00DF38D0&quot;/&gt;&lt;wsp:rsid wsp:val=&quot;00DF53B0&quot;/&gt;&lt;wsp:rsid wsp:val=&quot;00DF574A&quot;/&gt;&lt;wsp:rsid wsp:val=&quot;00DF6944&quot;/&gt;&lt;wsp:rsid wsp:val=&quot;00E1134D&quot;/&gt;&lt;wsp:rsid wsp:val=&quot;00E268F6&quot;/&gt;&lt;wsp:rsid wsp:val=&quot;00E27D6D&quot;/&gt;&lt;wsp:rsid wsp:val=&quot;00E30C3A&quot;/&gt;&lt;wsp:rsid wsp:val=&quot;00E3457F&quot;/&gt;&lt;wsp:rsid wsp:val=&quot;00E352B7&quot;/&gt;&lt;wsp:rsid wsp:val=&quot;00E41D64&quot;/&gt;&lt;wsp:rsid wsp:val=&quot;00E42EC9&quot;/&gt;&lt;wsp:rsid wsp:val=&quot;00E51B1F&quot;/&gt;&lt;wsp:rsid wsp:val=&quot;00E52F57&quot;/&gt;&lt;wsp:rsid wsp:val=&quot;00E53FEC&quot;/&gt;&lt;wsp:rsid wsp:val=&quot;00E5612F&quot;/&gt;&lt;wsp:rsid wsp:val=&quot;00E62267&quot;/&gt;&lt;wsp:rsid wsp:val=&quot;00E63F2B&quot;/&gt;&lt;wsp:rsid wsp:val=&quot;00E63FD5&quot;/&gt;&lt;wsp:rsid wsp:val=&quot;00E774FE&quot;/&gt;&lt;wsp:rsid wsp:val=&quot;00E87133&quot;/&gt;&lt;wsp:rsid wsp:val=&quot;00E87740&quot;/&gt;&lt;wsp:rsid wsp:val=&quot;00E90748&quot;/&gt;&lt;wsp:rsid wsp:val=&quot;00EB23E8&quot;/&gt;&lt;wsp:rsid wsp:val=&quot;00EB5308&quot;/&gt;&lt;wsp:rsid wsp:val=&quot;00EC0B3C&quot;/&gt;&lt;wsp:rsid wsp:val=&quot;00EC24B4&quot;/&gt;&lt;wsp:rsid wsp:val=&quot;00EC5C11&quot;/&gt;&lt;wsp:rsid wsp:val=&quot;00EE2ADD&quot;/&gt;&lt;wsp:rsid wsp:val=&quot;00EF7661&quot;/&gt;&lt;wsp:rsid wsp:val=&quot;00EF77E0&quot;/&gt;&lt;wsp:rsid wsp:val=&quot;00F012A1&quot;/&gt;&lt;wsp:rsid wsp:val=&quot;00F14E89&quot;/&gt;&lt;wsp:rsid wsp:val=&quot;00F15BCF&quot;/&gt;&lt;wsp:rsid wsp:val=&quot;00F2222A&quot;/&gt;&lt;wsp:rsid wsp:val=&quot;00F2262C&quot;/&gt;&lt;wsp:rsid wsp:val=&quot;00F27235&quot;/&gt;&lt;wsp:rsid wsp:val=&quot;00F36608&quot;/&gt;&lt;wsp:rsid wsp:val=&quot;00F41F82&quot;/&gt;&lt;wsp:rsid wsp:val=&quot;00F46460&quot;/&gt;&lt;wsp:rsid wsp:val=&quot;00F46F29&quot;/&gt;&lt;wsp:rsid wsp:val=&quot;00F81028&quot;/&gt;&lt;wsp:rsid wsp:val=&quot;00F830DF&quot;/&gt;&lt;wsp:rsid wsp:val=&quot;00F8749A&quot;/&gt;&lt;wsp:rsid wsp:val=&quot;00F92B09&quot;/&gt;&lt;wsp:rsid wsp:val=&quot;00FB21AF&quot;/&gt;&lt;wsp:rsid wsp:val=&quot;00FC2657&quot;/&gt;&lt;wsp:rsid wsp:val=&quot;00FD24BF&quot;/&gt;&lt;wsp:rsid wsp:val=&quot;00FD35EF&quot;/&gt;&lt;wsp:rsid wsp:val=&quot;00FD5AED&quot;/&gt;&lt;wsp:rsid wsp:val=&quot;00FD7D3B&quot;/&gt;&lt;wsp:rsid wsp:val=&quot;00FE467A&quot;/&gt;&lt;/wsp:rsids&gt;&lt;/w:docPr&gt;&lt;w:body&gt;&lt;wx:sect&gt;&lt;w:p wsp:rsidR=&quot;00000000&quot; wsp:rsidRDefault=&quot;00AC5E93&quot; wsp:rsidP=&quot;00AC5E93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m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7" o:title="" chromakey="white"/>
          </v:shape>
        </w:pict>
      </w:r>
      <w:r w:rsidRPr="00E352B7">
        <w:fldChar w:fldCharType="end"/>
      </w:r>
      <w:r w:rsidRPr="00D22AB4">
        <w:t>  qui a été oxydée ?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D22AB4" w:rsidRDefault="00E352B7" w:rsidP="00E352B7">
      <w:pPr>
        <w:pStyle w:val="NormalWeb"/>
        <w:tabs>
          <w:tab w:val="left" w:pos="284"/>
          <w:tab w:val="left" w:pos="567"/>
        </w:tabs>
        <w:spacing w:before="0" w:beforeAutospacing="0" w:after="240" w:afterAutospacing="0" w:line="360" w:lineRule="auto"/>
        <w:jc w:val="both"/>
      </w:pPr>
      <w:r w:rsidRPr="00D22AB4">
        <w:rPr>
          <w:color w:val="0070C0"/>
        </w:rPr>
        <w:t>g</w:t>
      </w:r>
      <w:r w:rsidRPr="00D22AB4">
        <w:t xml:space="preserve">. Quelle est la masse du dépôt rouge  </w:t>
      </w:r>
      <w:r w:rsidRPr="00E352B7">
        <w:fldChar w:fldCharType="begin"/>
      </w:r>
      <w:r w:rsidRPr="00E352B7">
        <w:instrText xml:space="preserve"> QUOTE </w:instrText>
      </w:r>
      <w:r w:rsidRPr="00E352B7">
        <w:rPr>
          <w:position w:val="-35"/>
        </w:rPr>
        <w:pict>
          <v:shape id="_x0000_i1038" type="#_x0000_t75" style="width:15.65pt;height:27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applyBreakingRules/&gt;&lt;w:wrapTextWithPunct/&gt;&lt;w:useAsianBreakRules/&gt;&lt;w:useWord2002TableStyleRules/&gt;&lt;/w:compat&gt;&lt;wsp:rsids&gt;&lt;wsp:rsidRoot wsp:val=&quot;004A70B1&quot;/&gt;&lt;wsp:rsid wsp:val=&quot;00020DB3&quot;/&gt;&lt;wsp:rsid wsp:val=&quot;000314C6&quot;/&gt;&lt;wsp:rsid wsp:val=&quot;000362FC&quot;/&gt;&lt;wsp:rsid wsp:val=&quot;00044937&quot;/&gt;&lt;wsp:rsid wsp:val=&quot;0004671B&quot;/&gt;&lt;wsp:rsid wsp:val=&quot;00047385&quot;/&gt;&lt;wsp:rsid wsp:val=&quot;00047C92&quot;/&gt;&lt;wsp:rsid wsp:val=&quot;000563B9&quot;/&gt;&lt;wsp:rsid wsp:val=&quot;000566FF&quot;/&gt;&lt;wsp:rsid wsp:val=&quot;00070E35&quot;/&gt;&lt;wsp:rsid wsp:val=&quot;000711ED&quot;/&gt;&lt;wsp:rsid wsp:val=&quot;000733B2&quot;/&gt;&lt;wsp:rsid wsp:val=&quot;0008670D&quot;/&gt;&lt;wsp:rsid wsp:val=&quot;00096382&quot;/&gt;&lt;wsp:rsid wsp:val=&quot;00096CA7&quot;/&gt;&lt;wsp:rsid wsp:val=&quot;00096CE7&quot;/&gt;&lt;wsp:rsid wsp:val=&quot;00096EF2&quot;/&gt;&lt;wsp:rsid wsp:val=&quot;00097492&quot;/&gt;&lt;wsp:rsid wsp:val=&quot;000A6B15&quot;/&gt;&lt;wsp:rsid wsp:val=&quot;000A772C&quot;/&gt;&lt;wsp:rsid wsp:val=&quot;000C37CE&quot;/&gt;&lt;wsp:rsid wsp:val=&quot;000C6522&quot;/&gt;&lt;wsp:rsid wsp:val=&quot;000D4930&quot;/&gt;&lt;wsp:rsid wsp:val=&quot;000E70C5&quot;/&gt;&lt;wsp:rsid wsp:val=&quot;000F4AFC&quot;/&gt;&lt;wsp:rsid wsp:val=&quot;0010026F&quot;/&gt;&lt;wsp:rsid wsp:val=&quot;00117607&quot;/&gt;&lt;wsp:rsid wsp:val=&quot;00124717&quot;/&gt;&lt;wsp:rsid wsp:val=&quot;001251CD&quot;/&gt;&lt;wsp:rsid wsp:val=&quot;00132D77&quot;/&gt;&lt;wsp:rsid wsp:val=&quot;00132E62&quot;/&gt;&lt;wsp:rsid wsp:val=&quot;00133B9E&quot;/&gt;&lt;wsp:rsid wsp:val=&quot;001435F5&quot;/&gt;&lt;wsp:rsid wsp:val=&quot;00150AC6&quot;/&gt;&lt;wsp:rsid wsp:val=&quot;001539E3&quot;/&gt;&lt;wsp:rsid wsp:val=&quot;001552BB&quot;/&gt;&lt;wsp:rsid wsp:val=&quot;00162F01&quot;/&gt;&lt;wsp:rsid wsp:val=&quot;00174E33&quot;/&gt;&lt;wsp:rsid wsp:val=&quot;00175E3E&quot;/&gt;&lt;wsp:rsid wsp:val=&quot;0017765A&quot;/&gt;&lt;wsp:rsid wsp:val=&quot;001807BE&quot;/&gt;&lt;wsp:rsid wsp:val=&quot;0018522B&quot;/&gt;&lt;wsp:rsid wsp:val=&quot;00187994&quot;/&gt;&lt;wsp:rsid wsp:val=&quot;001957B2&quot;/&gt;&lt;wsp:rsid wsp:val=&quot;0019648C&quot;/&gt;&lt;wsp:rsid wsp:val=&quot;001B101D&quot;/&gt;&lt;wsp:rsid wsp:val=&quot;001B2F76&quot;/&gt;&lt;wsp:rsid wsp:val=&quot;001C4CAF&quot;/&gt;&lt;wsp:rsid wsp:val=&quot;001C4F4E&quot;/&gt;&lt;wsp:rsid wsp:val=&quot;001C5499&quot;/&gt;&lt;wsp:rsid wsp:val=&quot;001C5B45&quot;/&gt;&lt;wsp:rsid wsp:val=&quot;001C608E&quot;/&gt;&lt;wsp:rsid wsp:val=&quot;001D2B4F&quot;/&gt;&lt;wsp:rsid wsp:val=&quot;001D4CC8&quot;/&gt;&lt;wsp:rsid wsp:val=&quot;001D7E3F&quot;/&gt;&lt;wsp:rsid wsp:val=&quot;001E58B5&quot;/&gt;&lt;wsp:rsid wsp:val=&quot;001F5517&quot;/&gt;&lt;wsp:rsid wsp:val=&quot;001F5527&quot;/&gt;&lt;wsp:rsid wsp:val=&quot;001F6887&quot;/&gt;&lt;wsp:rsid wsp:val=&quot;001F7C3E&quot;/&gt;&lt;wsp:rsid wsp:val=&quot;002021D3&quot;/&gt;&lt;wsp:rsid wsp:val=&quot;002156FF&quot;/&gt;&lt;wsp:rsid wsp:val=&quot;00220F92&quot;/&gt;&lt;wsp:rsid wsp:val=&quot;00225483&quot;/&gt;&lt;wsp:rsid wsp:val=&quot;00227212&quot;/&gt;&lt;wsp:rsid wsp:val=&quot;00227DD8&quot;/&gt;&lt;wsp:rsid wsp:val=&quot;00231CD2&quot;/&gt;&lt;wsp:rsid wsp:val=&quot;00231FE5&quot;/&gt;&lt;wsp:rsid wsp:val=&quot;00233E04&quot;/&gt;&lt;wsp:rsid wsp:val=&quot;00233EB2&quot;/&gt;&lt;wsp:rsid wsp:val=&quot;00235490&quot;/&gt;&lt;wsp:rsid wsp:val=&quot;00240644&quot;/&gt;&lt;wsp:rsid wsp:val=&quot;00251D7D&quot;/&gt;&lt;wsp:rsid wsp:val=&quot;00272129&quot;/&gt;&lt;wsp:rsid wsp:val=&quot;00273DAF&quot;/&gt;&lt;wsp:rsid wsp:val=&quot;00280171&quot;/&gt;&lt;wsp:rsid wsp:val=&quot;0028157D&quot;/&gt;&lt;wsp:rsid wsp:val=&quot;002816A8&quot;/&gt;&lt;wsp:rsid wsp:val=&quot;00296A92&quot;/&gt;&lt;wsp:rsid wsp:val=&quot;002A48AD&quot;/&gt;&lt;wsp:rsid wsp:val=&quot;002A5B47&quot;/&gt;&lt;wsp:rsid wsp:val=&quot;002B0136&quot;/&gt;&lt;wsp:rsid wsp:val=&quot;002B234D&quot;/&gt;&lt;wsp:rsid wsp:val=&quot;002B3FC2&quot;/&gt;&lt;wsp:rsid wsp:val=&quot;002B686D&quot;/&gt;&lt;wsp:rsid wsp:val=&quot;002B6DEC&quot;/&gt;&lt;wsp:rsid wsp:val=&quot;002E095E&quot;/&gt;&lt;wsp:rsid wsp:val=&quot;002E16DC&quot;/&gt;&lt;wsp:rsid wsp:val=&quot;002E4223&quot;/&gt;&lt;wsp:rsid wsp:val=&quot;002E701F&quot;/&gt;&lt;wsp:rsid wsp:val=&quot;002E7EE7&quot;/&gt;&lt;wsp:rsid wsp:val=&quot;002F1AC4&quot;/&gt;&lt;wsp:rsid wsp:val=&quot;00322E15&quot;/&gt;&lt;wsp:rsid wsp:val=&quot;00323F44&quot;/&gt;&lt;wsp:rsid wsp:val=&quot;0033068E&quot;/&gt;&lt;wsp:rsid wsp:val=&quot;00335FEF&quot;/&gt;&lt;wsp:rsid wsp:val=&quot;00342BE1&quot;/&gt;&lt;wsp:rsid wsp:val=&quot;00344C97&quot;/&gt;&lt;wsp:rsid wsp:val=&quot;00346BF0&quot;/&gt;&lt;wsp:rsid wsp:val=&quot;0035067B&quot;/&gt;&lt;wsp:rsid wsp:val=&quot;0035091F&quot;/&gt;&lt;wsp:rsid wsp:val=&quot;003531FA&quot;/&gt;&lt;wsp:rsid wsp:val=&quot;00360818&quot;/&gt;&lt;wsp:rsid wsp:val=&quot;00367774&quot;/&gt;&lt;wsp:rsid wsp:val=&quot;00373159&quot;/&gt;&lt;wsp:rsid wsp:val=&quot;003747A5&quot;/&gt;&lt;wsp:rsid wsp:val=&quot;00375583&quot;/&gt;&lt;wsp:rsid wsp:val=&quot;00376358&quot;/&gt;&lt;wsp:rsid wsp:val=&quot;00376945&quot;/&gt;&lt;wsp:rsid wsp:val=&quot;00380AF9&quot;/&gt;&lt;wsp:rsid wsp:val=&quot;003817A0&quot;/&gt;&lt;wsp:rsid wsp:val=&quot;0038246C&quot;/&gt;&lt;wsp:rsid wsp:val=&quot;00395D09&quot;/&gt;&lt;wsp:rsid wsp:val=&quot;00396540&quot;/&gt;&lt;wsp:rsid wsp:val=&quot;003977AC&quot;/&gt;&lt;wsp:rsid wsp:val=&quot;003A4C86&quot;/&gt;&lt;wsp:rsid wsp:val=&quot;003C22FE&quot;/&gt;&lt;wsp:rsid wsp:val=&quot;003C7510&quot;/&gt;&lt;wsp:rsid wsp:val=&quot;003D57ED&quot;/&gt;&lt;wsp:rsid wsp:val=&quot;003E5463&quot;/&gt;&lt;wsp:rsid wsp:val=&quot;003E5A48&quot;/&gt;&lt;wsp:rsid wsp:val=&quot;003E7599&quot;/&gt;&lt;wsp:rsid wsp:val=&quot;003F17AC&quot;/&gt;&lt;wsp:rsid wsp:val=&quot;004031BE&quot;/&gt;&lt;wsp:rsid wsp:val=&quot;00404E54&quot;/&gt;&lt;wsp:rsid wsp:val=&quot;00417929&quot;/&gt;&lt;wsp:rsid wsp:val=&quot;00421FB2&quot;/&gt;&lt;wsp:rsid wsp:val=&quot;00432395&quot;/&gt;&lt;wsp:rsid wsp:val=&quot;00434330&quot;/&gt;&lt;wsp:rsid wsp:val=&quot;00434604&quot;/&gt;&lt;wsp:rsid wsp:val=&quot;00436EBE&quot;/&gt;&lt;wsp:rsid wsp:val=&quot;00445431&quot;/&gt;&lt;wsp:rsid wsp:val=&quot;004456F1&quot;/&gt;&lt;wsp:rsid wsp:val=&quot;0045516F&quot;/&gt;&lt;wsp:rsid wsp:val=&quot;004573A9&quot;/&gt;&lt;wsp:rsid wsp:val=&quot;004579D9&quot;/&gt;&lt;wsp:rsid wsp:val=&quot;0046328E&quot;/&gt;&lt;wsp:rsid wsp:val=&quot;00480E40&quot;/&gt;&lt;wsp:rsid wsp:val=&quot;0048146F&quot;/&gt;&lt;wsp:rsid wsp:val=&quot;00482175&quot;/&gt;&lt;wsp:rsid wsp:val=&quot;004852E1&quot;/&gt;&lt;wsp:rsid wsp:val=&quot;004868D5&quot;/&gt;&lt;wsp:rsid wsp:val=&quot;00490956&quot;/&gt;&lt;wsp:rsid wsp:val=&quot;004A682E&quot;/&gt;&lt;wsp:rsid wsp:val=&quot;004A70B1&quot;/&gt;&lt;wsp:rsid wsp:val=&quot;004B3648&quot;/&gt;&lt;wsp:rsid wsp:val=&quot;004C3637&quot;/&gt;&lt;wsp:rsid wsp:val=&quot;004C56A3&quot;/&gt;&lt;wsp:rsid wsp:val=&quot;004E5F35&quot;/&gt;&lt;wsp:rsid wsp:val=&quot;004F6361&quot;/&gt;&lt;wsp:rsid wsp:val=&quot;00504034&quot;/&gt;&lt;wsp:rsid wsp:val=&quot;00520138&quot;/&gt;&lt;wsp:rsid wsp:val=&quot;0053268E&quot;/&gt;&lt;wsp:rsid wsp:val=&quot;00533884&quot;/&gt;&lt;wsp:rsid wsp:val=&quot;0053495D&quot;/&gt;&lt;wsp:rsid wsp:val=&quot;00535A49&quot;/&gt;&lt;wsp:rsid wsp:val=&quot;005373EB&quot;/&gt;&lt;wsp:rsid wsp:val=&quot;00576D71&quot;/&gt;&lt;wsp:rsid wsp:val=&quot;005872F6&quot;/&gt;&lt;wsp:rsid wsp:val=&quot;005925D7&quot;/&gt;&lt;wsp:rsid wsp:val=&quot;00592CB2&quot;/&gt;&lt;wsp:rsid wsp:val=&quot;00594A2E&quot;/&gt;&lt;wsp:rsid wsp:val=&quot;005B1458&quot;/&gt;&lt;wsp:rsid wsp:val=&quot;005C6E76&quot;/&gt;&lt;wsp:rsid wsp:val=&quot;005D1364&quot;/&gt;&lt;wsp:rsid wsp:val=&quot;005D6351&quot;/&gt;&lt;wsp:rsid wsp:val=&quot;005E56D9&quot;/&gt;&lt;wsp:rsid wsp:val=&quot;005E7564&quot;/&gt;&lt;wsp:rsid wsp:val=&quot;005F0956&quot;/&gt;&lt;wsp:rsid wsp:val=&quot;005F2324&quot;/&gt;&lt;wsp:rsid wsp:val=&quot;006008F9&quot;/&gt;&lt;wsp:rsid wsp:val=&quot;00601378&quot;/&gt;&lt;wsp:rsid wsp:val=&quot;0060546A&quot;/&gt;&lt;wsp:rsid wsp:val=&quot;006070D1&quot;/&gt;&lt;wsp:rsid wsp:val=&quot;00626BA2&quot;/&gt;&lt;wsp:rsid wsp:val=&quot;006355B7&quot;/&gt;&lt;wsp:rsid wsp:val=&quot;006408E6&quot;/&gt;&lt;wsp:rsid wsp:val=&quot;00642CB6&quot;/&gt;&lt;wsp:rsid wsp:val=&quot;00643F8A&quot;/&gt;&lt;wsp:rsid wsp:val=&quot;006516EB&quot;/&gt;&lt;wsp:rsid wsp:val=&quot;0065207B&quot;/&gt;&lt;wsp:rsid wsp:val=&quot;00664124&quot;/&gt;&lt;wsp:rsid wsp:val=&quot;00673BC5&quot;/&gt;&lt;wsp:rsid wsp:val=&quot;0068074C&quot;/&gt;&lt;wsp:rsid wsp:val=&quot;00681F20&quot;/&gt;&lt;wsp:rsid wsp:val=&quot;00690F49&quot;/&gt;&lt;wsp:rsid wsp:val=&quot;00691007&quot;/&gt;&lt;wsp:rsid wsp:val=&quot;00693D08&quot;/&gt;&lt;wsp:rsid wsp:val=&quot;006A07BA&quot;/&gt;&lt;wsp:rsid wsp:val=&quot;006A19CF&quot;/&gt;&lt;wsp:rsid wsp:val=&quot;006B3BA0&quot;/&gt;&lt;wsp:rsid wsp:val=&quot;006B5B07&quot;/&gt;&lt;wsp:rsid wsp:val=&quot;006B6D6D&quot;/&gt;&lt;wsp:rsid wsp:val=&quot;006C092E&quot;/&gt;&lt;wsp:rsid wsp:val=&quot;006C125B&quot;/&gt;&lt;wsp:rsid wsp:val=&quot;006D02D4&quot;/&gt;&lt;wsp:rsid wsp:val=&quot;006D3B8A&quot;/&gt;&lt;wsp:rsid wsp:val=&quot;006D5FCE&quot;/&gt;&lt;wsp:rsid wsp:val=&quot;007014CB&quot;/&gt;&lt;wsp:rsid wsp:val=&quot;007022B3&quot;/&gt;&lt;wsp:rsid wsp:val=&quot;00707199&quot;/&gt;&lt;wsp:rsid wsp:val=&quot;007207E0&quot;/&gt;&lt;wsp:rsid wsp:val=&quot;007333C7&quot;/&gt;&lt;wsp:rsid wsp:val=&quot;00744C63&quot;/&gt;&lt;wsp:rsid wsp:val=&quot;00756412&quot;/&gt;&lt;wsp:rsid wsp:val=&quot;007608FD&quot;/&gt;&lt;wsp:rsid wsp:val=&quot;0077181B&quot;/&gt;&lt;wsp:rsid wsp:val=&quot;0077274D&quot;/&gt;&lt;wsp:rsid wsp:val=&quot;007A0756&quot;/&gt;&lt;wsp:rsid wsp:val=&quot;007A0C9A&quot;/&gt;&lt;wsp:rsid wsp:val=&quot;007A412B&quot;/&gt;&lt;wsp:rsid wsp:val=&quot;007A47D8&quot;/&gt;&lt;wsp:rsid wsp:val=&quot;007A4D9F&quot;/&gt;&lt;wsp:rsid wsp:val=&quot;007A76A7&quot;/&gt;&lt;wsp:rsid wsp:val=&quot;007A7999&quot;/&gt;&lt;wsp:rsid wsp:val=&quot;007B03E9&quot;/&gt;&lt;wsp:rsid wsp:val=&quot;007B161F&quot;/&gt;&lt;wsp:rsid wsp:val=&quot;007B494A&quot;/&gt;&lt;wsp:rsid wsp:val=&quot;007C4E54&quot;/&gt;&lt;wsp:rsid wsp:val=&quot;007C589B&quot;/&gt;&lt;wsp:rsid wsp:val=&quot;007D7519&quot;/&gt;&lt;wsp:rsid wsp:val=&quot;007D7AFF&quot;/&gt;&lt;wsp:rsid wsp:val=&quot;007E3C76&quot;/&gt;&lt;wsp:rsid wsp:val=&quot;007F26E6&quot;/&gt;&lt;wsp:rsid wsp:val=&quot;007F344C&quot;/&gt;&lt;wsp:rsid wsp:val=&quot;007F4134&quot;/&gt;&lt;wsp:rsid wsp:val=&quot;007F50DE&quot;/&gt;&lt;wsp:rsid wsp:val=&quot;007F7992&quot;/&gt;&lt;wsp:rsid wsp:val=&quot;00801856&quot;/&gt;&lt;wsp:rsid wsp:val=&quot;00805FC0&quot;/&gt;&lt;wsp:rsid wsp:val=&quot;008116F7&quot;/&gt;&lt;wsp:rsid wsp:val=&quot;00813576&quot;/&gt;&lt;wsp:rsid wsp:val=&quot;008212C1&quot;/&gt;&lt;wsp:rsid wsp:val=&quot;008223ED&quot;/&gt;&lt;wsp:rsid wsp:val=&quot;0082506B&quot;/&gt;&lt;wsp:rsid wsp:val=&quot;00844FA8&quot;/&gt;&lt;wsp:rsid wsp:val=&quot;0084538C&quot;/&gt;&lt;wsp:rsid wsp:val=&quot;00845EFF&quot;/&gt;&lt;wsp:rsid wsp:val=&quot;00852177&quot;/&gt;&lt;wsp:rsid wsp:val=&quot;00852925&quot;/&gt;&lt;wsp:rsid wsp:val=&quot;0085540E&quot;/&gt;&lt;wsp:rsid wsp:val=&quot;0085714C&quot;/&gt;&lt;wsp:rsid wsp:val=&quot;008619C9&quot;/&gt;&lt;wsp:rsid wsp:val=&quot;0086223D&quot;/&gt;&lt;wsp:rsid wsp:val=&quot;00865BDB&quot;/&gt;&lt;wsp:rsid wsp:val=&quot;00867621&quot;/&gt;&lt;wsp:rsid wsp:val=&quot;0087376E&quot;/&gt;&lt;wsp:rsid wsp:val=&quot;008740FB&quot;/&gt;&lt;wsp:rsid wsp:val=&quot;00883B93&quot;/&gt;&lt;wsp:rsid wsp:val=&quot;0088452A&quot;/&gt;&lt;wsp:rsid wsp:val=&quot;008941FA&quot;/&gt;&lt;wsp:rsid wsp:val=&quot;00894BAA&quot;/&gt;&lt;wsp:rsid wsp:val=&quot;0089587B&quot;/&gt;&lt;wsp:rsid wsp:val=&quot;008971E6&quot;/&gt;&lt;wsp:rsid wsp:val=&quot;008A14D2&quot;/&gt;&lt;wsp:rsid wsp:val=&quot;008B3D04&quot;/&gt;&lt;wsp:rsid wsp:val=&quot;008B6BAB&quot;/&gt;&lt;wsp:rsid wsp:val=&quot;008B7B90&quot;/&gt;&lt;wsp:rsid wsp:val=&quot;008C1241&quot;/&gt;&lt;wsp:rsid wsp:val=&quot;008C2EC3&quot;/&gt;&lt;wsp:rsid wsp:val=&quot;008C784B&quot;/&gt;&lt;wsp:rsid wsp:val=&quot;008D0A6C&quot;/&gt;&lt;wsp:rsid wsp:val=&quot;008D590C&quot;/&gt;&lt;wsp:rsid wsp:val=&quot;008E3F59&quot;/&gt;&lt;wsp:rsid wsp:val=&quot;008F1F17&quot;/&gt;&lt;wsp:rsid wsp:val=&quot;008F2C0D&quot;/&gt;&lt;wsp:rsid wsp:val=&quot;008F5F8D&quot;/&gt;&lt;wsp:rsid wsp:val=&quot;0090145D&quot;/&gt;&lt;wsp:rsid wsp:val=&quot;009018BF&quot;/&gt;&lt;wsp:rsid wsp:val=&quot;00906FED&quot;/&gt;&lt;wsp:rsid wsp:val=&quot;00913A9F&quot;/&gt;&lt;wsp:rsid wsp:val=&quot;009143C7&quot;/&gt;&lt;wsp:rsid wsp:val=&quot;00916455&quot;/&gt;&lt;wsp:rsid wsp:val=&quot;0095235A&quot;/&gt;&lt;wsp:rsid wsp:val=&quot;0095565B&quot;/&gt;&lt;wsp:rsid wsp:val=&quot;009608FF&quot;/&gt;&lt;wsp:rsid wsp:val=&quot;0096594A&quot;/&gt;&lt;wsp:rsid wsp:val=&quot;00971D05&quot;/&gt;&lt;wsp:rsid wsp:val=&quot;009731C2&quot;/&gt;&lt;wsp:rsid wsp:val=&quot;00974F03&quot;/&gt;&lt;wsp:rsid wsp:val=&quot;00976A29&quot;/&gt;&lt;wsp:rsid wsp:val=&quot;00986432&quot;/&gt;&lt;wsp:rsid wsp:val=&quot;00991A76&quot;/&gt;&lt;wsp:rsid wsp:val=&quot;009A2714&quot;/&gt;&lt;wsp:rsid wsp:val=&quot;009A2E00&quot;/&gt;&lt;wsp:rsid wsp:val=&quot;009A541F&quot;/&gt;&lt;wsp:rsid wsp:val=&quot;009A7338&quot;/&gt;&lt;wsp:rsid wsp:val=&quot;009C50AB&quot;/&gt;&lt;wsp:rsid wsp:val=&quot;009C6295&quot;/&gt;&lt;wsp:rsid wsp:val=&quot;009D4923&quot;/&gt;&lt;wsp:rsid wsp:val=&quot;009D4B1F&quot;/&gt;&lt;wsp:rsid wsp:val=&quot;009E13FE&quot;/&gt;&lt;wsp:rsid wsp:val=&quot;009E271D&quot;/&gt;&lt;wsp:rsid wsp:val=&quot;009E4D85&quot;/&gt;&lt;wsp:rsid wsp:val=&quot;009F5A4D&quot;/&gt;&lt;wsp:rsid wsp:val=&quot;00A00AA7&quot;/&gt;&lt;wsp:rsid wsp:val=&quot;00A03F9D&quot;/&gt;&lt;wsp:rsid wsp:val=&quot;00A06ADB&quot;/&gt;&lt;wsp:rsid wsp:val=&quot;00A07283&quot;/&gt;&lt;wsp:rsid wsp:val=&quot;00A12440&quot;/&gt;&lt;wsp:rsid wsp:val=&quot;00A13FE6&quot;/&gt;&lt;wsp:rsid wsp:val=&quot;00A155FB&quot;/&gt;&lt;wsp:rsid wsp:val=&quot;00A20F65&quot;/&gt;&lt;wsp:rsid wsp:val=&quot;00A25F3D&quot;/&gt;&lt;wsp:rsid wsp:val=&quot;00A31768&quot;/&gt;&lt;wsp:rsid wsp:val=&quot;00A343DD&quot;/&gt;&lt;wsp:rsid wsp:val=&quot;00A37C5D&quot;/&gt;&lt;wsp:rsid wsp:val=&quot;00A472AF&quot;/&gt;&lt;wsp:rsid wsp:val=&quot;00A532E6&quot;/&gt;&lt;wsp:rsid wsp:val=&quot;00A55247&quot;/&gt;&lt;wsp:rsid wsp:val=&quot;00A554B7&quot;/&gt;&lt;wsp:rsid wsp:val=&quot;00A56677&quot;/&gt;&lt;wsp:rsid wsp:val=&quot;00A81127&quot;/&gt;&lt;wsp:rsid wsp:val=&quot;00A8514D&quot;/&gt;&lt;wsp:rsid wsp:val=&quot;00AA2569&quot;/&gt;&lt;wsp:rsid wsp:val=&quot;00AA2B22&quot;/&gt;&lt;wsp:rsid wsp:val=&quot;00AB278B&quot;/&gt;&lt;wsp:rsid wsp:val=&quot;00AB3F9B&quot;/&gt;&lt;wsp:rsid wsp:val=&quot;00AD0812&quot;/&gt;&lt;wsp:rsid wsp:val=&quot;00AE4831&quot;/&gt;&lt;wsp:rsid wsp:val=&quot;00AF09FC&quot;/&gt;&lt;wsp:rsid wsp:val=&quot;00AF2049&quot;/&gt;&lt;wsp:rsid wsp:val=&quot;00AF72F7&quot;/&gt;&lt;wsp:rsid wsp:val=&quot;00B0264E&quot;/&gt;&lt;wsp:rsid wsp:val=&quot;00B03A51&quot;/&gt;&lt;wsp:rsid wsp:val=&quot;00B05424&quot;/&gt;&lt;wsp:rsid wsp:val=&quot;00B05E0B&quot;/&gt;&lt;wsp:rsid wsp:val=&quot;00B12EF7&quot;/&gt;&lt;wsp:rsid wsp:val=&quot;00B16F65&quot;/&gt;&lt;wsp:rsid wsp:val=&quot;00B24EDE&quot;/&gt;&lt;wsp:rsid wsp:val=&quot;00B27FDC&quot;/&gt;&lt;wsp:rsid wsp:val=&quot;00B329F7&quot;/&gt;&lt;wsp:rsid wsp:val=&quot;00B36CF9&quot;/&gt;&lt;wsp:rsid wsp:val=&quot;00B36D1A&quot;/&gt;&lt;wsp:rsid wsp:val=&quot;00B50CC3&quot;/&gt;&lt;wsp:rsid wsp:val=&quot;00B5529F&quot;/&gt;&lt;wsp:rsid wsp:val=&quot;00B602C7&quot;/&gt;&lt;wsp:rsid wsp:val=&quot;00B6683D&quot;/&gt;&lt;wsp:rsid wsp:val=&quot;00B67A81&quot;/&gt;&lt;wsp:rsid wsp:val=&quot;00B721DF&quot;/&gt;&lt;wsp:rsid wsp:val=&quot;00B73AA9&quot;/&gt;&lt;wsp:rsid wsp:val=&quot;00B75162&quot;/&gt;&lt;wsp:rsid wsp:val=&quot;00B775B8&quot;/&gt;&lt;wsp:rsid wsp:val=&quot;00B80D78&quot;/&gt;&lt;wsp:rsid wsp:val=&quot;00BA20C3&quot;/&gt;&lt;wsp:rsid wsp:val=&quot;00BA31CC&quot;/&gt;&lt;wsp:rsid wsp:val=&quot;00BA6990&quot;/&gt;&lt;wsp:rsid wsp:val=&quot;00BB13EF&quot;/&gt;&lt;wsp:rsid wsp:val=&quot;00BB1666&quot;/&gt;&lt;wsp:rsid wsp:val=&quot;00BC0098&quot;/&gt;&lt;wsp:rsid wsp:val=&quot;00BC0AE1&quot;/&gt;&lt;wsp:rsid wsp:val=&quot;00BC0B47&quot;/&gt;&lt;wsp:rsid wsp:val=&quot;00BC7BFB&quot;/&gt;&lt;wsp:rsid wsp:val=&quot;00BD1102&quot;/&gt;&lt;wsp:rsid wsp:val=&quot;00BD2052&quot;/&gt;&lt;wsp:rsid wsp:val=&quot;00BD7855&quot;/&gt;&lt;wsp:rsid wsp:val=&quot;00BF4D82&quot;/&gt;&lt;wsp:rsid wsp:val=&quot;00C07110&quot;/&gt;&lt;wsp:rsid wsp:val=&quot;00C224D0&quot;/&gt;&lt;wsp:rsid wsp:val=&quot;00C25CEA&quot;/&gt;&lt;wsp:rsid wsp:val=&quot;00C32EDA&quot;/&gt;&lt;wsp:rsid wsp:val=&quot;00C413D4&quot;/&gt;&lt;wsp:rsid wsp:val=&quot;00C4553F&quot;/&gt;&lt;wsp:rsid wsp:val=&quot;00C51EAC&quot;/&gt;&lt;wsp:rsid wsp:val=&quot;00C54B57&quot;/&gt;&lt;wsp:rsid wsp:val=&quot;00C56332&quot;/&gt;&lt;wsp:rsid wsp:val=&quot;00C570A7&quot;/&gt;&lt;wsp:rsid wsp:val=&quot;00C64259&quot;/&gt;&lt;wsp:rsid wsp:val=&quot;00C64DC0&quot;/&gt;&lt;wsp:rsid wsp:val=&quot;00C67466&quot;/&gt;&lt;wsp:rsid wsp:val=&quot;00C77C28&quot;/&gt;&lt;wsp:rsid wsp:val=&quot;00CA49B3&quot;/&gt;&lt;wsp:rsid wsp:val=&quot;00CA56B9&quot;/&gt;&lt;wsp:rsid wsp:val=&quot;00CB5F6C&quot;/&gt;&lt;wsp:rsid wsp:val=&quot;00CC2CA7&quot;/&gt;&lt;wsp:rsid wsp:val=&quot;00CD3553&quot;/&gt;&lt;wsp:rsid wsp:val=&quot;00CD4184&quot;/&gt;&lt;wsp:rsid wsp:val=&quot;00CD5FAF&quot;/&gt;&lt;wsp:rsid wsp:val=&quot;00CE2DD6&quot;/&gt;&lt;wsp:rsid wsp:val=&quot;00CE56CD&quot;/&gt;&lt;wsp:rsid wsp:val=&quot;00CE6DC4&quot;/&gt;&lt;wsp:rsid wsp:val=&quot;00CF0BEF&quot;/&gt;&lt;wsp:rsid wsp:val=&quot;00CF0D4B&quot;/&gt;&lt;wsp:rsid wsp:val=&quot;00CF2552&quot;/&gt;&lt;wsp:rsid wsp:val=&quot;00D172FF&quot;/&gt;&lt;wsp:rsid wsp:val=&quot;00D23E0B&quot;/&gt;&lt;wsp:rsid wsp:val=&quot;00D346C7&quot;/&gt;&lt;wsp:rsid wsp:val=&quot;00D37767&quot;/&gt;&lt;wsp:rsid wsp:val=&quot;00D4049F&quot;/&gt;&lt;wsp:rsid wsp:val=&quot;00D44032&quot;/&gt;&lt;wsp:rsid wsp:val=&quot;00D54311&quot;/&gt;&lt;wsp:rsid wsp:val=&quot;00D56B45&quot;/&gt;&lt;wsp:rsid wsp:val=&quot;00D620E8&quot;/&gt;&lt;wsp:rsid wsp:val=&quot;00D62B33&quot;/&gt;&lt;wsp:rsid wsp:val=&quot;00D645A8&quot;/&gt;&lt;wsp:rsid wsp:val=&quot;00D71814&quot;/&gt;&lt;wsp:rsid wsp:val=&quot;00D83A06&quot;/&gt;&lt;wsp:rsid wsp:val=&quot;00D91574&quot;/&gt;&lt;wsp:rsid wsp:val=&quot;00D91E02&quot;/&gt;&lt;wsp:rsid wsp:val=&quot;00D94351&quot;/&gt;&lt;wsp:rsid wsp:val=&quot;00D97526&quot;/&gt;&lt;wsp:rsid wsp:val=&quot;00DA01B1&quot;/&gt;&lt;wsp:rsid wsp:val=&quot;00DA1315&quot;/&gt;&lt;wsp:rsid wsp:val=&quot;00DA24ED&quot;/&gt;&lt;wsp:rsid wsp:val=&quot;00DA517B&quot;/&gt;&lt;wsp:rsid wsp:val=&quot;00DB4EB4&quot;/&gt;&lt;wsp:rsid wsp:val=&quot;00DB5105&quot;/&gt;&lt;wsp:rsid wsp:val=&quot;00DC0E60&quot;/&gt;&lt;wsp:rsid wsp:val=&quot;00DC1308&quot;/&gt;&lt;wsp:rsid wsp:val=&quot;00DD3793&quot;/&gt;&lt;wsp:rsid wsp:val=&quot;00DD483A&quot;/&gt;&lt;wsp:rsid wsp:val=&quot;00DE2587&quot;/&gt;&lt;wsp:rsid wsp:val=&quot;00DF2812&quot;/&gt;&lt;wsp:rsid wsp:val=&quot;00DF38D0&quot;/&gt;&lt;wsp:rsid wsp:val=&quot;00DF53B0&quot;/&gt;&lt;wsp:rsid wsp:val=&quot;00DF574A&quot;/&gt;&lt;wsp:rsid wsp:val=&quot;00DF6944&quot;/&gt;&lt;wsp:rsid wsp:val=&quot;00E1134D&quot;/&gt;&lt;wsp:rsid wsp:val=&quot;00E268F6&quot;/&gt;&lt;wsp:rsid wsp:val=&quot;00E27D6D&quot;/&gt;&lt;wsp:rsid wsp:val=&quot;00E30C3A&quot;/&gt;&lt;wsp:rsid wsp:val=&quot;00E3457F&quot;/&gt;&lt;wsp:rsid wsp:val=&quot;00E352B7&quot;/&gt;&lt;wsp:rsid wsp:val=&quot;00E41D64&quot;/&gt;&lt;wsp:rsid wsp:val=&quot;00E42EC9&quot;/&gt;&lt;wsp:rsid wsp:val=&quot;00E51B1F&quot;/&gt;&lt;wsp:rsid wsp:val=&quot;00E52F57&quot;/&gt;&lt;wsp:rsid wsp:val=&quot;00E53FEC&quot;/&gt;&lt;wsp:rsid wsp:val=&quot;00E5612F&quot;/&gt;&lt;wsp:rsid wsp:val=&quot;00E62267&quot;/&gt;&lt;wsp:rsid wsp:val=&quot;00E63F2B&quot;/&gt;&lt;wsp:rsid wsp:val=&quot;00E63FD5&quot;/&gt;&lt;wsp:rsid wsp:val=&quot;00E774FE&quot;/&gt;&lt;wsp:rsid wsp:val=&quot;00E87133&quot;/&gt;&lt;wsp:rsid wsp:val=&quot;00E87740&quot;/&gt;&lt;wsp:rsid wsp:val=&quot;00E90748&quot;/&gt;&lt;wsp:rsid wsp:val=&quot;00EB23E8&quot;/&gt;&lt;wsp:rsid wsp:val=&quot;00EB5308&quot;/&gt;&lt;wsp:rsid wsp:val=&quot;00EC0B3C&quot;/&gt;&lt;wsp:rsid wsp:val=&quot;00EC24B4&quot;/&gt;&lt;wsp:rsid wsp:val=&quot;00EC5C11&quot;/&gt;&lt;wsp:rsid wsp:val=&quot;00EE2ADD&quot;/&gt;&lt;wsp:rsid wsp:val=&quot;00EF7661&quot;/&gt;&lt;wsp:rsid wsp:val=&quot;00EF77E0&quot;/&gt;&lt;wsp:rsid wsp:val=&quot;00F012A1&quot;/&gt;&lt;wsp:rsid wsp:val=&quot;00F14E89&quot;/&gt;&lt;wsp:rsid wsp:val=&quot;00F15BCF&quot;/&gt;&lt;wsp:rsid wsp:val=&quot;00F2222A&quot;/&gt;&lt;wsp:rsid wsp:val=&quot;00F2262C&quot;/&gt;&lt;wsp:rsid wsp:val=&quot;00F27235&quot;/&gt;&lt;wsp:rsid wsp:val=&quot;00F36608&quot;/&gt;&lt;wsp:rsid wsp:val=&quot;00F41F82&quot;/&gt;&lt;wsp:rsid wsp:val=&quot;00F46460&quot;/&gt;&lt;wsp:rsid wsp:val=&quot;00F46F29&quot;/&gt;&lt;wsp:rsid wsp:val=&quot;00F81028&quot;/&gt;&lt;wsp:rsid wsp:val=&quot;00F830DF&quot;/&gt;&lt;wsp:rsid wsp:val=&quot;00F8749A&quot;/&gt;&lt;wsp:rsid wsp:val=&quot;00F92B09&quot;/&gt;&lt;wsp:rsid wsp:val=&quot;00FB21AF&quot;/&gt;&lt;wsp:rsid wsp:val=&quot;00FC2657&quot;/&gt;&lt;wsp:rsid wsp:val=&quot;00FD24BF&quot;/&gt;&lt;wsp:rsid wsp:val=&quot;00FD35EF&quot;/&gt;&lt;wsp:rsid wsp:val=&quot;00FD5AED&quot;/&gt;&lt;wsp:rsid wsp:val=&quot;00FD7D3B&quot;/&gt;&lt;wsp:rsid wsp:val=&quot;00FE467A&quot;/&gt;&lt;wsp:rsid wsp:val=&quot;00FF1E66&quot;/&gt;&lt;/wsp:rsids&gt;&lt;/w:docPr&gt;&lt;w:body&gt;&lt;wx:sect&gt;&lt;w:p wsp:rsidR=&quot;00000000&quot; wsp:rsidRDefault=&quot;00FF1E66&quot; wsp:rsidP=&quot;00FF1E66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m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E352B7">
        <w:instrText xml:space="preserve"> </w:instrText>
      </w:r>
      <w:r w:rsidRPr="00E352B7">
        <w:fldChar w:fldCharType="separate"/>
      </w:r>
      <w:r w:rsidRPr="00E352B7">
        <w:rPr>
          <w:position w:val="-35"/>
        </w:rPr>
        <w:pict>
          <v:shape id="_x0000_i1039" type="#_x0000_t75" style="width:15.65pt;height:27.5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applyBreakingRules/&gt;&lt;w:wrapTextWithPunct/&gt;&lt;w:useAsianBreakRules/&gt;&lt;w:useWord2002TableStyleRules/&gt;&lt;/w:compat&gt;&lt;wsp:rsids&gt;&lt;wsp:rsidRoot wsp:val=&quot;004A70B1&quot;/&gt;&lt;wsp:rsid wsp:val=&quot;00020DB3&quot;/&gt;&lt;wsp:rsid wsp:val=&quot;000314C6&quot;/&gt;&lt;wsp:rsid wsp:val=&quot;000362FC&quot;/&gt;&lt;wsp:rsid wsp:val=&quot;00044937&quot;/&gt;&lt;wsp:rsid wsp:val=&quot;0004671B&quot;/&gt;&lt;wsp:rsid wsp:val=&quot;00047385&quot;/&gt;&lt;wsp:rsid wsp:val=&quot;00047C92&quot;/&gt;&lt;wsp:rsid wsp:val=&quot;000563B9&quot;/&gt;&lt;wsp:rsid wsp:val=&quot;000566FF&quot;/&gt;&lt;wsp:rsid wsp:val=&quot;00070E35&quot;/&gt;&lt;wsp:rsid wsp:val=&quot;000711ED&quot;/&gt;&lt;wsp:rsid wsp:val=&quot;000733B2&quot;/&gt;&lt;wsp:rsid wsp:val=&quot;0008670D&quot;/&gt;&lt;wsp:rsid wsp:val=&quot;00096382&quot;/&gt;&lt;wsp:rsid wsp:val=&quot;00096CA7&quot;/&gt;&lt;wsp:rsid wsp:val=&quot;00096CE7&quot;/&gt;&lt;wsp:rsid wsp:val=&quot;00096EF2&quot;/&gt;&lt;wsp:rsid wsp:val=&quot;00097492&quot;/&gt;&lt;wsp:rsid wsp:val=&quot;000A6B15&quot;/&gt;&lt;wsp:rsid wsp:val=&quot;000A772C&quot;/&gt;&lt;wsp:rsid wsp:val=&quot;000C37CE&quot;/&gt;&lt;wsp:rsid wsp:val=&quot;000C6522&quot;/&gt;&lt;wsp:rsid wsp:val=&quot;000D4930&quot;/&gt;&lt;wsp:rsid wsp:val=&quot;000E70C5&quot;/&gt;&lt;wsp:rsid wsp:val=&quot;000F4AFC&quot;/&gt;&lt;wsp:rsid wsp:val=&quot;0010026F&quot;/&gt;&lt;wsp:rsid wsp:val=&quot;00117607&quot;/&gt;&lt;wsp:rsid wsp:val=&quot;00124717&quot;/&gt;&lt;wsp:rsid wsp:val=&quot;001251CD&quot;/&gt;&lt;wsp:rsid wsp:val=&quot;00132D77&quot;/&gt;&lt;wsp:rsid wsp:val=&quot;00132E62&quot;/&gt;&lt;wsp:rsid wsp:val=&quot;00133B9E&quot;/&gt;&lt;wsp:rsid wsp:val=&quot;001435F5&quot;/&gt;&lt;wsp:rsid wsp:val=&quot;00150AC6&quot;/&gt;&lt;wsp:rsid wsp:val=&quot;001539E3&quot;/&gt;&lt;wsp:rsid wsp:val=&quot;001552BB&quot;/&gt;&lt;wsp:rsid wsp:val=&quot;00162F01&quot;/&gt;&lt;wsp:rsid wsp:val=&quot;00174E33&quot;/&gt;&lt;wsp:rsid wsp:val=&quot;00175E3E&quot;/&gt;&lt;wsp:rsid wsp:val=&quot;0017765A&quot;/&gt;&lt;wsp:rsid wsp:val=&quot;001807BE&quot;/&gt;&lt;wsp:rsid wsp:val=&quot;0018522B&quot;/&gt;&lt;wsp:rsid wsp:val=&quot;00187994&quot;/&gt;&lt;wsp:rsid wsp:val=&quot;001957B2&quot;/&gt;&lt;wsp:rsid wsp:val=&quot;0019648C&quot;/&gt;&lt;wsp:rsid wsp:val=&quot;001B101D&quot;/&gt;&lt;wsp:rsid wsp:val=&quot;001B2F76&quot;/&gt;&lt;wsp:rsid wsp:val=&quot;001C4CAF&quot;/&gt;&lt;wsp:rsid wsp:val=&quot;001C4F4E&quot;/&gt;&lt;wsp:rsid wsp:val=&quot;001C5499&quot;/&gt;&lt;wsp:rsid wsp:val=&quot;001C5B45&quot;/&gt;&lt;wsp:rsid wsp:val=&quot;001C608E&quot;/&gt;&lt;wsp:rsid wsp:val=&quot;001D2B4F&quot;/&gt;&lt;wsp:rsid wsp:val=&quot;001D4CC8&quot;/&gt;&lt;wsp:rsid wsp:val=&quot;001D7E3F&quot;/&gt;&lt;wsp:rsid wsp:val=&quot;001E58B5&quot;/&gt;&lt;wsp:rsid wsp:val=&quot;001F5517&quot;/&gt;&lt;wsp:rsid wsp:val=&quot;001F5527&quot;/&gt;&lt;wsp:rsid wsp:val=&quot;001F6887&quot;/&gt;&lt;wsp:rsid wsp:val=&quot;001F7C3E&quot;/&gt;&lt;wsp:rsid wsp:val=&quot;002021D3&quot;/&gt;&lt;wsp:rsid wsp:val=&quot;002156FF&quot;/&gt;&lt;wsp:rsid wsp:val=&quot;00220F92&quot;/&gt;&lt;wsp:rsid wsp:val=&quot;00225483&quot;/&gt;&lt;wsp:rsid wsp:val=&quot;00227212&quot;/&gt;&lt;wsp:rsid wsp:val=&quot;00227DD8&quot;/&gt;&lt;wsp:rsid wsp:val=&quot;00231CD2&quot;/&gt;&lt;wsp:rsid wsp:val=&quot;00231FE5&quot;/&gt;&lt;wsp:rsid wsp:val=&quot;00233E04&quot;/&gt;&lt;wsp:rsid wsp:val=&quot;00233EB2&quot;/&gt;&lt;wsp:rsid wsp:val=&quot;00235490&quot;/&gt;&lt;wsp:rsid wsp:val=&quot;00240644&quot;/&gt;&lt;wsp:rsid wsp:val=&quot;00251D7D&quot;/&gt;&lt;wsp:rsid wsp:val=&quot;00272129&quot;/&gt;&lt;wsp:rsid wsp:val=&quot;00273DAF&quot;/&gt;&lt;wsp:rsid wsp:val=&quot;00280171&quot;/&gt;&lt;wsp:rsid wsp:val=&quot;0028157D&quot;/&gt;&lt;wsp:rsid wsp:val=&quot;002816A8&quot;/&gt;&lt;wsp:rsid wsp:val=&quot;00296A92&quot;/&gt;&lt;wsp:rsid wsp:val=&quot;002A48AD&quot;/&gt;&lt;wsp:rsid wsp:val=&quot;002A5B47&quot;/&gt;&lt;wsp:rsid wsp:val=&quot;002B0136&quot;/&gt;&lt;wsp:rsid wsp:val=&quot;002B234D&quot;/&gt;&lt;wsp:rsid wsp:val=&quot;002B3FC2&quot;/&gt;&lt;wsp:rsid wsp:val=&quot;002B686D&quot;/&gt;&lt;wsp:rsid wsp:val=&quot;002B6DEC&quot;/&gt;&lt;wsp:rsid wsp:val=&quot;002E095E&quot;/&gt;&lt;wsp:rsid wsp:val=&quot;002E16DC&quot;/&gt;&lt;wsp:rsid wsp:val=&quot;002E4223&quot;/&gt;&lt;wsp:rsid wsp:val=&quot;002E701F&quot;/&gt;&lt;wsp:rsid wsp:val=&quot;002E7EE7&quot;/&gt;&lt;wsp:rsid wsp:val=&quot;002F1AC4&quot;/&gt;&lt;wsp:rsid wsp:val=&quot;00322E15&quot;/&gt;&lt;wsp:rsid wsp:val=&quot;00323F44&quot;/&gt;&lt;wsp:rsid wsp:val=&quot;0033068E&quot;/&gt;&lt;wsp:rsid wsp:val=&quot;00335FEF&quot;/&gt;&lt;wsp:rsid wsp:val=&quot;00342BE1&quot;/&gt;&lt;wsp:rsid wsp:val=&quot;00344C97&quot;/&gt;&lt;wsp:rsid wsp:val=&quot;00346BF0&quot;/&gt;&lt;wsp:rsid wsp:val=&quot;0035067B&quot;/&gt;&lt;wsp:rsid wsp:val=&quot;0035091F&quot;/&gt;&lt;wsp:rsid wsp:val=&quot;003531FA&quot;/&gt;&lt;wsp:rsid wsp:val=&quot;00360818&quot;/&gt;&lt;wsp:rsid wsp:val=&quot;00367774&quot;/&gt;&lt;wsp:rsid wsp:val=&quot;00373159&quot;/&gt;&lt;wsp:rsid wsp:val=&quot;003747A5&quot;/&gt;&lt;wsp:rsid wsp:val=&quot;00375583&quot;/&gt;&lt;wsp:rsid wsp:val=&quot;00376358&quot;/&gt;&lt;wsp:rsid wsp:val=&quot;00376945&quot;/&gt;&lt;wsp:rsid wsp:val=&quot;00380AF9&quot;/&gt;&lt;wsp:rsid wsp:val=&quot;003817A0&quot;/&gt;&lt;wsp:rsid wsp:val=&quot;0038246C&quot;/&gt;&lt;wsp:rsid wsp:val=&quot;00395D09&quot;/&gt;&lt;wsp:rsid wsp:val=&quot;00396540&quot;/&gt;&lt;wsp:rsid wsp:val=&quot;003977AC&quot;/&gt;&lt;wsp:rsid wsp:val=&quot;003A4C86&quot;/&gt;&lt;wsp:rsid wsp:val=&quot;003C22FE&quot;/&gt;&lt;wsp:rsid wsp:val=&quot;003C7510&quot;/&gt;&lt;wsp:rsid wsp:val=&quot;003D57ED&quot;/&gt;&lt;wsp:rsid wsp:val=&quot;003E5463&quot;/&gt;&lt;wsp:rsid wsp:val=&quot;003E5A48&quot;/&gt;&lt;wsp:rsid wsp:val=&quot;003E7599&quot;/&gt;&lt;wsp:rsid wsp:val=&quot;003F17AC&quot;/&gt;&lt;wsp:rsid wsp:val=&quot;004031BE&quot;/&gt;&lt;wsp:rsid wsp:val=&quot;00404E54&quot;/&gt;&lt;wsp:rsid wsp:val=&quot;00417929&quot;/&gt;&lt;wsp:rsid wsp:val=&quot;00421FB2&quot;/&gt;&lt;wsp:rsid wsp:val=&quot;00432395&quot;/&gt;&lt;wsp:rsid wsp:val=&quot;00434330&quot;/&gt;&lt;wsp:rsid wsp:val=&quot;00434604&quot;/&gt;&lt;wsp:rsid wsp:val=&quot;00436EBE&quot;/&gt;&lt;wsp:rsid wsp:val=&quot;00445431&quot;/&gt;&lt;wsp:rsid wsp:val=&quot;004456F1&quot;/&gt;&lt;wsp:rsid wsp:val=&quot;0045516F&quot;/&gt;&lt;wsp:rsid wsp:val=&quot;004573A9&quot;/&gt;&lt;wsp:rsid wsp:val=&quot;004579D9&quot;/&gt;&lt;wsp:rsid wsp:val=&quot;0046328E&quot;/&gt;&lt;wsp:rsid wsp:val=&quot;00480E40&quot;/&gt;&lt;wsp:rsid wsp:val=&quot;0048146F&quot;/&gt;&lt;wsp:rsid wsp:val=&quot;00482175&quot;/&gt;&lt;wsp:rsid wsp:val=&quot;004852E1&quot;/&gt;&lt;wsp:rsid wsp:val=&quot;004868D5&quot;/&gt;&lt;wsp:rsid wsp:val=&quot;00490956&quot;/&gt;&lt;wsp:rsid wsp:val=&quot;004A682E&quot;/&gt;&lt;wsp:rsid wsp:val=&quot;004A70B1&quot;/&gt;&lt;wsp:rsid wsp:val=&quot;004B3648&quot;/&gt;&lt;wsp:rsid wsp:val=&quot;004C3637&quot;/&gt;&lt;wsp:rsid wsp:val=&quot;004C56A3&quot;/&gt;&lt;wsp:rsid wsp:val=&quot;004E5F35&quot;/&gt;&lt;wsp:rsid wsp:val=&quot;004F6361&quot;/&gt;&lt;wsp:rsid wsp:val=&quot;00504034&quot;/&gt;&lt;wsp:rsid wsp:val=&quot;00520138&quot;/&gt;&lt;wsp:rsid wsp:val=&quot;0053268E&quot;/&gt;&lt;wsp:rsid wsp:val=&quot;00533884&quot;/&gt;&lt;wsp:rsid wsp:val=&quot;0053495D&quot;/&gt;&lt;wsp:rsid wsp:val=&quot;00535A49&quot;/&gt;&lt;wsp:rsid wsp:val=&quot;005373EB&quot;/&gt;&lt;wsp:rsid wsp:val=&quot;00576D71&quot;/&gt;&lt;wsp:rsid wsp:val=&quot;005872F6&quot;/&gt;&lt;wsp:rsid wsp:val=&quot;005925D7&quot;/&gt;&lt;wsp:rsid wsp:val=&quot;00592CB2&quot;/&gt;&lt;wsp:rsid wsp:val=&quot;00594A2E&quot;/&gt;&lt;wsp:rsid wsp:val=&quot;005B1458&quot;/&gt;&lt;wsp:rsid wsp:val=&quot;005C6E76&quot;/&gt;&lt;wsp:rsid wsp:val=&quot;005D1364&quot;/&gt;&lt;wsp:rsid wsp:val=&quot;005D6351&quot;/&gt;&lt;wsp:rsid wsp:val=&quot;005E56D9&quot;/&gt;&lt;wsp:rsid wsp:val=&quot;005E7564&quot;/&gt;&lt;wsp:rsid wsp:val=&quot;005F0956&quot;/&gt;&lt;wsp:rsid wsp:val=&quot;005F2324&quot;/&gt;&lt;wsp:rsid wsp:val=&quot;006008F9&quot;/&gt;&lt;wsp:rsid wsp:val=&quot;00601378&quot;/&gt;&lt;wsp:rsid wsp:val=&quot;0060546A&quot;/&gt;&lt;wsp:rsid wsp:val=&quot;006070D1&quot;/&gt;&lt;wsp:rsid wsp:val=&quot;00626BA2&quot;/&gt;&lt;wsp:rsid wsp:val=&quot;006355B7&quot;/&gt;&lt;wsp:rsid wsp:val=&quot;006408E6&quot;/&gt;&lt;wsp:rsid wsp:val=&quot;00642CB6&quot;/&gt;&lt;wsp:rsid wsp:val=&quot;00643F8A&quot;/&gt;&lt;wsp:rsid wsp:val=&quot;006516EB&quot;/&gt;&lt;wsp:rsid wsp:val=&quot;0065207B&quot;/&gt;&lt;wsp:rsid wsp:val=&quot;00664124&quot;/&gt;&lt;wsp:rsid wsp:val=&quot;00673BC5&quot;/&gt;&lt;wsp:rsid wsp:val=&quot;0068074C&quot;/&gt;&lt;wsp:rsid wsp:val=&quot;00681F20&quot;/&gt;&lt;wsp:rsid wsp:val=&quot;00690F49&quot;/&gt;&lt;wsp:rsid wsp:val=&quot;00691007&quot;/&gt;&lt;wsp:rsid wsp:val=&quot;00693D08&quot;/&gt;&lt;wsp:rsid wsp:val=&quot;006A07BA&quot;/&gt;&lt;wsp:rsid wsp:val=&quot;006A19CF&quot;/&gt;&lt;wsp:rsid wsp:val=&quot;006B3BA0&quot;/&gt;&lt;wsp:rsid wsp:val=&quot;006B5B07&quot;/&gt;&lt;wsp:rsid wsp:val=&quot;006B6D6D&quot;/&gt;&lt;wsp:rsid wsp:val=&quot;006C092E&quot;/&gt;&lt;wsp:rsid wsp:val=&quot;006C125B&quot;/&gt;&lt;wsp:rsid wsp:val=&quot;006D02D4&quot;/&gt;&lt;wsp:rsid wsp:val=&quot;006D3B8A&quot;/&gt;&lt;wsp:rsid wsp:val=&quot;006D5FCE&quot;/&gt;&lt;wsp:rsid wsp:val=&quot;007014CB&quot;/&gt;&lt;wsp:rsid wsp:val=&quot;007022B3&quot;/&gt;&lt;wsp:rsid wsp:val=&quot;00707199&quot;/&gt;&lt;wsp:rsid wsp:val=&quot;007207E0&quot;/&gt;&lt;wsp:rsid wsp:val=&quot;007333C7&quot;/&gt;&lt;wsp:rsid wsp:val=&quot;00744C63&quot;/&gt;&lt;wsp:rsid wsp:val=&quot;00756412&quot;/&gt;&lt;wsp:rsid wsp:val=&quot;007608FD&quot;/&gt;&lt;wsp:rsid wsp:val=&quot;0077181B&quot;/&gt;&lt;wsp:rsid wsp:val=&quot;0077274D&quot;/&gt;&lt;wsp:rsid wsp:val=&quot;007A0756&quot;/&gt;&lt;wsp:rsid wsp:val=&quot;007A0C9A&quot;/&gt;&lt;wsp:rsid wsp:val=&quot;007A412B&quot;/&gt;&lt;wsp:rsid wsp:val=&quot;007A47D8&quot;/&gt;&lt;wsp:rsid wsp:val=&quot;007A4D9F&quot;/&gt;&lt;wsp:rsid wsp:val=&quot;007A76A7&quot;/&gt;&lt;wsp:rsid wsp:val=&quot;007A7999&quot;/&gt;&lt;wsp:rsid wsp:val=&quot;007B03E9&quot;/&gt;&lt;wsp:rsid wsp:val=&quot;007B161F&quot;/&gt;&lt;wsp:rsid wsp:val=&quot;007B494A&quot;/&gt;&lt;wsp:rsid wsp:val=&quot;007C4E54&quot;/&gt;&lt;wsp:rsid wsp:val=&quot;007C589B&quot;/&gt;&lt;wsp:rsid wsp:val=&quot;007D7519&quot;/&gt;&lt;wsp:rsid wsp:val=&quot;007D7AFF&quot;/&gt;&lt;wsp:rsid wsp:val=&quot;007E3C76&quot;/&gt;&lt;wsp:rsid wsp:val=&quot;007F26E6&quot;/&gt;&lt;wsp:rsid wsp:val=&quot;007F344C&quot;/&gt;&lt;wsp:rsid wsp:val=&quot;007F4134&quot;/&gt;&lt;wsp:rsid wsp:val=&quot;007F50DE&quot;/&gt;&lt;wsp:rsid wsp:val=&quot;007F7992&quot;/&gt;&lt;wsp:rsid wsp:val=&quot;00801856&quot;/&gt;&lt;wsp:rsid wsp:val=&quot;00805FC0&quot;/&gt;&lt;wsp:rsid wsp:val=&quot;008116F7&quot;/&gt;&lt;wsp:rsid wsp:val=&quot;00813576&quot;/&gt;&lt;wsp:rsid wsp:val=&quot;008212C1&quot;/&gt;&lt;wsp:rsid wsp:val=&quot;008223ED&quot;/&gt;&lt;wsp:rsid wsp:val=&quot;0082506B&quot;/&gt;&lt;wsp:rsid wsp:val=&quot;00844FA8&quot;/&gt;&lt;wsp:rsid wsp:val=&quot;0084538C&quot;/&gt;&lt;wsp:rsid wsp:val=&quot;00845EFF&quot;/&gt;&lt;wsp:rsid wsp:val=&quot;00852177&quot;/&gt;&lt;wsp:rsid wsp:val=&quot;00852925&quot;/&gt;&lt;wsp:rsid wsp:val=&quot;0085540E&quot;/&gt;&lt;wsp:rsid wsp:val=&quot;0085714C&quot;/&gt;&lt;wsp:rsid wsp:val=&quot;008619C9&quot;/&gt;&lt;wsp:rsid wsp:val=&quot;0086223D&quot;/&gt;&lt;wsp:rsid wsp:val=&quot;00865BDB&quot;/&gt;&lt;wsp:rsid wsp:val=&quot;00867621&quot;/&gt;&lt;wsp:rsid wsp:val=&quot;0087376E&quot;/&gt;&lt;wsp:rsid wsp:val=&quot;008740FB&quot;/&gt;&lt;wsp:rsid wsp:val=&quot;00883B93&quot;/&gt;&lt;wsp:rsid wsp:val=&quot;0088452A&quot;/&gt;&lt;wsp:rsid wsp:val=&quot;008941FA&quot;/&gt;&lt;wsp:rsid wsp:val=&quot;00894BAA&quot;/&gt;&lt;wsp:rsid wsp:val=&quot;0089587B&quot;/&gt;&lt;wsp:rsid wsp:val=&quot;008971E6&quot;/&gt;&lt;wsp:rsid wsp:val=&quot;008A14D2&quot;/&gt;&lt;wsp:rsid wsp:val=&quot;008B3D04&quot;/&gt;&lt;wsp:rsid wsp:val=&quot;008B6BAB&quot;/&gt;&lt;wsp:rsid wsp:val=&quot;008B7B90&quot;/&gt;&lt;wsp:rsid wsp:val=&quot;008C1241&quot;/&gt;&lt;wsp:rsid wsp:val=&quot;008C2EC3&quot;/&gt;&lt;wsp:rsid wsp:val=&quot;008C784B&quot;/&gt;&lt;wsp:rsid wsp:val=&quot;008D0A6C&quot;/&gt;&lt;wsp:rsid wsp:val=&quot;008D590C&quot;/&gt;&lt;wsp:rsid wsp:val=&quot;008E3F59&quot;/&gt;&lt;wsp:rsid wsp:val=&quot;008F1F17&quot;/&gt;&lt;wsp:rsid wsp:val=&quot;008F2C0D&quot;/&gt;&lt;wsp:rsid wsp:val=&quot;008F5F8D&quot;/&gt;&lt;wsp:rsid wsp:val=&quot;0090145D&quot;/&gt;&lt;wsp:rsid wsp:val=&quot;009018BF&quot;/&gt;&lt;wsp:rsid wsp:val=&quot;00906FED&quot;/&gt;&lt;wsp:rsid wsp:val=&quot;00913A9F&quot;/&gt;&lt;wsp:rsid wsp:val=&quot;009143C7&quot;/&gt;&lt;wsp:rsid wsp:val=&quot;00916455&quot;/&gt;&lt;wsp:rsid wsp:val=&quot;0095235A&quot;/&gt;&lt;wsp:rsid wsp:val=&quot;0095565B&quot;/&gt;&lt;wsp:rsid wsp:val=&quot;009608FF&quot;/&gt;&lt;wsp:rsid wsp:val=&quot;0096594A&quot;/&gt;&lt;wsp:rsid wsp:val=&quot;00971D05&quot;/&gt;&lt;wsp:rsid wsp:val=&quot;009731C2&quot;/&gt;&lt;wsp:rsid wsp:val=&quot;00974F03&quot;/&gt;&lt;wsp:rsid wsp:val=&quot;00976A29&quot;/&gt;&lt;wsp:rsid wsp:val=&quot;00986432&quot;/&gt;&lt;wsp:rsid wsp:val=&quot;00991A76&quot;/&gt;&lt;wsp:rsid wsp:val=&quot;009A2714&quot;/&gt;&lt;wsp:rsid wsp:val=&quot;009A2E00&quot;/&gt;&lt;wsp:rsid wsp:val=&quot;009A541F&quot;/&gt;&lt;wsp:rsid wsp:val=&quot;009A7338&quot;/&gt;&lt;wsp:rsid wsp:val=&quot;009C50AB&quot;/&gt;&lt;wsp:rsid wsp:val=&quot;009C6295&quot;/&gt;&lt;wsp:rsid wsp:val=&quot;009D4923&quot;/&gt;&lt;wsp:rsid wsp:val=&quot;009D4B1F&quot;/&gt;&lt;wsp:rsid wsp:val=&quot;009E13FE&quot;/&gt;&lt;wsp:rsid wsp:val=&quot;009E271D&quot;/&gt;&lt;wsp:rsid wsp:val=&quot;009E4D85&quot;/&gt;&lt;wsp:rsid wsp:val=&quot;009F5A4D&quot;/&gt;&lt;wsp:rsid wsp:val=&quot;00A00AA7&quot;/&gt;&lt;wsp:rsid wsp:val=&quot;00A03F9D&quot;/&gt;&lt;wsp:rsid wsp:val=&quot;00A06ADB&quot;/&gt;&lt;wsp:rsid wsp:val=&quot;00A07283&quot;/&gt;&lt;wsp:rsid wsp:val=&quot;00A12440&quot;/&gt;&lt;wsp:rsid wsp:val=&quot;00A13FE6&quot;/&gt;&lt;wsp:rsid wsp:val=&quot;00A155FB&quot;/&gt;&lt;wsp:rsid wsp:val=&quot;00A20F65&quot;/&gt;&lt;wsp:rsid wsp:val=&quot;00A25F3D&quot;/&gt;&lt;wsp:rsid wsp:val=&quot;00A31768&quot;/&gt;&lt;wsp:rsid wsp:val=&quot;00A343DD&quot;/&gt;&lt;wsp:rsid wsp:val=&quot;00A37C5D&quot;/&gt;&lt;wsp:rsid wsp:val=&quot;00A472AF&quot;/&gt;&lt;wsp:rsid wsp:val=&quot;00A532E6&quot;/&gt;&lt;wsp:rsid wsp:val=&quot;00A55247&quot;/&gt;&lt;wsp:rsid wsp:val=&quot;00A554B7&quot;/&gt;&lt;wsp:rsid wsp:val=&quot;00A56677&quot;/&gt;&lt;wsp:rsid wsp:val=&quot;00A81127&quot;/&gt;&lt;wsp:rsid wsp:val=&quot;00A8514D&quot;/&gt;&lt;wsp:rsid wsp:val=&quot;00AA2569&quot;/&gt;&lt;wsp:rsid wsp:val=&quot;00AA2B22&quot;/&gt;&lt;wsp:rsid wsp:val=&quot;00AB278B&quot;/&gt;&lt;wsp:rsid wsp:val=&quot;00AB3F9B&quot;/&gt;&lt;wsp:rsid wsp:val=&quot;00AD0812&quot;/&gt;&lt;wsp:rsid wsp:val=&quot;00AE4831&quot;/&gt;&lt;wsp:rsid wsp:val=&quot;00AF09FC&quot;/&gt;&lt;wsp:rsid wsp:val=&quot;00AF2049&quot;/&gt;&lt;wsp:rsid wsp:val=&quot;00AF72F7&quot;/&gt;&lt;wsp:rsid wsp:val=&quot;00B0264E&quot;/&gt;&lt;wsp:rsid wsp:val=&quot;00B03A51&quot;/&gt;&lt;wsp:rsid wsp:val=&quot;00B05424&quot;/&gt;&lt;wsp:rsid wsp:val=&quot;00B05E0B&quot;/&gt;&lt;wsp:rsid wsp:val=&quot;00B12EF7&quot;/&gt;&lt;wsp:rsid wsp:val=&quot;00B16F65&quot;/&gt;&lt;wsp:rsid wsp:val=&quot;00B24EDE&quot;/&gt;&lt;wsp:rsid wsp:val=&quot;00B27FDC&quot;/&gt;&lt;wsp:rsid wsp:val=&quot;00B329F7&quot;/&gt;&lt;wsp:rsid wsp:val=&quot;00B36CF9&quot;/&gt;&lt;wsp:rsid wsp:val=&quot;00B36D1A&quot;/&gt;&lt;wsp:rsid wsp:val=&quot;00B50CC3&quot;/&gt;&lt;wsp:rsid wsp:val=&quot;00B5529F&quot;/&gt;&lt;wsp:rsid wsp:val=&quot;00B602C7&quot;/&gt;&lt;wsp:rsid wsp:val=&quot;00B6683D&quot;/&gt;&lt;wsp:rsid wsp:val=&quot;00B67A81&quot;/&gt;&lt;wsp:rsid wsp:val=&quot;00B721DF&quot;/&gt;&lt;wsp:rsid wsp:val=&quot;00B73AA9&quot;/&gt;&lt;wsp:rsid wsp:val=&quot;00B75162&quot;/&gt;&lt;wsp:rsid wsp:val=&quot;00B775B8&quot;/&gt;&lt;wsp:rsid wsp:val=&quot;00B80D78&quot;/&gt;&lt;wsp:rsid wsp:val=&quot;00BA20C3&quot;/&gt;&lt;wsp:rsid wsp:val=&quot;00BA31CC&quot;/&gt;&lt;wsp:rsid wsp:val=&quot;00BA6990&quot;/&gt;&lt;wsp:rsid wsp:val=&quot;00BB13EF&quot;/&gt;&lt;wsp:rsid wsp:val=&quot;00BB1666&quot;/&gt;&lt;wsp:rsid wsp:val=&quot;00BC0098&quot;/&gt;&lt;wsp:rsid wsp:val=&quot;00BC0AE1&quot;/&gt;&lt;wsp:rsid wsp:val=&quot;00BC0B47&quot;/&gt;&lt;wsp:rsid wsp:val=&quot;00BC7BFB&quot;/&gt;&lt;wsp:rsid wsp:val=&quot;00BD1102&quot;/&gt;&lt;wsp:rsid wsp:val=&quot;00BD2052&quot;/&gt;&lt;wsp:rsid wsp:val=&quot;00BD7855&quot;/&gt;&lt;wsp:rsid wsp:val=&quot;00BF4D82&quot;/&gt;&lt;wsp:rsid wsp:val=&quot;00C07110&quot;/&gt;&lt;wsp:rsid wsp:val=&quot;00C224D0&quot;/&gt;&lt;wsp:rsid wsp:val=&quot;00C25CEA&quot;/&gt;&lt;wsp:rsid wsp:val=&quot;00C32EDA&quot;/&gt;&lt;wsp:rsid wsp:val=&quot;00C413D4&quot;/&gt;&lt;wsp:rsid wsp:val=&quot;00C4553F&quot;/&gt;&lt;wsp:rsid wsp:val=&quot;00C51EAC&quot;/&gt;&lt;wsp:rsid wsp:val=&quot;00C54B57&quot;/&gt;&lt;wsp:rsid wsp:val=&quot;00C56332&quot;/&gt;&lt;wsp:rsid wsp:val=&quot;00C570A7&quot;/&gt;&lt;wsp:rsid wsp:val=&quot;00C64259&quot;/&gt;&lt;wsp:rsid wsp:val=&quot;00C64DC0&quot;/&gt;&lt;wsp:rsid wsp:val=&quot;00C67466&quot;/&gt;&lt;wsp:rsid wsp:val=&quot;00C77C28&quot;/&gt;&lt;wsp:rsid wsp:val=&quot;00CA49B3&quot;/&gt;&lt;wsp:rsid wsp:val=&quot;00CA56B9&quot;/&gt;&lt;wsp:rsid wsp:val=&quot;00CB5F6C&quot;/&gt;&lt;wsp:rsid wsp:val=&quot;00CC2CA7&quot;/&gt;&lt;wsp:rsid wsp:val=&quot;00CD3553&quot;/&gt;&lt;wsp:rsid wsp:val=&quot;00CD4184&quot;/&gt;&lt;wsp:rsid wsp:val=&quot;00CD5FAF&quot;/&gt;&lt;wsp:rsid wsp:val=&quot;00CE2DD6&quot;/&gt;&lt;wsp:rsid wsp:val=&quot;00CE56CD&quot;/&gt;&lt;wsp:rsid wsp:val=&quot;00CE6DC4&quot;/&gt;&lt;wsp:rsid wsp:val=&quot;00CF0BEF&quot;/&gt;&lt;wsp:rsid wsp:val=&quot;00CF0D4B&quot;/&gt;&lt;wsp:rsid wsp:val=&quot;00CF2552&quot;/&gt;&lt;wsp:rsid wsp:val=&quot;00D172FF&quot;/&gt;&lt;wsp:rsid wsp:val=&quot;00D23E0B&quot;/&gt;&lt;wsp:rsid wsp:val=&quot;00D346C7&quot;/&gt;&lt;wsp:rsid wsp:val=&quot;00D37767&quot;/&gt;&lt;wsp:rsid wsp:val=&quot;00D4049F&quot;/&gt;&lt;wsp:rsid wsp:val=&quot;00D44032&quot;/&gt;&lt;wsp:rsid wsp:val=&quot;00D54311&quot;/&gt;&lt;wsp:rsid wsp:val=&quot;00D56B45&quot;/&gt;&lt;wsp:rsid wsp:val=&quot;00D620E8&quot;/&gt;&lt;wsp:rsid wsp:val=&quot;00D62B33&quot;/&gt;&lt;wsp:rsid wsp:val=&quot;00D645A8&quot;/&gt;&lt;wsp:rsid wsp:val=&quot;00D71814&quot;/&gt;&lt;wsp:rsid wsp:val=&quot;00D83A06&quot;/&gt;&lt;wsp:rsid wsp:val=&quot;00D91574&quot;/&gt;&lt;wsp:rsid wsp:val=&quot;00D91E02&quot;/&gt;&lt;wsp:rsid wsp:val=&quot;00D94351&quot;/&gt;&lt;wsp:rsid wsp:val=&quot;00D97526&quot;/&gt;&lt;wsp:rsid wsp:val=&quot;00DA01B1&quot;/&gt;&lt;wsp:rsid wsp:val=&quot;00DA1315&quot;/&gt;&lt;wsp:rsid wsp:val=&quot;00DA24ED&quot;/&gt;&lt;wsp:rsid wsp:val=&quot;00DA517B&quot;/&gt;&lt;wsp:rsid wsp:val=&quot;00DB4EB4&quot;/&gt;&lt;wsp:rsid wsp:val=&quot;00DB5105&quot;/&gt;&lt;wsp:rsid wsp:val=&quot;00DC0E60&quot;/&gt;&lt;wsp:rsid wsp:val=&quot;00DC1308&quot;/&gt;&lt;wsp:rsid wsp:val=&quot;00DD3793&quot;/&gt;&lt;wsp:rsid wsp:val=&quot;00DD483A&quot;/&gt;&lt;wsp:rsid wsp:val=&quot;00DE2587&quot;/&gt;&lt;wsp:rsid wsp:val=&quot;00DF2812&quot;/&gt;&lt;wsp:rsid wsp:val=&quot;00DF38D0&quot;/&gt;&lt;wsp:rsid wsp:val=&quot;00DF53B0&quot;/&gt;&lt;wsp:rsid wsp:val=&quot;00DF574A&quot;/&gt;&lt;wsp:rsid wsp:val=&quot;00DF6944&quot;/&gt;&lt;wsp:rsid wsp:val=&quot;00E1134D&quot;/&gt;&lt;wsp:rsid wsp:val=&quot;00E268F6&quot;/&gt;&lt;wsp:rsid wsp:val=&quot;00E27D6D&quot;/&gt;&lt;wsp:rsid wsp:val=&quot;00E30C3A&quot;/&gt;&lt;wsp:rsid wsp:val=&quot;00E3457F&quot;/&gt;&lt;wsp:rsid wsp:val=&quot;00E352B7&quot;/&gt;&lt;wsp:rsid wsp:val=&quot;00E41D64&quot;/&gt;&lt;wsp:rsid wsp:val=&quot;00E42EC9&quot;/&gt;&lt;wsp:rsid wsp:val=&quot;00E51B1F&quot;/&gt;&lt;wsp:rsid wsp:val=&quot;00E52F57&quot;/&gt;&lt;wsp:rsid wsp:val=&quot;00E53FEC&quot;/&gt;&lt;wsp:rsid wsp:val=&quot;00E5612F&quot;/&gt;&lt;wsp:rsid wsp:val=&quot;00E62267&quot;/&gt;&lt;wsp:rsid wsp:val=&quot;00E63F2B&quot;/&gt;&lt;wsp:rsid wsp:val=&quot;00E63FD5&quot;/&gt;&lt;wsp:rsid wsp:val=&quot;00E774FE&quot;/&gt;&lt;wsp:rsid wsp:val=&quot;00E87133&quot;/&gt;&lt;wsp:rsid wsp:val=&quot;00E87740&quot;/&gt;&lt;wsp:rsid wsp:val=&quot;00E90748&quot;/&gt;&lt;wsp:rsid wsp:val=&quot;00EB23E8&quot;/&gt;&lt;wsp:rsid wsp:val=&quot;00EB5308&quot;/&gt;&lt;wsp:rsid wsp:val=&quot;00EC0B3C&quot;/&gt;&lt;wsp:rsid wsp:val=&quot;00EC24B4&quot;/&gt;&lt;wsp:rsid wsp:val=&quot;00EC5C11&quot;/&gt;&lt;wsp:rsid wsp:val=&quot;00EE2ADD&quot;/&gt;&lt;wsp:rsid wsp:val=&quot;00EF7661&quot;/&gt;&lt;wsp:rsid wsp:val=&quot;00EF77E0&quot;/&gt;&lt;wsp:rsid wsp:val=&quot;00F012A1&quot;/&gt;&lt;wsp:rsid wsp:val=&quot;00F14E89&quot;/&gt;&lt;wsp:rsid wsp:val=&quot;00F15BCF&quot;/&gt;&lt;wsp:rsid wsp:val=&quot;00F2222A&quot;/&gt;&lt;wsp:rsid wsp:val=&quot;00F2262C&quot;/&gt;&lt;wsp:rsid wsp:val=&quot;00F27235&quot;/&gt;&lt;wsp:rsid wsp:val=&quot;00F36608&quot;/&gt;&lt;wsp:rsid wsp:val=&quot;00F41F82&quot;/&gt;&lt;wsp:rsid wsp:val=&quot;00F46460&quot;/&gt;&lt;wsp:rsid wsp:val=&quot;00F46F29&quot;/&gt;&lt;wsp:rsid wsp:val=&quot;00F81028&quot;/&gt;&lt;wsp:rsid wsp:val=&quot;00F830DF&quot;/&gt;&lt;wsp:rsid wsp:val=&quot;00F8749A&quot;/&gt;&lt;wsp:rsid wsp:val=&quot;00F92B09&quot;/&gt;&lt;wsp:rsid wsp:val=&quot;00FB21AF&quot;/&gt;&lt;wsp:rsid wsp:val=&quot;00FC2657&quot;/&gt;&lt;wsp:rsid wsp:val=&quot;00FD24BF&quot;/&gt;&lt;wsp:rsid wsp:val=&quot;00FD35EF&quot;/&gt;&lt;wsp:rsid wsp:val=&quot;00FD5AED&quot;/&gt;&lt;wsp:rsid wsp:val=&quot;00FD7D3B&quot;/&gt;&lt;wsp:rsid wsp:val=&quot;00FE467A&quot;/&gt;&lt;wsp:rsid wsp:val=&quot;00FF1E66&quot;/&gt;&lt;/wsp:rsids&gt;&lt;/w:docPr&gt;&lt;w:body&gt;&lt;wx:sect&gt;&lt;w:p wsp:rsidR=&quot;00000000&quot; wsp:rsidRDefault=&quot;00FF1E66&quot; wsp:rsidP=&quot;00FF1E66&quot;&gt;&lt;m:oMathPara&gt;&lt;m:oMath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m&lt;/m:t&gt;&lt;/m:r&gt;&lt;/m:e&gt;&lt;m:sub&gt;&lt;m:r&gt;&lt;w:rPr&gt;&lt;w:rFonts w:ascii=&quot;Cambria Math&quot; w:h-ansi=&quot;Cambria Math&quot;/&gt;&lt;wx:font wx:val=&quot;Cambria Math&quot;/&gt;&lt;w:i/&gt;&lt;/w:rPr&gt;&lt;m:t&gt;2&lt;/m:t&gt;&lt;/m:r&gt;&lt;/m:sub&gt;&lt;/m:sSub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8" o:title="" chromakey="white"/>
          </v:shape>
        </w:pict>
      </w:r>
      <w:r w:rsidRPr="00E352B7">
        <w:fldChar w:fldCharType="end"/>
      </w:r>
      <w:r w:rsidRPr="00D22AB4">
        <w:t>  qui apparait ?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lastRenderedPageBreak/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D22AB4" w:rsidRDefault="00E352B7" w:rsidP="00E352B7">
      <w:pPr>
        <w:pStyle w:val="NormalWeb"/>
        <w:tabs>
          <w:tab w:val="left" w:pos="9060"/>
        </w:tabs>
        <w:spacing w:before="240" w:beforeAutospacing="0" w:after="240" w:afterAutospacing="0" w:line="360" w:lineRule="auto"/>
        <w:rPr>
          <w:b/>
          <w:bCs/>
          <w:u w:val="single"/>
        </w:rPr>
      </w:pPr>
      <w:r w:rsidRPr="00D22AB4">
        <w:rPr>
          <w:b/>
          <w:bCs/>
          <w:u w:val="single"/>
        </w:rPr>
        <w:t>Exercice 0</w:t>
      </w:r>
      <w:r>
        <w:rPr>
          <w:b/>
          <w:bCs/>
          <w:u w:val="single"/>
        </w:rPr>
        <w:t>3</w:t>
      </w:r>
      <w:r w:rsidRPr="00D22AB4">
        <w:rPr>
          <w:b/>
          <w:bCs/>
          <w:u w:val="single"/>
        </w:rPr>
        <w:t xml:space="preserve"> : </w:t>
      </w:r>
      <w:r>
        <w:rPr>
          <w:b/>
          <w:bCs/>
          <w:u w:val="single"/>
        </w:rPr>
        <w:t>O</w:t>
      </w:r>
      <w:r w:rsidRPr="009807A0">
        <w:rPr>
          <w:b/>
          <w:bCs/>
          <w:u w:val="single"/>
        </w:rPr>
        <w:t>xydoréduction</w:t>
      </w:r>
      <w:r>
        <w:rPr>
          <w:b/>
          <w:bCs/>
          <w:u w:val="single"/>
        </w:rPr>
        <w:t xml:space="preserve"> ou pas ?</w:t>
      </w:r>
    </w:p>
    <w:p w:rsidR="00E352B7" w:rsidRDefault="00E352B7" w:rsidP="00E352B7">
      <w:pPr>
        <w:pStyle w:val="NormalWeb"/>
        <w:tabs>
          <w:tab w:val="left" w:pos="9060"/>
        </w:tabs>
        <w:spacing w:before="0" w:beforeAutospacing="0" w:after="0" w:line="360" w:lineRule="auto"/>
        <w:jc w:val="both"/>
      </w:pPr>
      <w:r>
        <w:t xml:space="preserve">Une eau-forte est une gravure obtenue en dessinant à l’aide d’une pointe en métal sur une plaque de cuivre recouverte d’un vernis protecteur. La plaque de cuivre est ensuite plongée dans une solution d’acide nitrique </w:t>
      </w:r>
      <w:r w:rsidRPr="00E352B7">
        <w:fldChar w:fldCharType="begin"/>
      </w:r>
      <w:r w:rsidRPr="00E352B7">
        <w:instrText xml:space="preserve"> QUOTE </w:instrText>
      </w:r>
      <w:r w:rsidRPr="00E352B7">
        <w:rPr>
          <w:position w:val="-39"/>
        </w:rPr>
        <w:pict>
          <v:shape id="_x0000_i1040" type="#_x0000_t75" style="width:110.2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applyBreakingRules/&gt;&lt;w:wrapTextWithPunct/&gt;&lt;w:useAsianBreakRules/&gt;&lt;w:useWord2002TableStyleRules/&gt;&lt;/w:compat&gt;&lt;wsp:rsids&gt;&lt;wsp:rsidRoot wsp:val=&quot;004A70B1&quot;/&gt;&lt;wsp:rsid wsp:val=&quot;00020DB3&quot;/&gt;&lt;wsp:rsid wsp:val=&quot;000314C6&quot;/&gt;&lt;wsp:rsid wsp:val=&quot;000362FC&quot;/&gt;&lt;wsp:rsid wsp:val=&quot;00044937&quot;/&gt;&lt;wsp:rsid wsp:val=&quot;0004671B&quot;/&gt;&lt;wsp:rsid wsp:val=&quot;00047385&quot;/&gt;&lt;wsp:rsid wsp:val=&quot;00047C92&quot;/&gt;&lt;wsp:rsid wsp:val=&quot;000563B9&quot;/&gt;&lt;wsp:rsid wsp:val=&quot;000566FF&quot;/&gt;&lt;wsp:rsid wsp:val=&quot;00070E35&quot;/&gt;&lt;wsp:rsid wsp:val=&quot;000711ED&quot;/&gt;&lt;wsp:rsid wsp:val=&quot;000733B2&quot;/&gt;&lt;wsp:rsid wsp:val=&quot;0008670D&quot;/&gt;&lt;wsp:rsid wsp:val=&quot;00096382&quot;/&gt;&lt;wsp:rsid wsp:val=&quot;00096CA7&quot;/&gt;&lt;wsp:rsid wsp:val=&quot;00096CE7&quot;/&gt;&lt;wsp:rsid wsp:val=&quot;00096EF2&quot;/&gt;&lt;wsp:rsid wsp:val=&quot;00097492&quot;/&gt;&lt;wsp:rsid wsp:val=&quot;000A6B15&quot;/&gt;&lt;wsp:rsid wsp:val=&quot;000A772C&quot;/&gt;&lt;wsp:rsid wsp:val=&quot;000C37CE&quot;/&gt;&lt;wsp:rsid wsp:val=&quot;000C6522&quot;/&gt;&lt;wsp:rsid wsp:val=&quot;000D4930&quot;/&gt;&lt;wsp:rsid wsp:val=&quot;000E70C5&quot;/&gt;&lt;wsp:rsid wsp:val=&quot;000F4AFC&quot;/&gt;&lt;wsp:rsid wsp:val=&quot;0010026F&quot;/&gt;&lt;wsp:rsid wsp:val=&quot;00117607&quot;/&gt;&lt;wsp:rsid wsp:val=&quot;00124717&quot;/&gt;&lt;wsp:rsid wsp:val=&quot;001251CD&quot;/&gt;&lt;wsp:rsid wsp:val=&quot;00132D77&quot;/&gt;&lt;wsp:rsid wsp:val=&quot;00132E62&quot;/&gt;&lt;wsp:rsid wsp:val=&quot;00133B9E&quot;/&gt;&lt;wsp:rsid wsp:val=&quot;001435F5&quot;/&gt;&lt;wsp:rsid wsp:val=&quot;00150AC6&quot;/&gt;&lt;wsp:rsid wsp:val=&quot;001539E3&quot;/&gt;&lt;wsp:rsid wsp:val=&quot;001552BB&quot;/&gt;&lt;wsp:rsid wsp:val=&quot;00162F01&quot;/&gt;&lt;wsp:rsid wsp:val=&quot;00174E33&quot;/&gt;&lt;wsp:rsid wsp:val=&quot;00175E3E&quot;/&gt;&lt;wsp:rsid wsp:val=&quot;0017765A&quot;/&gt;&lt;wsp:rsid wsp:val=&quot;001807BE&quot;/&gt;&lt;wsp:rsid wsp:val=&quot;0018522B&quot;/&gt;&lt;wsp:rsid wsp:val=&quot;00187994&quot;/&gt;&lt;wsp:rsid wsp:val=&quot;001957B2&quot;/&gt;&lt;wsp:rsid wsp:val=&quot;0019648C&quot;/&gt;&lt;wsp:rsid wsp:val=&quot;001B101D&quot;/&gt;&lt;wsp:rsid wsp:val=&quot;001B2F76&quot;/&gt;&lt;wsp:rsid wsp:val=&quot;001C4CAF&quot;/&gt;&lt;wsp:rsid wsp:val=&quot;001C4F4E&quot;/&gt;&lt;wsp:rsid wsp:val=&quot;001C5499&quot;/&gt;&lt;wsp:rsid wsp:val=&quot;001C5B45&quot;/&gt;&lt;wsp:rsid wsp:val=&quot;001C608E&quot;/&gt;&lt;wsp:rsid wsp:val=&quot;001D2B4F&quot;/&gt;&lt;wsp:rsid wsp:val=&quot;001D4CC8&quot;/&gt;&lt;wsp:rsid wsp:val=&quot;001D7E3F&quot;/&gt;&lt;wsp:rsid wsp:val=&quot;001E58B5&quot;/&gt;&lt;wsp:rsid wsp:val=&quot;001F5517&quot;/&gt;&lt;wsp:rsid wsp:val=&quot;001F5527&quot;/&gt;&lt;wsp:rsid wsp:val=&quot;001F6887&quot;/&gt;&lt;wsp:rsid wsp:val=&quot;001F7C3E&quot;/&gt;&lt;wsp:rsid wsp:val=&quot;002021D3&quot;/&gt;&lt;wsp:rsid wsp:val=&quot;002156FF&quot;/&gt;&lt;wsp:rsid wsp:val=&quot;00220F92&quot;/&gt;&lt;wsp:rsid wsp:val=&quot;00225483&quot;/&gt;&lt;wsp:rsid wsp:val=&quot;00227212&quot;/&gt;&lt;wsp:rsid wsp:val=&quot;00227DD8&quot;/&gt;&lt;wsp:rsid wsp:val=&quot;00231CD2&quot;/&gt;&lt;wsp:rsid wsp:val=&quot;00231FE5&quot;/&gt;&lt;wsp:rsid wsp:val=&quot;00233E04&quot;/&gt;&lt;wsp:rsid wsp:val=&quot;00233EB2&quot;/&gt;&lt;wsp:rsid wsp:val=&quot;00235490&quot;/&gt;&lt;wsp:rsid wsp:val=&quot;00240644&quot;/&gt;&lt;wsp:rsid wsp:val=&quot;00251D7D&quot;/&gt;&lt;wsp:rsid wsp:val=&quot;00272129&quot;/&gt;&lt;wsp:rsid wsp:val=&quot;00273DAF&quot;/&gt;&lt;wsp:rsid wsp:val=&quot;00280171&quot;/&gt;&lt;wsp:rsid wsp:val=&quot;0028157D&quot;/&gt;&lt;wsp:rsid wsp:val=&quot;002816A8&quot;/&gt;&lt;wsp:rsid wsp:val=&quot;00296A92&quot;/&gt;&lt;wsp:rsid wsp:val=&quot;002A48AD&quot;/&gt;&lt;wsp:rsid wsp:val=&quot;002A5B47&quot;/&gt;&lt;wsp:rsid wsp:val=&quot;002B0136&quot;/&gt;&lt;wsp:rsid wsp:val=&quot;002B234D&quot;/&gt;&lt;wsp:rsid wsp:val=&quot;002B3FC2&quot;/&gt;&lt;wsp:rsid wsp:val=&quot;002B686D&quot;/&gt;&lt;wsp:rsid wsp:val=&quot;002B6DEC&quot;/&gt;&lt;wsp:rsid wsp:val=&quot;002E095E&quot;/&gt;&lt;wsp:rsid wsp:val=&quot;002E16DC&quot;/&gt;&lt;wsp:rsid wsp:val=&quot;002E4223&quot;/&gt;&lt;wsp:rsid wsp:val=&quot;002E701F&quot;/&gt;&lt;wsp:rsid wsp:val=&quot;002E7EE7&quot;/&gt;&lt;wsp:rsid wsp:val=&quot;002F1AC4&quot;/&gt;&lt;wsp:rsid wsp:val=&quot;00322E15&quot;/&gt;&lt;wsp:rsid wsp:val=&quot;00323F44&quot;/&gt;&lt;wsp:rsid wsp:val=&quot;0033068E&quot;/&gt;&lt;wsp:rsid wsp:val=&quot;00335FEF&quot;/&gt;&lt;wsp:rsid wsp:val=&quot;00342BE1&quot;/&gt;&lt;wsp:rsid wsp:val=&quot;00344C97&quot;/&gt;&lt;wsp:rsid wsp:val=&quot;00346BF0&quot;/&gt;&lt;wsp:rsid wsp:val=&quot;0035067B&quot;/&gt;&lt;wsp:rsid wsp:val=&quot;0035091F&quot;/&gt;&lt;wsp:rsid wsp:val=&quot;003531FA&quot;/&gt;&lt;wsp:rsid wsp:val=&quot;00360818&quot;/&gt;&lt;wsp:rsid wsp:val=&quot;00367774&quot;/&gt;&lt;wsp:rsid wsp:val=&quot;00373159&quot;/&gt;&lt;wsp:rsid wsp:val=&quot;003747A5&quot;/&gt;&lt;wsp:rsid wsp:val=&quot;00375583&quot;/&gt;&lt;wsp:rsid wsp:val=&quot;00376358&quot;/&gt;&lt;wsp:rsid wsp:val=&quot;00376945&quot;/&gt;&lt;wsp:rsid wsp:val=&quot;00380AF9&quot;/&gt;&lt;wsp:rsid wsp:val=&quot;003817A0&quot;/&gt;&lt;wsp:rsid wsp:val=&quot;0038246C&quot;/&gt;&lt;wsp:rsid wsp:val=&quot;00395D09&quot;/&gt;&lt;wsp:rsid wsp:val=&quot;00396540&quot;/&gt;&lt;wsp:rsid wsp:val=&quot;003977AC&quot;/&gt;&lt;wsp:rsid wsp:val=&quot;003A4C86&quot;/&gt;&lt;wsp:rsid wsp:val=&quot;003C22FE&quot;/&gt;&lt;wsp:rsid wsp:val=&quot;003C7510&quot;/&gt;&lt;wsp:rsid wsp:val=&quot;003D57ED&quot;/&gt;&lt;wsp:rsid wsp:val=&quot;003E5463&quot;/&gt;&lt;wsp:rsid wsp:val=&quot;003E5A48&quot;/&gt;&lt;wsp:rsid wsp:val=&quot;003E7599&quot;/&gt;&lt;wsp:rsid wsp:val=&quot;003F17AC&quot;/&gt;&lt;wsp:rsid wsp:val=&quot;004031BE&quot;/&gt;&lt;wsp:rsid wsp:val=&quot;00404E54&quot;/&gt;&lt;wsp:rsid wsp:val=&quot;00417929&quot;/&gt;&lt;wsp:rsid wsp:val=&quot;00421FB2&quot;/&gt;&lt;wsp:rsid wsp:val=&quot;00432395&quot;/&gt;&lt;wsp:rsid wsp:val=&quot;00434330&quot;/&gt;&lt;wsp:rsid wsp:val=&quot;00434604&quot;/&gt;&lt;wsp:rsid wsp:val=&quot;00436EBE&quot;/&gt;&lt;wsp:rsid wsp:val=&quot;00445431&quot;/&gt;&lt;wsp:rsid wsp:val=&quot;004456F1&quot;/&gt;&lt;wsp:rsid wsp:val=&quot;0045516F&quot;/&gt;&lt;wsp:rsid wsp:val=&quot;004573A9&quot;/&gt;&lt;wsp:rsid wsp:val=&quot;004579D9&quot;/&gt;&lt;wsp:rsid wsp:val=&quot;0046328E&quot;/&gt;&lt;wsp:rsid wsp:val=&quot;00480E40&quot;/&gt;&lt;wsp:rsid wsp:val=&quot;0048146F&quot;/&gt;&lt;wsp:rsid wsp:val=&quot;00482175&quot;/&gt;&lt;wsp:rsid wsp:val=&quot;004852E1&quot;/&gt;&lt;wsp:rsid wsp:val=&quot;004868D5&quot;/&gt;&lt;wsp:rsid wsp:val=&quot;00490956&quot;/&gt;&lt;wsp:rsid wsp:val=&quot;004A682E&quot;/&gt;&lt;wsp:rsid wsp:val=&quot;004A70B1&quot;/&gt;&lt;wsp:rsid wsp:val=&quot;004B3648&quot;/&gt;&lt;wsp:rsid wsp:val=&quot;004C3637&quot;/&gt;&lt;wsp:rsid wsp:val=&quot;004C56A3&quot;/&gt;&lt;wsp:rsid wsp:val=&quot;004E5F35&quot;/&gt;&lt;wsp:rsid wsp:val=&quot;004F6361&quot;/&gt;&lt;wsp:rsid wsp:val=&quot;00504034&quot;/&gt;&lt;wsp:rsid wsp:val=&quot;00520138&quot;/&gt;&lt;wsp:rsid wsp:val=&quot;0053268E&quot;/&gt;&lt;wsp:rsid wsp:val=&quot;00533884&quot;/&gt;&lt;wsp:rsid wsp:val=&quot;0053495D&quot;/&gt;&lt;wsp:rsid wsp:val=&quot;00535A49&quot;/&gt;&lt;wsp:rsid wsp:val=&quot;005373EB&quot;/&gt;&lt;wsp:rsid wsp:val=&quot;00576D71&quot;/&gt;&lt;wsp:rsid wsp:val=&quot;005872F6&quot;/&gt;&lt;wsp:rsid wsp:val=&quot;005925D7&quot;/&gt;&lt;wsp:rsid wsp:val=&quot;00592CB2&quot;/&gt;&lt;wsp:rsid wsp:val=&quot;00594A2E&quot;/&gt;&lt;wsp:rsid wsp:val=&quot;005B1458&quot;/&gt;&lt;wsp:rsid wsp:val=&quot;005C6E76&quot;/&gt;&lt;wsp:rsid wsp:val=&quot;005D1364&quot;/&gt;&lt;wsp:rsid wsp:val=&quot;005D6351&quot;/&gt;&lt;wsp:rsid wsp:val=&quot;005E56D9&quot;/&gt;&lt;wsp:rsid wsp:val=&quot;005E7564&quot;/&gt;&lt;wsp:rsid wsp:val=&quot;005F0956&quot;/&gt;&lt;wsp:rsid wsp:val=&quot;005F2324&quot;/&gt;&lt;wsp:rsid wsp:val=&quot;006008F9&quot;/&gt;&lt;wsp:rsid wsp:val=&quot;00601378&quot;/&gt;&lt;wsp:rsid wsp:val=&quot;0060546A&quot;/&gt;&lt;wsp:rsid wsp:val=&quot;006070D1&quot;/&gt;&lt;wsp:rsid wsp:val=&quot;00626BA2&quot;/&gt;&lt;wsp:rsid wsp:val=&quot;006355B7&quot;/&gt;&lt;wsp:rsid wsp:val=&quot;006408E6&quot;/&gt;&lt;wsp:rsid wsp:val=&quot;00642CB6&quot;/&gt;&lt;wsp:rsid wsp:val=&quot;00643F8A&quot;/&gt;&lt;wsp:rsid wsp:val=&quot;006516EB&quot;/&gt;&lt;wsp:rsid wsp:val=&quot;0065207B&quot;/&gt;&lt;wsp:rsid wsp:val=&quot;00664124&quot;/&gt;&lt;wsp:rsid wsp:val=&quot;00673BC5&quot;/&gt;&lt;wsp:rsid wsp:val=&quot;0068074C&quot;/&gt;&lt;wsp:rsid wsp:val=&quot;00681F20&quot;/&gt;&lt;wsp:rsid wsp:val=&quot;00690F49&quot;/&gt;&lt;wsp:rsid wsp:val=&quot;00691007&quot;/&gt;&lt;wsp:rsid wsp:val=&quot;00693D08&quot;/&gt;&lt;wsp:rsid wsp:val=&quot;006A07BA&quot;/&gt;&lt;wsp:rsid wsp:val=&quot;006A19CF&quot;/&gt;&lt;wsp:rsid wsp:val=&quot;006B3BA0&quot;/&gt;&lt;wsp:rsid wsp:val=&quot;006B5B07&quot;/&gt;&lt;wsp:rsid wsp:val=&quot;006B6D6D&quot;/&gt;&lt;wsp:rsid wsp:val=&quot;006C092E&quot;/&gt;&lt;wsp:rsid wsp:val=&quot;006C125B&quot;/&gt;&lt;wsp:rsid wsp:val=&quot;006D02D4&quot;/&gt;&lt;wsp:rsid wsp:val=&quot;006D3B8A&quot;/&gt;&lt;wsp:rsid wsp:val=&quot;006D5FCE&quot;/&gt;&lt;wsp:rsid wsp:val=&quot;007014CB&quot;/&gt;&lt;wsp:rsid wsp:val=&quot;007022B3&quot;/&gt;&lt;wsp:rsid wsp:val=&quot;00707199&quot;/&gt;&lt;wsp:rsid wsp:val=&quot;007207E0&quot;/&gt;&lt;wsp:rsid wsp:val=&quot;007333C7&quot;/&gt;&lt;wsp:rsid wsp:val=&quot;00744C63&quot;/&gt;&lt;wsp:rsid wsp:val=&quot;00756412&quot;/&gt;&lt;wsp:rsid wsp:val=&quot;007608FD&quot;/&gt;&lt;wsp:rsid wsp:val=&quot;0077181B&quot;/&gt;&lt;wsp:rsid wsp:val=&quot;0077274D&quot;/&gt;&lt;wsp:rsid wsp:val=&quot;007A0756&quot;/&gt;&lt;wsp:rsid wsp:val=&quot;007A0C9A&quot;/&gt;&lt;wsp:rsid wsp:val=&quot;007A412B&quot;/&gt;&lt;wsp:rsid wsp:val=&quot;007A47D8&quot;/&gt;&lt;wsp:rsid wsp:val=&quot;007A4D9F&quot;/&gt;&lt;wsp:rsid wsp:val=&quot;007A76A7&quot;/&gt;&lt;wsp:rsid wsp:val=&quot;007A7999&quot;/&gt;&lt;wsp:rsid wsp:val=&quot;007B03E9&quot;/&gt;&lt;wsp:rsid wsp:val=&quot;007B161F&quot;/&gt;&lt;wsp:rsid wsp:val=&quot;007B494A&quot;/&gt;&lt;wsp:rsid wsp:val=&quot;007C4E54&quot;/&gt;&lt;wsp:rsid wsp:val=&quot;007C589B&quot;/&gt;&lt;wsp:rsid wsp:val=&quot;007D7519&quot;/&gt;&lt;wsp:rsid wsp:val=&quot;007D7AFF&quot;/&gt;&lt;wsp:rsid wsp:val=&quot;007E3C76&quot;/&gt;&lt;wsp:rsid wsp:val=&quot;007F26E6&quot;/&gt;&lt;wsp:rsid wsp:val=&quot;007F344C&quot;/&gt;&lt;wsp:rsid wsp:val=&quot;007F4134&quot;/&gt;&lt;wsp:rsid wsp:val=&quot;007F50DE&quot;/&gt;&lt;wsp:rsid wsp:val=&quot;007F7992&quot;/&gt;&lt;wsp:rsid wsp:val=&quot;00801856&quot;/&gt;&lt;wsp:rsid wsp:val=&quot;00805FC0&quot;/&gt;&lt;wsp:rsid wsp:val=&quot;008116F7&quot;/&gt;&lt;wsp:rsid wsp:val=&quot;00813576&quot;/&gt;&lt;wsp:rsid wsp:val=&quot;008212C1&quot;/&gt;&lt;wsp:rsid wsp:val=&quot;008223ED&quot;/&gt;&lt;wsp:rsid wsp:val=&quot;0082506B&quot;/&gt;&lt;wsp:rsid wsp:val=&quot;00844FA8&quot;/&gt;&lt;wsp:rsid wsp:val=&quot;0084538C&quot;/&gt;&lt;wsp:rsid wsp:val=&quot;00845EFF&quot;/&gt;&lt;wsp:rsid wsp:val=&quot;00852177&quot;/&gt;&lt;wsp:rsid wsp:val=&quot;00852925&quot;/&gt;&lt;wsp:rsid wsp:val=&quot;0085540E&quot;/&gt;&lt;wsp:rsid wsp:val=&quot;0085714C&quot;/&gt;&lt;wsp:rsid wsp:val=&quot;008619C9&quot;/&gt;&lt;wsp:rsid wsp:val=&quot;0086223D&quot;/&gt;&lt;wsp:rsid wsp:val=&quot;00865BDB&quot;/&gt;&lt;wsp:rsid wsp:val=&quot;00867621&quot;/&gt;&lt;wsp:rsid wsp:val=&quot;0087376E&quot;/&gt;&lt;wsp:rsid wsp:val=&quot;008740FB&quot;/&gt;&lt;wsp:rsid wsp:val=&quot;00883B93&quot;/&gt;&lt;wsp:rsid wsp:val=&quot;0088452A&quot;/&gt;&lt;wsp:rsid wsp:val=&quot;008941FA&quot;/&gt;&lt;wsp:rsid wsp:val=&quot;00894BAA&quot;/&gt;&lt;wsp:rsid wsp:val=&quot;0089587B&quot;/&gt;&lt;wsp:rsid wsp:val=&quot;008971E6&quot;/&gt;&lt;wsp:rsid wsp:val=&quot;008A14D2&quot;/&gt;&lt;wsp:rsid wsp:val=&quot;008B3D04&quot;/&gt;&lt;wsp:rsid wsp:val=&quot;008B6BAB&quot;/&gt;&lt;wsp:rsid wsp:val=&quot;008B7B90&quot;/&gt;&lt;wsp:rsid wsp:val=&quot;008C1241&quot;/&gt;&lt;wsp:rsid wsp:val=&quot;008C2EC3&quot;/&gt;&lt;wsp:rsid wsp:val=&quot;008C784B&quot;/&gt;&lt;wsp:rsid wsp:val=&quot;008D0A6C&quot;/&gt;&lt;wsp:rsid wsp:val=&quot;008D590C&quot;/&gt;&lt;wsp:rsid wsp:val=&quot;008E3F59&quot;/&gt;&lt;wsp:rsid wsp:val=&quot;008F1F17&quot;/&gt;&lt;wsp:rsid wsp:val=&quot;008F2C0D&quot;/&gt;&lt;wsp:rsid wsp:val=&quot;008F5F8D&quot;/&gt;&lt;wsp:rsid wsp:val=&quot;0090145D&quot;/&gt;&lt;wsp:rsid wsp:val=&quot;009018BF&quot;/&gt;&lt;wsp:rsid wsp:val=&quot;00906FED&quot;/&gt;&lt;wsp:rsid wsp:val=&quot;00913A9F&quot;/&gt;&lt;wsp:rsid wsp:val=&quot;009143C7&quot;/&gt;&lt;wsp:rsid wsp:val=&quot;00916455&quot;/&gt;&lt;wsp:rsid wsp:val=&quot;0095235A&quot;/&gt;&lt;wsp:rsid wsp:val=&quot;0095565B&quot;/&gt;&lt;wsp:rsid wsp:val=&quot;009608FF&quot;/&gt;&lt;wsp:rsid wsp:val=&quot;0096594A&quot;/&gt;&lt;wsp:rsid wsp:val=&quot;00971D05&quot;/&gt;&lt;wsp:rsid wsp:val=&quot;009731C2&quot;/&gt;&lt;wsp:rsid wsp:val=&quot;00974F03&quot;/&gt;&lt;wsp:rsid wsp:val=&quot;00976A29&quot;/&gt;&lt;wsp:rsid wsp:val=&quot;00986432&quot;/&gt;&lt;wsp:rsid wsp:val=&quot;00991A76&quot;/&gt;&lt;wsp:rsid wsp:val=&quot;009A2714&quot;/&gt;&lt;wsp:rsid wsp:val=&quot;009A2E00&quot;/&gt;&lt;wsp:rsid wsp:val=&quot;009A541F&quot;/&gt;&lt;wsp:rsid wsp:val=&quot;009A7338&quot;/&gt;&lt;wsp:rsid wsp:val=&quot;009C50AB&quot;/&gt;&lt;wsp:rsid wsp:val=&quot;009C6295&quot;/&gt;&lt;wsp:rsid wsp:val=&quot;009D4923&quot;/&gt;&lt;wsp:rsid wsp:val=&quot;009D4B1F&quot;/&gt;&lt;wsp:rsid wsp:val=&quot;009E13FE&quot;/&gt;&lt;wsp:rsid wsp:val=&quot;009E271D&quot;/&gt;&lt;wsp:rsid wsp:val=&quot;009E4D85&quot;/&gt;&lt;wsp:rsid wsp:val=&quot;009F5A4D&quot;/&gt;&lt;wsp:rsid wsp:val=&quot;00A00AA7&quot;/&gt;&lt;wsp:rsid wsp:val=&quot;00A03F9D&quot;/&gt;&lt;wsp:rsid wsp:val=&quot;00A06ADB&quot;/&gt;&lt;wsp:rsid wsp:val=&quot;00A07283&quot;/&gt;&lt;wsp:rsid wsp:val=&quot;00A12440&quot;/&gt;&lt;wsp:rsid wsp:val=&quot;00A13FE6&quot;/&gt;&lt;wsp:rsid wsp:val=&quot;00A155FB&quot;/&gt;&lt;wsp:rsid wsp:val=&quot;00A20F65&quot;/&gt;&lt;wsp:rsid wsp:val=&quot;00A25F3D&quot;/&gt;&lt;wsp:rsid wsp:val=&quot;00A31768&quot;/&gt;&lt;wsp:rsid wsp:val=&quot;00A343DD&quot;/&gt;&lt;wsp:rsid wsp:val=&quot;00A37C5D&quot;/&gt;&lt;wsp:rsid wsp:val=&quot;00A472AF&quot;/&gt;&lt;wsp:rsid wsp:val=&quot;00A532E6&quot;/&gt;&lt;wsp:rsid wsp:val=&quot;00A55247&quot;/&gt;&lt;wsp:rsid wsp:val=&quot;00A554B7&quot;/&gt;&lt;wsp:rsid wsp:val=&quot;00A56677&quot;/&gt;&lt;wsp:rsid wsp:val=&quot;00A81127&quot;/&gt;&lt;wsp:rsid wsp:val=&quot;00A8514D&quot;/&gt;&lt;wsp:rsid wsp:val=&quot;00AA2569&quot;/&gt;&lt;wsp:rsid wsp:val=&quot;00AA2B22&quot;/&gt;&lt;wsp:rsid wsp:val=&quot;00AB278B&quot;/&gt;&lt;wsp:rsid wsp:val=&quot;00AB3F9B&quot;/&gt;&lt;wsp:rsid wsp:val=&quot;00AD0812&quot;/&gt;&lt;wsp:rsid wsp:val=&quot;00AE4831&quot;/&gt;&lt;wsp:rsid wsp:val=&quot;00AF09FC&quot;/&gt;&lt;wsp:rsid wsp:val=&quot;00AF2049&quot;/&gt;&lt;wsp:rsid wsp:val=&quot;00AF72F7&quot;/&gt;&lt;wsp:rsid wsp:val=&quot;00B0264E&quot;/&gt;&lt;wsp:rsid wsp:val=&quot;00B03A51&quot;/&gt;&lt;wsp:rsid wsp:val=&quot;00B05424&quot;/&gt;&lt;wsp:rsid wsp:val=&quot;00B05E0B&quot;/&gt;&lt;wsp:rsid wsp:val=&quot;00B12EF7&quot;/&gt;&lt;wsp:rsid wsp:val=&quot;00B16F65&quot;/&gt;&lt;wsp:rsid wsp:val=&quot;00B24EDE&quot;/&gt;&lt;wsp:rsid wsp:val=&quot;00B27FDC&quot;/&gt;&lt;wsp:rsid wsp:val=&quot;00B329F7&quot;/&gt;&lt;wsp:rsid wsp:val=&quot;00B36CF9&quot;/&gt;&lt;wsp:rsid wsp:val=&quot;00B36D1A&quot;/&gt;&lt;wsp:rsid wsp:val=&quot;00B50CC3&quot;/&gt;&lt;wsp:rsid wsp:val=&quot;00B5529F&quot;/&gt;&lt;wsp:rsid wsp:val=&quot;00B602C7&quot;/&gt;&lt;wsp:rsid wsp:val=&quot;00B6683D&quot;/&gt;&lt;wsp:rsid wsp:val=&quot;00B67A81&quot;/&gt;&lt;wsp:rsid wsp:val=&quot;00B721DF&quot;/&gt;&lt;wsp:rsid wsp:val=&quot;00B73AA9&quot;/&gt;&lt;wsp:rsid wsp:val=&quot;00B75162&quot;/&gt;&lt;wsp:rsid wsp:val=&quot;00B775B8&quot;/&gt;&lt;wsp:rsid wsp:val=&quot;00B80D78&quot;/&gt;&lt;wsp:rsid wsp:val=&quot;00BA20C3&quot;/&gt;&lt;wsp:rsid wsp:val=&quot;00BA31CC&quot;/&gt;&lt;wsp:rsid wsp:val=&quot;00BA6990&quot;/&gt;&lt;wsp:rsid wsp:val=&quot;00BB13EF&quot;/&gt;&lt;wsp:rsid wsp:val=&quot;00BB1666&quot;/&gt;&lt;wsp:rsid wsp:val=&quot;00BC0098&quot;/&gt;&lt;wsp:rsid wsp:val=&quot;00BC0AE1&quot;/&gt;&lt;wsp:rsid wsp:val=&quot;00BC0B47&quot;/&gt;&lt;wsp:rsid wsp:val=&quot;00BC7BFB&quot;/&gt;&lt;wsp:rsid wsp:val=&quot;00BD0D10&quot;/&gt;&lt;wsp:rsid wsp:val=&quot;00BD1102&quot;/&gt;&lt;wsp:rsid wsp:val=&quot;00BD2052&quot;/&gt;&lt;wsp:rsid wsp:val=&quot;00BD7855&quot;/&gt;&lt;wsp:rsid wsp:val=&quot;00BF4D82&quot;/&gt;&lt;wsp:rsid wsp:val=&quot;00C07110&quot;/&gt;&lt;wsp:rsid wsp:val=&quot;00C224D0&quot;/&gt;&lt;wsp:rsid wsp:val=&quot;00C25CEA&quot;/&gt;&lt;wsp:rsid wsp:val=&quot;00C32EDA&quot;/&gt;&lt;wsp:rsid wsp:val=&quot;00C413D4&quot;/&gt;&lt;wsp:rsid wsp:val=&quot;00C4553F&quot;/&gt;&lt;wsp:rsid wsp:val=&quot;00C51EAC&quot;/&gt;&lt;wsp:rsid wsp:val=&quot;00C54B57&quot;/&gt;&lt;wsp:rsid wsp:val=&quot;00C56332&quot;/&gt;&lt;wsp:rsid wsp:val=&quot;00C570A7&quot;/&gt;&lt;wsp:rsid wsp:val=&quot;00C64259&quot;/&gt;&lt;wsp:rsid wsp:val=&quot;00C64DC0&quot;/&gt;&lt;wsp:rsid wsp:val=&quot;00C67466&quot;/&gt;&lt;wsp:rsid wsp:val=&quot;00C77C28&quot;/&gt;&lt;wsp:rsid wsp:val=&quot;00CA49B3&quot;/&gt;&lt;wsp:rsid wsp:val=&quot;00CA56B9&quot;/&gt;&lt;wsp:rsid wsp:val=&quot;00CB5F6C&quot;/&gt;&lt;wsp:rsid wsp:val=&quot;00CC2CA7&quot;/&gt;&lt;wsp:rsid wsp:val=&quot;00CD3553&quot;/&gt;&lt;wsp:rsid wsp:val=&quot;00CD4184&quot;/&gt;&lt;wsp:rsid wsp:val=&quot;00CD5FAF&quot;/&gt;&lt;wsp:rsid wsp:val=&quot;00CE2DD6&quot;/&gt;&lt;wsp:rsid wsp:val=&quot;00CE56CD&quot;/&gt;&lt;wsp:rsid wsp:val=&quot;00CE6DC4&quot;/&gt;&lt;wsp:rsid wsp:val=&quot;00CF0BEF&quot;/&gt;&lt;wsp:rsid wsp:val=&quot;00CF0D4B&quot;/&gt;&lt;wsp:rsid wsp:val=&quot;00CF2552&quot;/&gt;&lt;wsp:rsid wsp:val=&quot;00D172FF&quot;/&gt;&lt;wsp:rsid wsp:val=&quot;00D23E0B&quot;/&gt;&lt;wsp:rsid wsp:val=&quot;00D346C7&quot;/&gt;&lt;wsp:rsid wsp:val=&quot;00D37767&quot;/&gt;&lt;wsp:rsid wsp:val=&quot;00D4049F&quot;/&gt;&lt;wsp:rsid wsp:val=&quot;00D44032&quot;/&gt;&lt;wsp:rsid wsp:val=&quot;00D54311&quot;/&gt;&lt;wsp:rsid wsp:val=&quot;00D56B45&quot;/&gt;&lt;wsp:rsid wsp:val=&quot;00D620E8&quot;/&gt;&lt;wsp:rsid wsp:val=&quot;00D62B33&quot;/&gt;&lt;wsp:rsid wsp:val=&quot;00D645A8&quot;/&gt;&lt;wsp:rsid wsp:val=&quot;00D71814&quot;/&gt;&lt;wsp:rsid wsp:val=&quot;00D83A06&quot;/&gt;&lt;wsp:rsid wsp:val=&quot;00D91574&quot;/&gt;&lt;wsp:rsid wsp:val=&quot;00D91E02&quot;/&gt;&lt;wsp:rsid wsp:val=&quot;00D94351&quot;/&gt;&lt;wsp:rsid wsp:val=&quot;00D97526&quot;/&gt;&lt;wsp:rsid wsp:val=&quot;00DA01B1&quot;/&gt;&lt;wsp:rsid wsp:val=&quot;00DA1315&quot;/&gt;&lt;wsp:rsid wsp:val=&quot;00DA24ED&quot;/&gt;&lt;wsp:rsid wsp:val=&quot;00DA517B&quot;/&gt;&lt;wsp:rsid wsp:val=&quot;00DB4EB4&quot;/&gt;&lt;wsp:rsid wsp:val=&quot;00DB5105&quot;/&gt;&lt;wsp:rsid wsp:val=&quot;00DC0E60&quot;/&gt;&lt;wsp:rsid wsp:val=&quot;00DC1308&quot;/&gt;&lt;wsp:rsid wsp:val=&quot;00DD3793&quot;/&gt;&lt;wsp:rsid wsp:val=&quot;00DD483A&quot;/&gt;&lt;wsp:rsid wsp:val=&quot;00DE2587&quot;/&gt;&lt;wsp:rsid wsp:val=&quot;00DF2812&quot;/&gt;&lt;wsp:rsid wsp:val=&quot;00DF38D0&quot;/&gt;&lt;wsp:rsid wsp:val=&quot;00DF53B0&quot;/&gt;&lt;wsp:rsid wsp:val=&quot;00DF574A&quot;/&gt;&lt;wsp:rsid wsp:val=&quot;00DF6944&quot;/&gt;&lt;wsp:rsid wsp:val=&quot;00E1134D&quot;/&gt;&lt;wsp:rsid wsp:val=&quot;00E268F6&quot;/&gt;&lt;wsp:rsid wsp:val=&quot;00E27D6D&quot;/&gt;&lt;wsp:rsid wsp:val=&quot;00E30C3A&quot;/&gt;&lt;wsp:rsid wsp:val=&quot;00E3457F&quot;/&gt;&lt;wsp:rsid wsp:val=&quot;00E352B7&quot;/&gt;&lt;wsp:rsid wsp:val=&quot;00E41D64&quot;/&gt;&lt;wsp:rsid wsp:val=&quot;00E42EC9&quot;/&gt;&lt;wsp:rsid wsp:val=&quot;00E51B1F&quot;/&gt;&lt;wsp:rsid wsp:val=&quot;00E52F57&quot;/&gt;&lt;wsp:rsid wsp:val=&quot;00E53FEC&quot;/&gt;&lt;wsp:rsid wsp:val=&quot;00E5612F&quot;/&gt;&lt;wsp:rsid wsp:val=&quot;00E62267&quot;/&gt;&lt;wsp:rsid wsp:val=&quot;00E63F2B&quot;/&gt;&lt;wsp:rsid wsp:val=&quot;00E63FD5&quot;/&gt;&lt;wsp:rsid wsp:val=&quot;00E774FE&quot;/&gt;&lt;wsp:rsid wsp:val=&quot;00E87133&quot;/&gt;&lt;wsp:rsid wsp:val=&quot;00E87740&quot;/&gt;&lt;wsp:rsid wsp:val=&quot;00E90748&quot;/&gt;&lt;wsp:rsid wsp:val=&quot;00EB23E8&quot;/&gt;&lt;wsp:rsid wsp:val=&quot;00EB5308&quot;/&gt;&lt;wsp:rsid wsp:val=&quot;00EC0B3C&quot;/&gt;&lt;wsp:rsid wsp:val=&quot;00EC24B4&quot;/&gt;&lt;wsp:rsid wsp:val=&quot;00EC5C11&quot;/&gt;&lt;wsp:rsid wsp:val=&quot;00EE2ADD&quot;/&gt;&lt;wsp:rsid wsp:val=&quot;00EF7661&quot;/&gt;&lt;wsp:rsid wsp:val=&quot;00EF77E0&quot;/&gt;&lt;wsp:rsid wsp:val=&quot;00F012A1&quot;/&gt;&lt;wsp:rsid wsp:val=&quot;00F14E89&quot;/&gt;&lt;wsp:rsid wsp:val=&quot;00F15BCF&quot;/&gt;&lt;wsp:rsid wsp:val=&quot;00F2222A&quot;/&gt;&lt;wsp:rsid wsp:val=&quot;00F2262C&quot;/&gt;&lt;wsp:rsid wsp:val=&quot;00F27235&quot;/&gt;&lt;wsp:rsid wsp:val=&quot;00F36608&quot;/&gt;&lt;wsp:rsid wsp:val=&quot;00F41F82&quot;/&gt;&lt;wsp:rsid wsp:val=&quot;00F46460&quot;/&gt;&lt;wsp:rsid wsp:val=&quot;00F46F29&quot;/&gt;&lt;wsp:rsid wsp:val=&quot;00F81028&quot;/&gt;&lt;wsp:rsid wsp:val=&quot;00F830DF&quot;/&gt;&lt;wsp:rsid wsp:val=&quot;00F8749A&quot;/&gt;&lt;wsp:rsid wsp:val=&quot;00F92B09&quot;/&gt;&lt;wsp:rsid wsp:val=&quot;00FB21AF&quot;/&gt;&lt;wsp:rsid wsp:val=&quot;00FC2657&quot;/&gt;&lt;wsp:rsid wsp:val=&quot;00FD24BF&quot;/&gt;&lt;wsp:rsid wsp:val=&quot;00FD35EF&quot;/&gt;&lt;wsp:rsid wsp:val=&quot;00FD5AED&quot;/&gt;&lt;wsp:rsid wsp:val=&quot;00FD7D3B&quot;/&gt;&lt;wsp:rsid wsp:val=&quot;00FE467A&quot;/&gt;&lt;/wsp:rsids&gt;&lt;/w:docPr&gt;&lt;w:body&gt;&lt;wx:sect&gt;&lt;w:p wsp:rsidR=&quot;00000000&quot; wsp:rsidRDefault=&quot;00BD0D10&quot; wsp:rsidP=&quot;00BD0D10&quot;&gt;&lt;m:oMathPara&gt;&lt;m:oMath&gt;&lt;m:d&gt;&lt;m:dPr&gt;&lt;m:ctrlPr&gt;&lt;w:rPr&gt;&lt;w:rFonts w:ascii=&quot;Cambria Math&quot; w:h-ansi=&quot;Cambria Math&quot;/&gt;&lt;wx:font wx:val=&quot;Cambria Math&quot;/&gt;&lt;/w:rPr&gt;&lt;/m:ctrlPr&gt;&lt;/m:dPr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H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   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aq&lt;/m:t&gt;&lt;/m:r&gt;&lt;/m:e&gt;&lt;/m:d&gt;&lt;/m:sub&gt;&lt;m:sup&gt;&lt;m:r&gt;&lt;m:rPr&gt;&lt;m:sty m:val=&quot;p&quot;/&gt;&lt;/m:rPr&gt;&lt;w:rPr&gt;&lt;w:rFonts w:ascii=&quot;Cambria Math&quot; w:h-ansi=&quot;Cambria Math&quot;/&gt;&lt;wx:font wx:val=&quot;Cambria Math&quot;/&gt;&lt;/w:rPr&gt;&lt;m:t&gt;+&lt;/m:t&gt;&lt;/m:r&gt;&lt;/m:sup&gt;&lt;/m:sSubSup&gt;&lt;m:r&gt;&lt;m:rPr&gt;&lt;m:sty m:val=&quot;p&quot;/&gt;&lt;/m:rPr&gt;&lt;w:rPr&gt;&lt;w:rFonts w:ascii=&quot;Cambria Math&quot; w:h-ansi=&quot;Cambria Math&quot;/&gt;&lt;wx:font wx:val=&quot;Cambria Math&quot;/&gt;&lt;/w:rPr&gt;&lt;m:t&gt;+ &lt;/m:t&gt;&lt;/m:r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N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3  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aq&lt;/m:t&gt;&lt;/m:r&gt;&lt;/m:e&gt;&lt;/m:d&gt;&lt;/m:sub&gt;&lt;m:sup&gt;&lt;m:r&gt;&lt;m:rPr&gt;&lt;m:sty m:val=&quot;p&quot;/&gt;&lt;/m:rPr&gt;&lt;w:rPr&gt;&lt;w:rFonts w:ascii=&quot;Cambria Math&quot; w:h-ansi=&quot;Cambria Math&quot;/&gt;&lt;wx:font wx:val=&quot;Cambria Math&quot;/&gt;&lt;/w:rPr&gt;&lt;m:t&gt;-&lt;/m:t&gt;&lt;/m:r&gt;&lt;/m:sup&gt;&lt;/m:sSubSup&gt;&lt;/m:e&gt;&lt;/m:d&gt;&lt;m:r&gt;&lt;w:rPr&gt;&lt;w:rFonts w:ascii=&quot;Cambria Math&quot; w:h-ansi=&quot;Cambria Math&quot;/&gt;&lt;wx:font wx:val=&quot;Cambria Math&quot;/&gt;&lt;w:i/&gt;&lt;/w:rPr&gt;&lt;m:t&gt; :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E352B7">
        <w:instrText xml:space="preserve"> </w:instrText>
      </w:r>
      <w:r w:rsidRPr="00E352B7">
        <w:fldChar w:fldCharType="separate"/>
      </w:r>
      <w:r w:rsidRPr="00E352B7">
        <w:rPr>
          <w:position w:val="-39"/>
        </w:rPr>
        <w:pict>
          <v:shape id="_x0000_i1041" type="#_x0000_t75" style="width:110.2pt;height:31.3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applyBreakingRules/&gt;&lt;w:wrapTextWithPunct/&gt;&lt;w:useAsianBreakRules/&gt;&lt;w:useWord2002TableStyleRules/&gt;&lt;/w:compat&gt;&lt;wsp:rsids&gt;&lt;wsp:rsidRoot wsp:val=&quot;004A70B1&quot;/&gt;&lt;wsp:rsid wsp:val=&quot;00020DB3&quot;/&gt;&lt;wsp:rsid wsp:val=&quot;000314C6&quot;/&gt;&lt;wsp:rsid wsp:val=&quot;000362FC&quot;/&gt;&lt;wsp:rsid wsp:val=&quot;00044937&quot;/&gt;&lt;wsp:rsid wsp:val=&quot;0004671B&quot;/&gt;&lt;wsp:rsid wsp:val=&quot;00047385&quot;/&gt;&lt;wsp:rsid wsp:val=&quot;00047C92&quot;/&gt;&lt;wsp:rsid wsp:val=&quot;000563B9&quot;/&gt;&lt;wsp:rsid wsp:val=&quot;000566FF&quot;/&gt;&lt;wsp:rsid wsp:val=&quot;00070E35&quot;/&gt;&lt;wsp:rsid wsp:val=&quot;000711ED&quot;/&gt;&lt;wsp:rsid wsp:val=&quot;000733B2&quot;/&gt;&lt;wsp:rsid wsp:val=&quot;0008670D&quot;/&gt;&lt;wsp:rsid wsp:val=&quot;00096382&quot;/&gt;&lt;wsp:rsid wsp:val=&quot;00096CA7&quot;/&gt;&lt;wsp:rsid wsp:val=&quot;00096CE7&quot;/&gt;&lt;wsp:rsid wsp:val=&quot;00096EF2&quot;/&gt;&lt;wsp:rsid wsp:val=&quot;00097492&quot;/&gt;&lt;wsp:rsid wsp:val=&quot;000A6B15&quot;/&gt;&lt;wsp:rsid wsp:val=&quot;000A772C&quot;/&gt;&lt;wsp:rsid wsp:val=&quot;000C37CE&quot;/&gt;&lt;wsp:rsid wsp:val=&quot;000C6522&quot;/&gt;&lt;wsp:rsid wsp:val=&quot;000D4930&quot;/&gt;&lt;wsp:rsid wsp:val=&quot;000E70C5&quot;/&gt;&lt;wsp:rsid wsp:val=&quot;000F4AFC&quot;/&gt;&lt;wsp:rsid wsp:val=&quot;0010026F&quot;/&gt;&lt;wsp:rsid wsp:val=&quot;00117607&quot;/&gt;&lt;wsp:rsid wsp:val=&quot;00124717&quot;/&gt;&lt;wsp:rsid wsp:val=&quot;001251CD&quot;/&gt;&lt;wsp:rsid wsp:val=&quot;00132D77&quot;/&gt;&lt;wsp:rsid wsp:val=&quot;00132E62&quot;/&gt;&lt;wsp:rsid wsp:val=&quot;00133B9E&quot;/&gt;&lt;wsp:rsid wsp:val=&quot;001435F5&quot;/&gt;&lt;wsp:rsid wsp:val=&quot;00150AC6&quot;/&gt;&lt;wsp:rsid wsp:val=&quot;001539E3&quot;/&gt;&lt;wsp:rsid wsp:val=&quot;001552BB&quot;/&gt;&lt;wsp:rsid wsp:val=&quot;00162F01&quot;/&gt;&lt;wsp:rsid wsp:val=&quot;00174E33&quot;/&gt;&lt;wsp:rsid wsp:val=&quot;00175E3E&quot;/&gt;&lt;wsp:rsid wsp:val=&quot;0017765A&quot;/&gt;&lt;wsp:rsid wsp:val=&quot;001807BE&quot;/&gt;&lt;wsp:rsid wsp:val=&quot;0018522B&quot;/&gt;&lt;wsp:rsid wsp:val=&quot;00187994&quot;/&gt;&lt;wsp:rsid wsp:val=&quot;001957B2&quot;/&gt;&lt;wsp:rsid wsp:val=&quot;0019648C&quot;/&gt;&lt;wsp:rsid wsp:val=&quot;001B101D&quot;/&gt;&lt;wsp:rsid wsp:val=&quot;001B2F76&quot;/&gt;&lt;wsp:rsid wsp:val=&quot;001C4CAF&quot;/&gt;&lt;wsp:rsid wsp:val=&quot;001C4F4E&quot;/&gt;&lt;wsp:rsid wsp:val=&quot;001C5499&quot;/&gt;&lt;wsp:rsid wsp:val=&quot;001C5B45&quot;/&gt;&lt;wsp:rsid wsp:val=&quot;001C608E&quot;/&gt;&lt;wsp:rsid wsp:val=&quot;001D2B4F&quot;/&gt;&lt;wsp:rsid wsp:val=&quot;001D4CC8&quot;/&gt;&lt;wsp:rsid wsp:val=&quot;001D7E3F&quot;/&gt;&lt;wsp:rsid wsp:val=&quot;001E58B5&quot;/&gt;&lt;wsp:rsid wsp:val=&quot;001F5517&quot;/&gt;&lt;wsp:rsid wsp:val=&quot;001F5527&quot;/&gt;&lt;wsp:rsid wsp:val=&quot;001F6887&quot;/&gt;&lt;wsp:rsid wsp:val=&quot;001F7C3E&quot;/&gt;&lt;wsp:rsid wsp:val=&quot;002021D3&quot;/&gt;&lt;wsp:rsid wsp:val=&quot;002156FF&quot;/&gt;&lt;wsp:rsid wsp:val=&quot;00220F92&quot;/&gt;&lt;wsp:rsid wsp:val=&quot;00225483&quot;/&gt;&lt;wsp:rsid wsp:val=&quot;00227212&quot;/&gt;&lt;wsp:rsid wsp:val=&quot;00227DD8&quot;/&gt;&lt;wsp:rsid wsp:val=&quot;00231CD2&quot;/&gt;&lt;wsp:rsid wsp:val=&quot;00231FE5&quot;/&gt;&lt;wsp:rsid wsp:val=&quot;00233E04&quot;/&gt;&lt;wsp:rsid wsp:val=&quot;00233EB2&quot;/&gt;&lt;wsp:rsid wsp:val=&quot;00235490&quot;/&gt;&lt;wsp:rsid wsp:val=&quot;00240644&quot;/&gt;&lt;wsp:rsid wsp:val=&quot;00251D7D&quot;/&gt;&lt;wsp:rsid wsp:val=&quot;00272129&quot;/&gt;&lt;wsp:rsid wsp:val=&quot;00273DAF&quot;/&gt;&lt;wsp:rsid wsp:val=&quot;00280171&quot;/&gt;&lt;wsp:rsid wsp:val=&quot;0028157D&quot;/&gt;&lt;wsp:rsid wsp:val=&quot;002816A8&quot;/&gt;&lt;wsp:rsid wsp:val=&quot;00296A92&quot;/&gt;&lt;wsp:rsid wsp:val=&quot;002A48AD&quot;/&gt;&lt;wsp:rsid wsp:val=&quot;002A5B47&quot;/&gt;&lt;wsp:rsid wsp:val=&quot;002B0136&quot;/&gt;&lt;wsp:rsid wsp:val=&quot;002B234D&quot;/&gt;&lt;wsp:rsid wsp:val=&quot;002B3FC2&quot;/&gt;&lt;wsp:rsid wsp:val=&quot;002B686D&quot;/&gt;&lt;wsp:rsid wsp:val=&quot;002B6DEC&quot;/&gt;&lt;wsp:rsid wsp:val=&quot;002E095E&quot;/&gt;&lt;wsp:rsid wsp:val=&quot;002E16DC&quot;/&gt;&lt;wsp:rsid wsp:val=&quot;002E4223&quot;/&gt;&lt;wsp:rsid wsp:val=&quot;002E701F&quot;/&gt;&lt;wsp:rsid wsp:val=&quot;002E7EE7&quot;/&gt;&lt;wsp:rsid wsp:val=&quot;002F1AC4&quot;/&gt;&lt;wsp:rsid wsp:val=&quot;00322E15&quot;/&gt;&lt;wsp:rsid wsp:val=&quot;00323F44&quot;/&gt;&lt;wsp:rsid wsp:val=&quot;0033068E&quot;/&gt;&lt;wsp:rsid wsp:val=&quot;00335FEF&quot;/&gt;&lt;wsp:rsid wsp:val=&quot;00342BE1&quot;/&gt;&lt;wsp:rsid wsp:val=&quot;00344C97&quot;/&gt;&lt;wsp:rsid wsp:val=&quot;00346BF0&quot;/&gt;&lt;wsp:rsid wsp:val=&quot;0035067B&quot;/&gt;&lt;wsp:rsid wsp:val=&quot;0035091F&quot;/&gt;&lt;wsp:rsid wsp:val=&quot;003531FA&quot;/&gt;&lt;wsp:rsid wsp:val=&quot;00360818&quot;/&gt;&lt;wsp:rsid wsp:val=&quot;00367774&quot;/&gt;&lt;wsp:rsid wsp:val=&quot;00373159&quot;/&gt;&lt;wsp:rsid wsp:val=&quot;003747A5&quot;/&gt;&lt;wsp:rsid wsp:val=&quot;00375583&quot;/&gt;&lt;wsp:rsid wsp:val=&quot;00376358&quot;/&gt;&lt;wsp:rsid wsp:val=&quot;00376945&quot;/&gt;&lt;wsp:rsid wsp:val=&quot;00380AF9&quot;/&gt;&lt;wsp:rsid wsp:val=&quot;003817A0&quot;/&gt;&lt;wsp:rsid wsp:val=&quot;0038246C&quot;/&gt;&lt;wsp:rsid wsp:val=&quot;00395D09&quot;/&gt;&lt;wsp:rsid wsp:val=&quot;00396540&quot;/&gt;&lt;wsp:rsid wsp:val=&quot;003977AC&quot;/&gt;&lt;wsp:rsid wsp:val=&quot;003A4C86&quot;/&gt;&lt;wsp:rsid wsp:val=&quot;003C22FE&quot;/&gt;&lt;wsp:rsid wsp:val=&quot;003C7510&quot;/&gt;&lt;wsp:rsid wsp:val=&quot;003D57ED&quot;/&gt;&lt;wsp:rsid wsp:val=&quot;003E5463&quot;/&gt;&lt;wsp:rsid wsp:val=&quot;003E5A48&quot;/&gt;&lt;wsp:rsid wsp:val=&quot;003E7599&quot;/&gt;&lt;wsp:rsid wsp:val=&quot;003F17AC&quot;/&gt;&lt;wsp:rsid wsp:val=&quot;004031BE&quot;/&gt;&lt;wsp:rsid wsp:val=&quot;00404E54&quot;/&gt;&lt;wsp:rsid wsp:val=&quot;00417929&quot;/&gt;&lt;wsp:rsid wsp:val=&quot;00421FB2&quot;/&gt;&lt;wsp:rsid wsp:val=&quot;00432395&quot;/&gt;&lt;wsp:rsid wsp:val=&quot;00434330&quot;/&gt;&lt;wsp:rsid wsp:val=&quot;00434604&quot;/&gt;&lt;wsp:rsid wsp:val=&quot;00436EBE&quot;/&gt;&lt;wsp:rsid wsp:val=&quot;00445431&quot;/&gt;&lt;wsp:rsid wsp:val=&quot;004456F1&quot;/&gt;&lt;wsp:rsid wsp:val=&quot;0045516F&quot;/&gt;&lt;wsp:rsid wsp:val=&quot;004573A9&quot;/&gt;&lt;wsp:rsid wsp:val=&quot;004579D9&quot;/&gt;&lt;wsp:rsid wsp:val=&quot;0046328E&quot;/&gt;&lt;wsp:rsid wsp:val=&quot;00480E40&quot;/&gt;&lt;wsp:rsid wsp:val=&quot;0048146F&quot;/&gt;&lt;wsp:rsid wsp:val=&quot;00482175&quot;/&gt;&lt;wsp:rsid wsp:val=&quot;004852E1&quot;/&gt;&lt;wsp:rsid wsp:val=&quot;004868D5&quot;/&gt;&lt;wsp:rsid wsp:val=&quot;00490956&quot;/&gt;&lt;wsp:rsid wsp:val=&quot;004A682E&quot;/&gt;&lt;wsp:rsid wsp:val=&quot;004A70B1&quot;/&gt;&lt;wsp:rsid wsp:val=&quot;004B3648&quot;/&gt;&lt;wsp:rsid wsp:val=&quot;004C3637&quot;/&gt;&lt;wsp:rsid wsp:val=&quot;004C56A3&quot;/&gt;&lt;wsp:rsid wsp:val=&quot;004E5F35&quot;/&gt;&lt;wsp:rsid wsp:val=&quot;004F6361&quot;/&gt;&lt;wsp:rsid wsp:val=&quot;00504034&quot;/&gt;&lt;wsp:rsid wsp:val=&quot;00520138&quot;/&gt;&lt;wsp:rsid wsp:val=&quot;0053268E&quot;/&gt;&lt;wsp:rsid wsp:val=&quot;00533884&quot;/&gt;&lt;wsp:rsid wsp:val=&quot;0053495D&quot;/&gt;&lt;wsp:rsid wsp:val=&quot;00535A49&quot;/&gt;&lt;wsp:rsid wsp:val=&quot;005373EB&quot;/&gt;&lt;wsp:rsid wsp:val=&quot;00576D71&quot;/&gt;&lt;wsp:rsid wsp:val=&quot;005872F6&quot;/&gt;&lt;wsp:rsid wsp:val=&quot;005925D7&quot;/&gt;&lt;wsp:rsid wsp:val=&quot;00592CB2&quot;/&gt;&lt;wsp:rsid wsp:val=&quot;00594A2E&quot;/&gt;&lt;wsp:rsid wsp:val=&quot;005B1458&quot;/&gt;&lt;wsp:rsid wsp:val=&quot;005C6E76&quot;/&gt;&lt;wsp:rsid wsp:val=&quot;005D1364&quot;/&gt;&lt;wsp:rsid wsp:val=&quot;005D6351&quot;/&gt;&lt;wsp:rsid wsp:val=&quot;005E56D9&quot;/&gt;&lt;wsp:rsid wsp:val=&quot;005E7564&quot;/&gt;&lt;wsp:rsid wsp:val=&quot;005F0956&quot;/&gt;&lt;wsp:rsid wsp:val=&quot;005F2324&quot;/&gt;&lt;wsp:rsid wsp:val=&quot;006008F9&quot;/&gt;&lt;wsp:rsid wsp:val=&quot;00601378&quot;/&gt;&lt;wsp:rsid wsp:val=&quot;0060546A&quot;/&gt;&lt;wsp:rsid wsp:val=&quot;006070D1&quot;/&gt;&lt;wsp:rsid wsp:val=&quot;00626BA2&quot;/&gt;&lt;wsp:rsid wsp:val=&quot;006355B7&quot;/&gt;&lt;wsp:rsid wsp:val=&quot;006408E6&quot;/&gt;&lt;wsp:rsid wsp:val=&quot;00642CB6&quot;/&gt;&lt;wsp:rsid wsp:val=&quot;00643F8A&quot;/&gt;&lt;wsp:rsid wsp:val=&quot;006516EB&quot;/&gt;&lt;wsp:rsid wsp:val=&quot;0065207B&quot;/&gt;&lt;wsp:rsid wsp:val=&quot;00664124&quot;/&gt;&lt;wsp:rsid wsp:val=&quot;00673BC5&quot;/&gt;&lt;wsp:rsid wsp:val=&quot;0068074C&quot;/&gt;&lt;wsp:rsid wsp:val=&quot;00681F20&quot;/&gt;&lt;wsp:rsid wsp:val=&quot;00690F49&quot;/&gt;&lt;wsp:rsid wsp:val=&quot;00691007&quot;/&gt;&lt;wsp:rsid wsp:val=&quot;00693D08&quot;/&gt;&lt;wsp:rsid wsp:val=&quot;006A07BA&quot;/&gt;&lt;wsp:rsid wsp:val=&quot;006A19CF&quot;/&gt;&lt;wsp:rsid wsp:val=&quot;006B3BA0&quot;/&gt;&lt;wsp:rsid wsp:val=&quot;006B5B07&quot;/&gt;&lt;wsp:rsid wsp:val=&quot;006B6D6D&quot;/&gt;&lt;wsp:rsid wsp:val=&quot;006C092E&quot;/&gt;&lt;wsp:rsid wsp:val=&quot;006C125B&quot;/&gt;&lt;wsp:rsid wsp:val=&quot;006D02D4&quot;/&gt;&lt;wsp:rsid wsp:val=&quot;006D3B8A&quot;/&gt;&lt;wsp:rsid wsp:val=&quot;006D5FCE&quot;/&gt;&lt;wsp:rsid wsp:val=&quot;007014CB&quot;/&gt;&lt;wsp:rsid wsp:val=&quot;007022B3&quot;/&gt;&lt;wsp:rsid wsp:val=&quot;00707199&quot;/&gt;&lt;wsp:rsid wsp:val=&quot;007207E0&quot;/&gt;&lt;wsp:rsid wsp:val=&quot;007333C7&quot;/&gt;&lt;wsp:rsid wsp:val=&quot;00744C63&quot;/&gt;&lt;wsp:rsid wsp:val=&quot;00756412&quot;/&gt;&lt;wsp:rsid wsp:val=&quot;007608FD&quot;/&gt;&lt;wsp:rsid wsp:val=&quot;0077181B&quot;/&gt;&lt;wsp:rsid wsp:val=&quot;0077274D&quot;/&gt;&lt;wsp:rsid wsp:val=&quot;007A0756&quot;/&gt;&lt;wsp:rsid wsp:val=&quot;007A0C9A&quot;/&gt;&lt;wsp:rsid wsp:val=&quot;007A412B&quot;/&gt;&lt;wsp:rsid wsp:val=&quot;007A47D8&quot;/&gt;&lt;wsp:rsid wsp:val=&quot;007A4D9F&quot;/&gt;&lt;wsp:rsid wsp:val=&quot;007A76A7&quot;/&gt;&lt;wsp:rsid wsp:val=&quot;007A7999&quot;/&gt;&lt;wsp:rsid wsp:val=&quot;007B03E9&quot;/&gt;&lt;wsp:rsid wsp:val=&quot;007B161F&quot;/&gt;&lt;wsp:rsid wsp:val=&quot;007B494A&quot;/&gt;&lt;wsp:rsid wsp:val=&quot;007C4E54&quot;/&gt;&lt;wsp:rsid wsp:val=&quot;007C589B&quot;/&gt;&lt;wsp:rsid wsp:val=&quot;007D7519&quot;/&gt;&lt;wsp:rsid wsp:val=&quot;007D7AFF&quot;/&gt;&lt;wsp:rsid wsp:val=&quot;007E3C76&quot;/&gt;&lt;wsp:rsid wsp:val=&quot;007F26E6&quot;/&gt;&lt;wsp:rsid wsp:val=&quot;007F344C&quot;/&gt;&lt;wsp:rsid wsp:val=&quot;007F4134&quot;/&gt;&lt;wsp:rsid wsp:val=&quot;007F50DE&quot;/&gt;&lt;wsp:rsid wsp:val=&quot;007F7992&quot;/&gt;&lt;wsp:rsid wsp:val=&quot;00801856&quot;/&gt;&lt;wsp:rsid wsp:val=&quot;00805FC0&quot;/&gt;&lt;wsp:rsid wsp:val=&quot;008116F7&quot;/&gt;&lt;wsp:rsid wsp:val=&quot;00813576&quot;/&gt;&lt;wsp:rsid wsp:val=&quot;008212C1&quot;/&gt;&lt;wsp:rsid wsp:val=&quot;008223ED&quot;/&gt;&lt;wsp:rsid wsp:val=&quot;0082506B&quot;/&gt;&lt;wsp:rsid wsp:val=&quot;00844FA8&quot;/&gt;&lt;wsp:rsid wsp:val=&quot;0084538C&quot;/&gt;&lt;wsp:rsid wsp:val=&quot;00845EFF&quot;/&gt;&lt;wsp:rsid wsp:val=&quot;00852177&quot;/&gt;&lt;wsp:rsid wsp:val=&quot;00852925&quot;/&gt;&lt;wsp:rsid wsp:val=&quot;0085540E&quot;/&gt;&lt;wsp:rsid wsp:val=&quot;0085714C&quot;/&gt;&lt;wsp:rsid wsp:val=&quot;008619C9&quot;/&gt;&lt;wsp:rsid wsp:val=&quot;0086223D&quot;/&gt;&lt;wsp:rsid wsp:val=&quot;00865BDB&quot;/&gt;&lt;wsp:rsid wsp:val=&quot;00867621&quot;/&gt;&lt;wsp:rsid wsp:val=&quot;0087376E&quot;/&gt;&lt;wsp:rsid wsp:val=&quot;008740FB&quot;/&gt;&lt;wsp:rsid wsp:val=&quot;00883B93&quot;/&gt;&lt;wsp:rsid wsp:val=&quot;0088452A&quot;/&gt;&lt;wsp:rsid wsp:val=&quot;008941FA&quot;/&gt;&lt;wsp:rsid wsp:val=&quot;00894BAA&quot;/&gt;&lt;wsp:rsid wsp:val=&quot;0089587B&quot;/&gt;&lt;wsp:rsid wsp:val=&quot;008971E6&quot;/&gt;&lt;wsp:rsid wsp:val=&quot;008A14D2&quot;/&gt;&lt;wsp:rsid wsp:val=&quot;008B3D04&quot;/&gt;&lt;wsp:rsid wsp:val=&quot;008B6BAB&quot;/&gt;&lt;wsp:rsid wsp:val=&quot;008B7B90&quot;/&gt;&lt;wsp:rsid wsp:val=&quot;008C1241&quot;/&gt;&lt;wsp:rsid wsp:val=&quot;008C2EC3&quot;/&gt;&lt;wsp:rsid wsp:val=&quot;008C784B&quot;/&gt;&lt;wsp:rsid wsp:val=&quot;008D0A6C&quot;/&gt;&lt;wsp:rsid wsp:val=&quot;008D590C&quot;/&gt;&lt;wsp:rsid wsp:val=&quot;008E3F59&quot;/&gt;&lt;wsp:rsid wsp:val=&quot;008F1F17&quot;/&gt;&lt;wsp:rsid wsp:val=&quot;008F2C0D&quot;/&gt;&lt;wsp:rsid wsp:val=&quot;008F5F8D&quot;/&gt;&lt;wsp:rsid wsp:val=&quot;0090145D&quot;/&gt;&lt;wsp:rsid wsp:val=&quot;009018BF&quot;/&gt;&lt;wsp:rsid wsp:val=&quot;00906FED&quot;/&gt;&lt;wsp:rsid wsp:val=&quot;00913A9F&quot;/&gt;&lt;wsp:rsid wsp:val=&quot;009143C7&quot;/&gt;&lt;wsp:rsid wsp:val=&quot;00916455&quot;/&gt;&lt;wsp:rsid wsp:val=&quot;0095235A&quot;/&gt;&lt;wsp:rsid wsp:val=&quot;0095565B&quot;/&gt;&lt;wsp:rsid wsp:val=&quot;009608FF&quot;/&gt;&lt;wsp:rsid wsp:val=&quot;0096594A&quot;/&gt;&lt;wsp:rsid wsp:val=&quot;00971D05&quot;/&gt;&lt;wsp:rsid wsp:val=&quot;009731C2&quot;/&gt;&lt;wsp:rsid wsp:val=&quot;00974F03&quot;/&gt;&lt;wsp:rsid wsp:val=&quot;00976A29&quot;/&gt;&lt;wsp:rsid wsp:val=&quot;00986432&quot;/&gt;&lt;wsp:rsid wsp:val=&quot;00991A76&quot;/&gt;&lt;wsp:rsid wsp:val=&quot;009A2714&quot;/&gt;&lt;wsp:rsid wsp:val=&quot;009A2E00&quot;/&gt;&lt;wsp:rsid wsp:val=&quot;009A541F&quot;/&gt;&lt;wsp:rsid wsp:val=&quot;009A7338&quot;/&gt;&lt;wsp:rsid wsp:val=&quot;009C50AB&quot;/&gt;&lt;wsp:rsid wsp:val=&quot;009C6295&quot;/&gt;&lt;wsp:rsid wsp:val=&quot;009D4923&quot;/&gt;&lt;wsp:rsid wsp:val=&quot;009D4B1F&quot;/&gt;&lt;wsp:rsid wsp:val=&quot;009E13FE&quot;/&gt;&lt;wsp:rsid wsp:val=&quot;009E271D&quot;/&gt;&lt;wsp:rsid wsp:val=&quot;009E4D85&quot;/&gt;&lt;wsp:rsid wsp:val=&quot;009F5A4D&quot;/&gt;&lt;wsp:rsid wsp:val=&quot;00A00AA7&quot;/&gt;&lt;wsp:rsid wsp:val=&quot;00A03F9D&quot;/&gt;&lt;wsp:rsid wsp:val=&quot;00A06ADB&quot;/&gt;&lt;wsp:rsid wsp:val=&quot;00A07283&quot;/&gt;&lt;wsp:rsid wsp:val=&quot;00A12440&quot;/&gt;&lt;wsp:rsid wsp:val=&quot;00A13FE6&quot;/&gt;&lt;wsp:rsid wsp:val=&quot;00A155FB&quot;/&gt;&lt;wsp:rsid wsp:val=&quot;00A20F65&quot;/&gt;&lt;wsp:rsid wsp:val=&quot;00A25F3D&quot;/&gt;&lt;wsp:rsid wsp:val=&quot;00A31768&quot;/&gt;&lt;wsp:rsid wsp:val=&quot;00A343DD&quot;/&gt;&lt;wsp:rsid wsp:val=&quot;00A37C5D&quot;/&gt;&lt;wsp:rsid wsp:val=&quot;00A472AF&quot;/&gt;&lt;wsp:rsid wsp:val=&quot;00A532E6&quot;/&gt;&lt;wsp:rsid wsp:val=&quot;00A55247&quot;/&gt;&lt;wsp:rsid wsp:val=&quot;00A554B7&quot;/&gt;&lt;wsp:rsid wsp:val=&quot;00A56677&quot;/&gt;&lt;wsp:rsid wsp:val=&quot;00A81127&quot;/&gt;&lt;wsp:rsid wsp:val=&quot;00A8514D&quot;/&gt;&lt;wsp:rsid wsp:val=&quot;00AA2569&quot;/&gt;&lt;wsp:rsid wsp:val=&quot;00AA2B22&quot;/&gt;&lt;wsp:rsid wsp:val=&quot;00AB278B&quot;/&gt;&lt;wsp:rsid wsp:val=&quot;00AB3F9B&quot;/&gt;&lt;wsp:rsid wsp:val=&quot;00AD0812&quot;/&gt;&lt;wsp:rsid wsp:val=&quot;00AE4831&quot;/&gt;&lt;wsp:rsid wsp:val=&quot;00AF09FC&quot;/&gt;&lt;wsp:rsid wsp:val=&quot;00AF2049&quot;/&gt;&lt;wsp:rsid wsp:val=&quot;00AF72F7&quot;/&gt;&lt;wsp:rsid wsp:val=&quot;00B0264E&quot;/&gt;&lt;wsp:rsid wsp:val=&quot;00B03A51&quot;/&gt;&lt;wsp:rsid wsp:val=&quot;00B05424&quot;/&gt;&lt;wsp:rsid wsp:val=&quot;00B05E0B&quot;/&gt;&lt;wsp:rsid wsp:val=&quot;00B12EF7&quot;/&gt;&lt;wsp:rsid wsp:val=&quot;00B16F65&quot;/&gt;&lt;wsp:rsid wsp:val=&quot;00B24EDE&quot;/&gt;&lt;wsp:rsid wsp:val=&quot;00B27FDC&quot;/&gt;&lt;wsp:rsid wsp:val=&quot;00B329F7&quot;/&gt;&lt;wsp:rsid wsp:val=&quot;00B36CF9&quot;/&gt;&lt;wsp:rsid wsp:val=&quot;00B36D1A&quot;/&gt;&lt;wsp:rsid wsp:val=&quot;00B50CC3&quot;/&gt;&lt;wsp:rsid wsp:val=&quot;00B5529F&quot;/&gt;&lt;wsp:rsid wsp:val=&quot;00B602C7&quot;/&gt;&lt;wsp:rsid wsp:val=&quot;00B6683D&quot;/&gt;&lt;wsp:rsid wsp:val=&quot;00B67A81&quot;/&gt;&lt;wsp:rsid wsp:val=&quot;00B721DF&quot;/&gt;&lt;wsp:rsid wsp:val=&quot;00B73AA9&quot;/&gt;&lt;wsp:rsid wsp:val=&quot;00B75162&quot;/&gt;&lt;wsp:rsid wsp:val=&quot;00B775B8&quot;/&gt;&lt;wsp:rsid wsp:val=&quot;00B80D78&quot;/&gt;&lt;wsp:rsid wsp:val=&quot;00BA20C3&quot;/&gt;&lt;wsp:rsid wsp:val=&quot;00BA31CC&quot;/&gt;&lt;wsp:rsid wsp:val=&quot;00BA6990&quot;/&gt;&lt;wsp:rsid wsp:val=&quot;00BB13EF&quot;/&gt;&lt;wsp:rsid wsp:val=&quot;00BB1666&quot;/&gt;&lt;wsp:rsid wsp:val=&quot;00BC0098&quot;/&gt;&lt;wsp:rsid wsp:val=&quot;00BC0AE1&quot;/&gt;&lt;wsp:rsid wsp:val=&quot;00BC0B47&quot;/&gt;&lt;wsp:rsid wsp:val=&quot;00BC7BFB&quot;/&gt;&lt;wsp:rsid wsp:val=&quot;00BD0D10&quot;/&gt;&lt;wsp:rsid wsp:val=&quot;00BD1102&quot;/&gt;&lt;wsp:rsid wsp:val=&quot;00BD2052&quot;/&gt;&lt;wsp:rsid wsp:val=&quot;00BD7855&quot;/&gt;&lt;wsp:rsid wsp:val=&quot;00BF4D82&quot;/&gt;&lt;wsp:rsid wsp:val=&quot;00C07110&quot;/&gt;&lt;wsp:rsid wsp:val=&quot;00C224D0&quot;/&gt;&lt;wsp:rsid wsp:val=&quot;00C25CEA&quot;/&gt;&lt;wsp:rsid wsp:val=&quot;00C32EDA&quot;/&gt;&lt;wsp:rsid wsp:val=&quot;00C413D4&quot;/&gt;&lt;wsp:rsid wsp:val=&quot;00C4553F&quot;/&gt;&lt;wsp:rsid wsp:val=&quot;00C51EAC&quot;/&gt;&lt;wsp:rsid wsp:val=&quot;00C54B57&quot;/&gt;&lt;wsp:rsid wsp:val=&quot;00C56332&quot;/&gt;&lt;wsp:rsid wsp:val=&quot;00C570A7&quot;/&gt;&lt;wsp:rsid wsp:val=&quot;00C64259&quot;/&gt;&lt;wsp:rsid wsp:val=&quot;00C64DC0&quot;/&gt;&lt;wsp:rsid wsp:val=&quot;00C67466&quot;/&gt;&lt;wsp:rsid wsp:val=&quot;00C77C28&quot;/&gt;&lt;wsp:rsid wsp:val=&quot;00CA49B3&quot;/&gt;&lt;wsp:rsid wsp:val=&quot;00CA56B9&quot;/&gt;&lt;wsp:rsid wsp:val=&quot;00CB5F6C&quot;/&gt;&lt;wsp:rsid wsp:val=&quot;00CC2CA7&quot;/&gt;&lt;wsp:rsid wsp:val=&quot;00CD3553&quot;/&gt;&lt;wsp:rsid wsp:val=&quot;00CD4184&quot;/&gt;&lt;wsp:rsid wsp:val=&quot;00CD5FAF&quot;/&gt;&lt;wsp:rsid wsp:val=&quot;00CE2DD6&quot;/&gt;&lt;wsp:rsid wsp:val=&quot;00CE56CD&quot;/&gt;&lt;wsp:rsid wsp:val=&quot;00CE6DC4&quot;/&gt;&lt;wsp:rsid wsp:val=&quot;00CF0BEF&quot;/&gt;&lt;wsp:rsid wsp:val=&quot;00CF0D4B&quot;/&gt;&lt;wsp:rsid wsp:val=&quot;00CF2552&quot;/&gt;&lt;wsp:rsid wsp:val=&quot;00D172FF&quot;/&gt;&lt;wsp:rsid wsp:val=&quot;00D23E0B&quot;/&gt;&lt;wsp:rsid wsp:val=&quot;00D346C7&quot;/&gt;&lt;wsp:rsid wsp:val=&quot;00D37767&quot;/&gt;&lt;wsp:rsid wsp:val=&quot;00D4049F&quot;/&gt;&lt;wsp:rsid wsp:val=&quot;00D44032&quot;/&gt;&lt;wsp:rsid wsp:val=&quot;00D54311&quot;/&gt;&lt;wsp:rsid wsp:val=&quot;00D56B45&quot;/&gt;&lt;wsp:rsid wsp:val=&quot;00D620E8&quot;/&gt;&lt;wsp:rsid wsp:val=&quot;00D62B33&quot;/&gt;&lt;wsp:rsid wsp:val=&quot;00D645A8&quot;/&gt;&lt;wsp:rsid wsp:val=&quot;00D71814&quot;/&gt;&lt;wsp:rsid wsp:val=&quot;00D83A06&quot;/&gt;&lt;wsp:rsid wsp:val=&quot;00D91574&quot;/&gt;&lt;wsp:rsid wsp:val=&quot;00D91E02&quot;/&gt;&lt;wsp:rsid wsp:val=&quot;00D94351&quot;/&gt;&lt;wsp:rsid wsp:val=&quot;00D97526&quot;/&gt;&lt;wsp:rsid wsp:val=&quot;00DA01B1&quot;/&gt;&lt;wsp:rsid wsp:val=&quot;00DA1315&quot;/&gt;&lt;wsp:rsid wsp:val=&quot;00DA24ED&quot;/&gt;&lt;wsp:rsid wsp:val=&quot;00DA517B&quot;/&gt;&lt;wsp:rsid wsp:val=&quot;00DB4EB4&quot;/&gt;&lt;wsp:rsid wsp:val=&quot;00DB5105&quot;/&gt;&lt;wsp:rsid wsp:val=&quot;00DC0E60&quot;/&gt;&lt;wsp:rsid wsp:val=&quot;00DC1308&quot;/&gt;&lt;wsp:rsid wsp:val=&quot;00DD3793&quot;/&gt;&lt;wsp:rsid wsp:val=&quot;00DD483A&quot;/&gt;&lt;wsp:rsid wsp:val=&quot;00DE2587&quot;/&gt;&lt;wsp:rsid wsp:val=&quot;00DF2812&quot;/&gt;&lt;wsp:rsid wsp:val=&quot;00DF38D0&quot;/&gt;&lt;wsp:rsid wsp:val=&quot;00DF53B0&quot;/&gt;&lt;wsp:rsid wsp:val=&quot;00DF574A&quot;/&gt;&lt;wsp:rsid wsp:val=&quot;00DF6944&quot;/&gt;&lt;wsp:rsid wsp:val=&quot;00E1134D&quot;/&gt;&lt;wsp:rsid wsp:val=&quot;00E268F6&quot;/&gt;&lt;wsp:rsid wsp:val=&quot;00E27D6D&quot;/&gt;&lt;wsp:rsid wsp:val=&quot;00E30C3A&quot;/&gt;&lt;wsp:rsid wsp:val=&quot;00E3457F&quot;/&gt;&lt;wsp:rsid wsp:val=&quot;00E352B7&quot;/&gt;&lt;wsp:rsid wsp:val=&quot;00E41D64&quot;/&gt;&lt;wsp:rsid wsp:val=&quot;00E42EC9&quot;/&gt;&lt;wsp:rsid wsp:val=&quot;00E51B1F&quot;/&gt;&lt;wsp:rsid wsp:val=&quot;00E52F57&quot;/&gt;&lt;wsp:rsid wsp:val=&quot;00E53FEC&quot;/&gt;&lt;wsp:rsid wsp:val=&quot;00E5612F&quot;/&gt;&lt;wsp:rsid wsp:val=&quot;00E62267&quot;/&gt;&lt;wsp:rsid wsp:val=&quot;00E63F2B&quot;/&gt;&lt;wsp:rsid wsp:val=&quot;00E63FD5&quot;/&gt;&lt;wsp:rsid wsp:val=&quot;00E774FE&quot;/&gt;&lt;wsp:rsid wsp:val=&quot;00E87133&quot;/&gt;&lt;wsp:rsid wsp:val=&quot;00E87740&quot;/&gt;&lt;wsp:rsid wsp:val=&quot;00E90748&quot;/&gt;&lt;wsp:rsid wsp:val=&quot;00EB23E8&quot;/&gt;&lt;wsp:rsid wsp:val=&quot;00EB5308&quot;/&gt;&lt;wsp:rsid wsp:val=&quot;00EC0B3C&quot;/&gt;&lt;wsp:rsid wsp:val=&quot;00EC24B4&quot;/&gt;&lt;wsp:rsid wsp:val=&quot;00EC5C11&quot;/&gt;&lt;wsp:rsid wsp:val=&quot;00EE2ADD&quot;/&gt;&lt;wsp:rsid wsp:val=&quot;00EF7661&quot;/&gt;&lt;wsp:rsid wsp:val=&quot;00EF77E0&quot;/&gt;&lt;wsp:rsid wsp:val=&quot;00F012A1&quot;/&gt;&lt;wsp:rsid wsp:val=&quot;00F14E89&quot;/&gt;&lt;wsp:rsid wsp:val=&quot;00F15BCF&quot;/&gt;&lt;wsp:rsid wsp:val=&quot;00F2222A&quot;/&gt;&lt;wsp:rsid wsp:val=&quot;00F2262C&quot;/&gt;&lt;wsp:rsid wsp:val=&quot;00F27235&quot;/&gt;&lt;wsp:rsid wsp:val=&quot;00F36608&quot;/&gt;&lt;wsp:rsid wsp:val=&quot;00F41F82&quot;/&gt;&lt;wsp:rsid wsp:val=&quot;00F46460&quot;/&gt;&lt;wsp:rsid wsp:val=&quot;00F46F29&quot;/&gt;&lt;wsp:rsid wsp:val=&quot;00F81028&quot;/&gt;&lt;wsp:rsid wsp:val=&quot;00F830DF&quot;/&gt;&lt;wsp:rsid wsp:val=&quot;00F8749A&quot;/&gt;&lt;wsp:rsid wsp:val=&quot;00F92B09&quot;/&gt;&lt;wsp:rsid wsp:val=&quot;00FB21AF&quot;/&gt;&lt;wsp:rsid wsp:val=&quot;00FC2657&quot;/&gt;&lt;wsp:rsid wsp:val=&quot;00FD24BF&quot;/&gt;&lt;wsp:rsid wsp:val=&quot;00FD35EF&quot;/&gt;&lt;wsp:rsid wsp:val=&quot;00FD5AED&quot;/&gt;&lt;wsp:rsid wsp:val=&quot;00FD7D3B&quot;/&gt;&lt;wsp:rsid wsp:val=&quot;00FE467A&quot;/&gt;&lt;/wsp:rsids&gt;&lt;/w:docPr&gt;&lt;w:body&gt;&lt;wx:sect&gt;&lt;w:p wsp:rsidR=&quot;00000000&quot; wsp:rsidRDefault=&quot;00BD0D10&quot; wsp:rsidP=&quot;00BD0D10&quot;&gt;&lt;m:oMathPara&gt;&lt;m:oMath&gt;&lt;m:d&gt;&lt;m:dPr&gt;&lt;m:ctrlPr&gt;&lt;w:rPr&gt;&lt;w:rFonts w:ascii=&quot;Cambria Math&quot; w:h-ansi=&quot;Cambria Math&quot;/&gt;&lt;wx:font wx:val=&quot;Cambria Math&quot;/&gt;&lt;/w:rPr&gt;&lt;/m:ctrlPr&gt;&lt;/m:dPr&gt;&lt;m:e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H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   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aq&lt;/m:t&gt;&lt;/m:r&gt;&lt;/m:e&gt;&lt;/m:d&gt;&lt;/m:sub&gt;&lt;m:sup&gt;&lt;m:r&gt;&lt;m:rPr&gt;&lt;m:sty m:val=&quot;p&quot;/&gt;&lt;/m:rPr&gt;&lt;w:rPr&gt;&lt;w:rFonts w:ascii=&quot;Cambria Math&quot; w:h-ansi=&quot;Cambria Math&quot;/&gt;&lt;wx:font wx:val=&quot;Cambria Math&quot;/&gt;&lt;/w:rPr&gt;&lt;m:t&gt;+&lt;/m:t&gt;&lt;/m:r&gt;&lt;/m:sup&gt;&lt;/m:sSubSup&gt;&lt;m:r&gt;&lt;m:rPr&gt;&lt;m:sty m:val=&quot;p&quot;/&gt;&lt;/m:rPr&gt;&lt;w:rPr&gt;&lt;w:rFonts w:ascii=&quot;Cambria Math&quot; w:h-ansi=&quot;Cambria Math&quot;/&gt;&lt;wx:font wx:val=&quot;Cambria Math&quot;/&gt;&lt;/w:rPr&gt;&lt;m:t&gt;+ &lt;/m:t&gt;&lt;/m:r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N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3  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aq&lt;/m:t&gt;&lt;/m:r&gt;&lt;/m:e&gt;&lt;/m:d&gt;&lt;/m:sub&gt;&lt;m:sup&gt;&lt;m:r&gt;&lt;m:rPr&gt;&lt;m:sty m:val=&quot;p&quot;/&gt;&lt;/m:rPr&gt;&lt;w:rPr&gt;&lt;w:rFonts w:ascii=&quot;Cambria Math&quot; w:h-ansi=&quot;Cambria Math&quot;/&gt;&lt;wx:font wx:val=&quot;Cambria Math&quot;/&gt;&lt;/w:rPr&gt;&lt;m:t&gt;-&lt;/m:t&gt;&lt;/m:r&gt;&lt;/m:sup&gt;&lt;/m:sSubSup&gt;&lt;/m:e&gt;&lt;/m:d&gt;&lt;m:r&gt;&lt;w:rPr&gt;&lt;w:rFonts w:ascii=&quot;Cambria Math&quot; w:h-ansi=&quot;Cambria Math&quot;/&gt;&lt;wx:font wx:val=&quot;Cambria Math&quot;/&gt;&lt;w:i/&gt;&lt;/w:rPr&gt;&lt;m:t&gt; :&lt;/m:t&gt;&lt;/m:r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E352B7">
        <w:fldChar w:fldCharType="end"/>
      </w:r>
      <w:r w:rsidRPr="00D22AB4">
        <w:t xml:space="preserve"> </w:t>
      </w:r>
      <w:r>
        <w:t xml:space="preserve">les parties de cuivre non protégées par le vernis sont alors attaquées. L’équation chimique de la réaction modélisant la transformation est la suivante : </w:t>
      </w:r>
    </w:p>
    <w:p w:rsidR="00E352B7" w:rsidRPr="009807A0" w:rsidRDefault="00E352B7" w:rsidP="00E352B7">
      <w:pPr>
        <w:pStyle w:val="NormalWeb"/>
        <w:tabs>
          <w:tab w:val="left" w:pos="9060"/>
        </w:tabs>
        <w:spacing w:before="0" w:beforeAutospacing="0" w:after="0" w:line="360" w:lineRule="auto"/>
        <w:jc w:val="both"/>
      </w:pPr>
      <w:r w:rsidRPr="00E352B7">
        <w:pict>
          <v:shape id="_x0000_i1042" type="#_x0000_t75" style="width:339.95pt;height:30.7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stylePaneFormatFilter w:val=&quot;3F01&quot;/&gt;&lt;w:defaultTabStop w:val=&quot;708&quot;/&gt;&lt;w:hyphenationZone w:val=&quot;425&quot;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applyBreakingRules/&gt;&lt;w:wrapTextWithPunct/&gt;&lt;w:useAsianBreakRules/&gt;&lt;w:useWord2002TableStyleRules/&gt;&lt;/w:compat&gt;&lt;wsp:rsids&gt;&lt;wsp:rsidRoot wsp:val=&quot;004A70B1&quot;/&gt;&lt;wsp:rsid wsp:val=&quot;00020DB3&quot;/&gt;&lt;wsp:rsid wsp:val=&quot;000314C6&quot;/&gt;&lt;wsp:rsid wsp:val=&quot;000362FC&quot;/&gt;&lt;wsp:rsid wsp:val=&quot;00044937&quot;/&gt;&lt;wsp:rsid wsp:val=&quot;0004671B&quot;/&gt;&lt;wsp:rsid wsp:val=&quot;00047385&quot;/&gt;&lt;wsp:rsid wsp:val=&quot;00047C92&quot;/&gt;&lt;wsp:rsid wsp:val=&quot;000563B9&quot;/&gt;&lt;wsp:rsid wsp:val=&quot;000566FF&quot;/&gt;&lt;wsp:rsid wsp:val=&quot;00070E35&quot;/&gt;&lt;wsp:rsid wsp:val=&quot;000711ED&quot;/&gt;&lt;wsp:rsid wsp:val=&quot;000733B2&quot;/&gt;&lt;wsp:rsid wsp:val=&quot;0008670D&quot;/&gt;&lt;wsp:rsid wsp:val=&quot;00096382&quot;/&gt;&lt;wsp:rsid wsp:val=&quot;00096CA7&quot;/&gt;&lt;wsp:rsid wsp:val=&quot;00096CE7&quot;/&gt;&lt;wsp:rsid wsp:val=&quot;00096EF2&quot;/&gt;&lt;wsp:rsid wsp:val=&quot;00097492&quot;/&gt;&lt;wsp:rsid wsp:val=&quot;000A6B15&quot;/&gt;&lt;wsp:rsid wsp:val=&quot;000A772C&quot;/&gt;&lt;wsp:rsid wsp:val=&quot;000C37CE&quot;/&gt;&lt;wsp:rsid wsp:val=&quot;000C6522&quot;/&gt;&lt;wsp:rsid wsp:val=&quot;000D4930&quot;/&gt;&lt;wsp:rsid wsp:val=&quot;000E70C5&quot;/&gt;&lt;wsp:rsid wsp:val=&quot;000F4AFC&quot;/&gt;&lt;wsp:rsid wsp:val=&quot;0010026F&quot;/&gt;&lt;wsp:rsid wsp:val=&quot;00117607&quot;/&gt;&lt;wsp:rsid wsp:val=&quot;00124717&quot;/&gt;&lt;wsp:rsid wsp:val=&quot;001251CD&quot;/&gt;&lt;wsp:rsid wsp:val=&quot;00132D77&quot;/&gt;&lt;wsp:rsid wsp:val=&quot;00132E62&quot;/&gt;&lt;wsp:rsid wsp:val=&quot;00133B9E&quot;/&gt;&lt;wsp:rsid wsp:val=&quot;001435F5&quot;/&gt;&lt;wsp:rsid wsp:val=&quot;00150AC6&quot;/&gt;&lt;wsp:rsid wsp:val=&quot;001539E3&quot;/&gt;&lt;wsp:rsid wsp:val=&quot;001552BB&quot;/&gt;&lt;wsp:rsid wsp:val=&quot;00162F01&quot;/&gt;&lt;wsp:rsid wsp:val=&quot;00174E33&quot;/&gt;&lt;wsp:rsid wsp:val=&quot;00175E3E&quot;/&gt;&lt;wsp:rsid wsp:val=&quot;0017765A&quot;/&gt;&lt;wsp:rsid wsp:val=&quot;001807BE&quot;/&gt;&lt;wsp:rsid wsp:val=&quot;0018522B&quot;/&gt;&lt;wsp:rsid wsp:val=&quot;00187994&quot;/&gt;&lt;wsp:rsid wsp:val=&quot;001957B2&quot;/&gt;&lt;wsp:rsid wsp:val=&quot;0019648C&quot;/&gt;&lt;wsp:rsid wsp:val=&quot;001B101D&quot;/&gt;&lt;wsp:rsid wsp:val=&quot;001B2F76&quot;/&gt;&lt;wsp:rsid wsp:val=&quot;001C4CAF&quot;/&gt;&lt;wsp:rsid wsp:val=&quot;001C4F4E&quot;/&gt;&lt;wsp:rsid wsp:val=&quot;001C5499&quot;/&gt;&lt;wsp:rsid wsp:val=&quot;001C5B45&quot;/&gt;&lt;wsp:rsid wsp:val=&quot;001C608E&quot;/&gt;&lt;wsp:rsid wsp:val=&quot;001D2B4F&quot;/&gt;&lt;wsp:rsid wsp:val=&quot;001D4CC8&quot;/&gt;&lt;wsp:rsid wsp:val=&quot;001D7E3F&quot;/&gt;&lt;wsp:rsid wsp:val=&quot;001E58B5&quot;/&gt;&lt;wsp:rsid wsp:val=&quot;001F5517&quot;/&gt;&lt;wsp:rsid wsp:val=&quot;001F5527&quot;/&gt;&lt;wsp:rsid wsp:val=&quot;001F6887&quot;/&gt;&lt;wsp:rsid wsp:val=&quot;001F7C3E&quot;/&gt;&lt;wsp:rsid wsp:val=&quot;002021D3&quot;/&gt;&lt;wsp:rsid wsp:val=&quot;002156FF&quot;/&gt;&lt;wsp:rsid wsp:val=&quot;00220F92&quot;/&gt;&lt;wsp:rsid wsp:val=&quot;00225483&quot;/&gt;&lt;wsp:rsid wsp:val=&quot;00227212&quot;/&gt;&lt;wsp:rsid wsp:val=&quot;00227DD8&quot;/&gt;&lt;wsp:rsid wsp:val=&quot;00231CD2&quot;/&gt;&lt;wsp:rsid wsp:val=&quot;00231FE5&quot;/&gt;&lt;wsp:rsid wsp:val=&quot;00233E04&quot;/&gt;&lt;wsp:rsid wsp:val=&quot;00233EB2&quot;/&gt;&lt;wsp:rsid wsp:val=&quot;00235490&quot;/&gt;&lt;wsp:rsid wsp:val=&quot;00240644&quot;/&gt;&lt;wsp:rsid wsp:val=&quot;00251D7D&quot;/&gt;&lt;wsp:rsid wsp:val=&quot;00272129&quot;/&gt;&lt;wsp:rsid wsp:val=&quot;00273DAF&quot;/&gt;&lt;wsp:rsid wsp:val=&quot;00280171&quot;/&gt;&lt;wsp:rsid wsp:val=&quot;0028157D&quot;/&gt;&lt;wsp:rsid wsp:val=&quot;002816A8&quot;/&gt;&lt;wsp:rsid wsp:val=&quot;00296A92&quot;/&gt;&lt;wsp:rsid wsp:val=&quot;002A48AD&quot;/&gt;&lt;wsp:rsid wsp:val=&quot;002A5B47&quot;/&gt;&lt;wsp:rsid wsp:val=&quot;002B0136&quot;/&gt;&lt;wsp:rsid wsp:val=&quot;002B234D&quot;/&gt;&lt;wsp:rsid wsp:val=&quot;002B3FC2&quot;/&gt;&lt;wsp:rsid wsp:val=&quot;002B686D&quot;/&gt;&lt;wsp:rsid wsp:val=&quot;002B6DEC&quot;/&gt;&lt;wsp:rsid wsp:val=&quot;002E095E&quot;/&gt;&lt;wsp:rsid wsp:val=&quot;002E16DC&quot;/&gt;&lt;wsp:rsid wsp:val=&quot;002E4223&quot;/&gt;&lt;wsp:rsid wsp:val=&quot;002E701F&quot;/&gt;&lt;wsp:rsid wsp:val=&quot;002E7EE7&quot;/&gt;&lt;wsp:rsid wsp:val=&quot;002F1AC4&quot;/&gt;&lt;wsp:rsid wsp:val=&quot;00322E15&quot;/&gt;&lt;wsp:rsid wsp:val=&quot;00323F44&quot;/&gt;&lt;wsp:rsid wsp:val=&quot;0033068E&quot;/&gt;&lt;wsp:rsid wsp:val=&quot;00335FEF&quot;/&gt;&lt;wsp:rsid wsp:val=&quot;00342BE1&quot;/&gt;&lt;wsp:rsid wsp:val=&quot;00344C97&quot;/&gt;&lt;wsp:rsid wsp:val=&quot;00346BF0&quot;/&gt;&lt;wsp:rsid wsp:val=&quot;0035067B&quot;/&gt;&lt;wsp:rsid wsp:val=&quot;0035091F&quot;/&gt;&lt;wsp:rsid wsp:val=&quot;003531FA&quot;/&gt;&lt;wsp:rsid wsp:val=&quot;00360818&quot;/&gt;&lt;wsp:rsid wsp:val=&quot;00367774&quot;/&gt;&lt;wsp:rsid wsp:val=&quot;00373159&quot;/&gt;&lt;wsp:rsid wsp:val=&quot;003747A5&quot;/&gt;&lt;wsp:rsid wsp:val=&quot;00375583&quot;/&gt;&lt;wsp:rsid wsp:val=&quot;00376358&quot;/&gt;&lt;wsp:rsid wsp:val=&quot;00376945&quot;/&gt;&lt;wsp:rsid wsp:val=&quot;00380AF9&quot;/&gt;&lt;wsp:rsid wsp:val=&quot;003817A0&quot;/&gt;&lt;wsp:rsid wsp:val=&quot;0038246C&quot;/&gt;&lt;wsp:rsid wsp:val=&quot;00395D09&quot;/&gt;&lt;wsp:rsid wsp:val=&quot;00396540&quot;/&gt;&lt;wsp:rsid wsp:val=&quot;003977AC&quot;/&gt;&lt;wsp:rsid wsp:val=&quot;003A4C86&quot;/&gt;&lt;wsp:rsid wsp:val=&quot;003C22FE&quot;/&gt;&lt;wsp:rsid wsp:val=&quot;003C7510&quot;/&gt;&lt;wsp:rsid wsp:val=&quot;003D57ED&quot;/&gt;&lt;wsp:rsid wsp:val=&quot;003E5463&quot;/&gt;&lt;wsp:rsid wsp:val=&quot;003E5A48&quot;/&gt;&lt;wsp:rsid wsp:val=&quot;003E7599&quot;/&gt;&lt;wsp:rsid wsp:val=&quot;003F17AC&quot;/&gt;&lt;wsp:rsid wsp:val=&quot;004031BE&quot;/&gt;&lt;wsp:rsid wsp:val=&quot;00404E54&quot;/&gt;&lt;wsp:rsid wsp:val=&quot;00417929&quot;/&gt;&lt;wsp:rsid wsp:val=&quot;00421FB2&quot;/&gt;&lt;wsp:rsid wsp:val=&quot;00432395&quot;/&gt;&lt;wsp:rsid wsp:val=&quot;00434330&quot;/&gt;&lt;wsp:rsid wsp:val=&quot;00434604&quot;/&gt;&lt;wsp:rsid wsp:val=&quot;00436EBE&quot;/&gt;&lt;wsp:rsid wsp:val=&quot;00445431&quot;/&gt;&lt;wsp:rsid wsp:val=&quot;004456F1&quot;/&gt;&lt;wsp:rsid wsp:val=&quot;0045516F&quot;/&gt;&lt;wsp:rsid wsp:val=&quot;004573A9&quot;/&gt;&lt;wsp:rsid wsp:val=&quot;004579D9&quot;/&gt;&lt;wsp:rsid wsp:val=&quot;0046328E&quot;/&gt;&lt;wsp:rsid wsp:val=&quot;00480E40&quot;/&gt;&lt;wsp:rsid wsp:val=&quot;0048146F&quot;/&gt;&lt;wsp:rsid wsp:val=&quot;00482175&quot;/&gt;&lt;wsp:rsid wsp:val=&quot;004852E1&quot;/&gt;&lt;wsp:rsid wsp:val=&quot;004868D5&quot;/&gt;&lt;wsp:rsid wsp:val=&quot;00490956&quot;/&gt;&lt;wsp:rsid wsp:val=&quot;004A682E&quot;/&gt;&lt;wsp:rsid wsp:val=&quot;004A70B1&quot;/&gt;&lt;wsp:rsid wsp:val=&quot;004B3648&quot;/&gt;&lt;wsp:rsid wsp:val=&quot;004C3637&quot;/&gt;&lt;wsp:rsid wsp:val=&quot;004C56A3&quot;/&gt;&lt;wsp:rsid wsp:val=&quot;004E5F35&quot;/&gt;&lt;wsp:rsid wsp:val=&quot;004F6361&quot;/&gt;&lt;wsp:rsid wsp:val=&quot;00504034&quot;/&gt;&lt;wsp:rsid wsp:val=&quot;00520138&quot;/&gt;&lt;wsp:rsid wsp:val=&quot;0053268E&quot;/&gt;&lt;wsp:rsid wsp:val=&quot;00533884&quot;/&gt;&lt;wsp:rsid wsp:val=&quot;0053495D&quot;/&gt;&lt;wsp:rsid wsp:val=&quot;00535A49&quot;/&gt;&lt;wsp:rsid wsp:val=&quot;005373EB&quot;/&gt;&lt;wsp:rsid wsp:val=&quot;00576D71&quot;/&gt;&lt;wsp:rsid wsp:val=&quot;005872F6&quot;/&gt;&lt;wsp:rsid wsp:val=&quot;005925D7&quot;/&gt;&lt;wsp:rsid wsp:val=&quot;00592CB2&quot;/&gt;&lt;wsp:rsid wsp:val=&quot;00594A2E&quot;/&gt;&lt;wsp:rsid wsp:val=&quot;005B1458&quot;/&gt;&lt;wsp:rsid wsp:val=&quot;005C6E76&quot;/&gt;&lt;wsp:rsid wsp:val=&quot;005D1364&quot;/&gt;&lt;wsp:rsid wsp:val=&quot;005D6351&quot;/&gt;&lt;wsp:rsid wsp:val=&quot;005E56D9&quot;/&gt;&lt;wsp:rsid wsp:val=&quot;005E7564&quot;/&gt;&lt;wsp:rsid wsp:val=&quot;005F0956&quot;/&gt;&lt;wsp:rsid wsp:val=&quot;005F2324&quot;/&gt;&lt;wsp:rsid wsp:val=&quot;006008F9&quot;/&gt;&lt;wsp:rsid wsp:val=&quot;00601378&quot;/&gt;&lt;wsp:rsid wsp:val=&quot;0060546A&quot;/&gt;&lt;wsp:rsid wsp:val=&quot;006070D1&quot;/&gt;&lt;wsp:rsid wsp:val=&quot;00626BA2&quot;/&gt;&lt;wsp:rsid wsp:val=&quot;006355B7&quot;/&gt;&lt;wsp:rsid wsp:val=&quot;006408E6&quot;/&gt;&lt;wsp:rsid wsp:val=&quot;00642CB6&quot;/&gt;&lt;wsp:rsid wsp:val=&quot;00643F8A&quot;/&gt;&lt;wsp:rsid wsp:val=&quot;006516EB&quot;/&gt;&lt;wsp:rsid wsp:val=&quot;0065207B&quot;/&gt;&lt;wsp:rsid wsp:val=&quot;00664124&quot;/&gt;&lt;wsp:rsid wsp:val=&quot;00673BC5&quot;/&gt;&lt;wsp:rsid wsp:val=&quot;0068074C&quot;/&gt;&lt;wsp:rsid wsp:val=&quot;00681F20&quot;/&gt;&lt;wsp:rsid wsp:val=&quot;00690F49&quot;/&gt;&lt;wsp:rsid wsp:val=&quot;00691007&quot;/&gt;&lt;wsp:rsid wsp:val=&quot;00693D08&quot;/&gt;&lt;wsp:rsid wsp:val=&quot;006A07BA&quot;/&gt;&lt;wsp:rsid wsp:val=&quot;006A19CF&quot;/&gt;&lt;wsp:rsid wsp:val=&quot;006B3BA0&quot;/&gt;&lt;wsp:rsid wsp:val=&quot;006B5B07&quot;/&gt;&lt;wsp:rsid wsp:val=&quot;006B6D6D&quot;/&gt;&lt;wsp:rsid wsp:val=&quot;006C092E&quot;/&gt;&lt;wsp:rsid wsp:val=&quot;006C125B&quot;/&gt;&lt;wsp:rsid wsp:val=&quot;006D02D4&quot;/&gt;&lt;wsp:rsid wsp:val=&quot;006D3B8A&quot;/&gt;&lt;wsp:rsid wsp:val=&quot;006D5FCE&quot;/&gt;&lt;wsp:rsid wsp:val=&quot;007014CB&quot;/&gt;&lt;wsp:rsid wsp:val=&quot;007022B3&quot;/&gt;&lt;wsp:rsid wsp:val=&quot;00707199&quot;/&gt;&lt;wsp:rsid wsp:val=&quot;007207E0&quot;/&gt;&lt;wsp:rsid wsp:val=&quot;007333C7&quot;/&gt;&lt;wsp:rsid wsp:val=&quot;00744C63&quot;/&gt;&lt;wsp:rsid wsp:val=&quot;00756412&quot;/&gt;&lt;wsp:rsid wsp:val=&quot;007608FD&quot;/&gt;&lt;wsp:rsid wsp:val=&quot;0077181B&quot;/&gt;&lt;wsp:rsid wsp:val=&quot;0077274D&quot;/&gt;&lt;wsp:rsid wsp:val=&quot;007A0756&quot;/&gt;&lt;wsp:rsid wsp:val=&quot;007A0C9A&quot;/&gt;&lt;wsp:rsid wsp:val=&quot;007A412B&quot;/&gt;&lt;wsp:rsid wsp:val=&quot;007A47D8&quot;/&gt;&lt;wsp:rsid wsp:val=&quot;007A4D9F&quot;/&gt;&lt;wsp:rsid wsp:val=&quot;007A76A7&quot;/&gt;&lt;wsp:rsid wsp:val=&quot;007A7999&quot;/&gt;&lt;wsp:rsid wsp:val=&quot;007B03E9&quot;/&gt;&lt;wsp:rsid wsp:val=&quot;007B161F&quot;/&gt;&lt;wsp:rsid wsp:val=&quot;007B494A&quot;/&gt;&lt;wsp:rsid wsp:val=&quot;007C4E54&quot;/&gt;&lt;wsp:rsid wsp:val=&quot;007C589B&quot;/&gt;&lt;wsp:rsid wsp:val=&quot;007D7519&quot;/&gt;&lt;wsp:rsid wsp:val=&quot;007D7AFF&quot;/&gt;&lt;wsp:rsid wsp:val=&quot;007E3C76&quot;/&gt;&lt;wsp:rsid wsp:val=&quot;007F26E6&quot;/&gt;&lt;wsp:rsid wsp:val=&quot;007F344C&quot;/&gt;&lt;wsp:rsid wsp:val=&quot;007F4134&quot;/&gt;&lt;wsp:rsid wsp:val=&quot;007F50DE&quot;/&gt;&lt;wsp:rsid wsp:val=&quot;007F7992&quot;/&gt;&lt;wsp:rsid wsp:val=&quot;00801856&quot;/&gt;&lt;wsp:rsid wsp:val=&quot;00805FC0&quot;/&gt;&lt;wsp:rsid wsp:val=&quot;008116F7&quot;/&gt;&lt;wsp:rsid wsp:val=&quot;00813576&quot;/&gt;&lt;wsp:rsid wsp:val=&quot;008212C1&quot;/&gt;&lt;wsp:rsid wsp:val=&quot;008223ED&quot;/&gt;&lt;wsp:rsid wsp:val=&quot;0082506B&quot;/&gt;&lt;wsp:rsid wsp:val=&quot;00844FA8&quot;/&gt;&lt;wsp:rsid wsp:val=&quot;0084538C&quot;/&gt;&lt;wsp:rsid wsp:val=&quot;00845EFF&quot;/&gt;&lt;wsp:rsid wsp:val=&quot;00852177&quot;/&gt;&lt;wsp:rsid wsp:val=&quot;00852925&quot;/&gt;&lt;wsp:rsid wsp:val=&quot;0085540E&quot;/&gt;&lt;wsp:rsid wsp:val=&quot;0085714C&quot;/&gt;&lt;wsp:rsid wsp:val=&quot;008619C9&quot;/&gt;&lt;wsp:rsid wsp:val=&quot;0086223D&quot;/&gt;&lt;wsp:rsid wsp:val=&quot;00865BDB&quot;/&gt;&lt;wsp:rsid wsp:val=&quot;00867621&quot;/&gt;&lt;wsp:rsid wsp:val=&quot;0087376E&quot;/&gt;&lt;wsp:rsid wsp:val=&quot;008740FB&quot;/&gt;&lt;wsp:rsid wsp:val=&quot;00883B93&quot;/&gt;&lt;wsp:rsid wsp:val=&quot;0088452A&quot;/&gt;&lt;wsp:rsid wsp:val=&quot;008941FA&quot;/&gt;&lt;wsp:rsid wsp:val=&quot;00894BAA&quot;/&gt;&lt;wsp:rsid wsp:val=&quot;0089587B&quot;/&gt;&lt;wsp:rsid wsp:val=&quot;008971E6&quot;/&gt;&lt;wsp:rsid wsp:val=&quot;008A14D2&quot;/&gt;&lt;wsp:rsid wsp:val=&quot;008B3D04&quot;/&gt;&lt;wsp:rsid wsp:val=&quot;008B6BAB&quot;/&gt;&lt;wsp:rsid wsp:val=&quot;008B7B90&quot;/&gt;&lt;wsp:rsid wsp:val=&quot;008C1241&quot;/&gt;&lt;wsp:rsid wsp:val=&quot;008C2EC3&quot;/&gt;&lt;wsp:rsid wsp:val=&quot;008C784B&quot;/&gt;&lt;wsp:rsid wsp:val=&quot;008D0A6C&quot;/&gt;&lt;wsp:rsid wsp:val=&quot;008D590C&quot;/&gt;&lt;wsp:rsid wsp:val=&quot;008E3F59&quot;/&gt;&lt;wsp:rsid wsp:val=&quot;008F1F17&quot;/&gt;&lt;wsp:rsid wsp:val=&quot;008F2C0D&quot;/&gt;&lt;wsp:rsid wsp:val=&quot;008F5F8D&quot;/&gt;&lt;wsp:rsid wsp:val=&quot;0090145D&quot;/&gt;&lt;wsp:rsid wsp:val=&quot;009018BF&quot;/&gt;&lt;wsp:rsid wsp:val=&quot;00906FED&quot;/&gt;&lt;wsp:rsid wsp:val=&quot;00913A9F&quot;/&gt;&lt;wsp:rsid wsp:val=&quot;009143C7&quot;/&gt;&lt;wsp:rsid wsp:val=&quot;00916455&quot;/&gt;&lt;wsp:rsid wsp:val=&quot;0095235A&quot;/&gt;&lt;wsp:rsid wsp:val=&quot;0095565B&quot;/&gt;&lt;wsp:rsid wsp:val=&quot;009608FF&quot;/&gt;&lt;wsp:rsid wsp:val=&quot;0096594A&quot;/&gt;&lt;wsp:rsid wsp:val=&quot;00971D05&quot;/&gt;&lt;wsp:rsid wsp:val=&quot;009731C2&quot;/&gt;&lt;wsp:rsid wsp:val=&quot;00974F03&quot;/&gt;&lt;wsp:rsid wsp:val=&quot;00976A29&quot;/&gt;&lt;wsp:rsid wsp:val=&quot;00986432&quot;/&gt;&lt;wsp:rsid wsp:val=&quot;00991A76&quot;/&gt;&lt;wsp:rsid wsp:val=&quot;009A2714&quot;/&gt;&lt;wsp:rsid wsp:val=&quot;009A2E00&quot;/&gt;&lt;wsp:rsid wsp:val=&quot;009A541F&quot;/&gt;&lt;wsp:rsid wsp:val=&quot;009A7338&quot;/&gt;&lt;wsp:rsid wsp:val=&quot;009C50AB&quot;/&gt;&lt;wsp:rsid wsp:val=&quot;009C6295&quot;/&gt;&lt;wsp:rsid wsp:val=&quot;009D4923&quot;/&gt;&lt;wsp:rsid wsp:val=&quot;009D4B1F&quot;/&gt;&lt;wsp:rsid wsp:val=&quot;009E13FE&quot;/&gt;&lt;wsp:rsid wsp:val=&quot;009E271D&quot;/&gt;&lt;wsp:rsid wsp:val=&quot;009E4D85&quot;/&gt;&lt;wsp:rsid wsp:val=&quot;009F5A4D&quot;/&gt;&lt;wsp:rsid wsp:val=&quot;00A00AA7&quot;/&gt;&lt;wsp:rsid wsp:val=&quot;00A03F9D&quot;/&gt;&lt;wsp:rsid wsp:val=&quot;00A06ADB&quot;/&gt;&lt;wsp:rsid wsp:val=&quot;00A07283&quot;/&gt;&lt;wsp:rsid wsp:val=&quot;00A12440&quot;/&gt;&lt;wsp:rsid wsp:val=&quot;00A13FE6&quot;/&gt;&lt;wsp:rsid wsp:val=&quot;00A155FB&quot;/&gt;&lt;wsp:rsid wsp:val=&quot;00A20F65&quot;/&gt;&lt;wsp:rsid wsp:val=&quot;00A25F3D&quot;/&gt;&lt;wsp:rsid wsp:val=&quot;00A31768&quot;/&gt;&lt;wsp:rsid wsp:val=&quot;00A343DD&quot;/&gt;&lt;wsp:rsid wsp:val=&quot;00A37C5D&quot;/&gt;&lt;wsp:rsid wsp:val=&quot;00A472AF&quot;/&gt;&lt;wsp:rsid wsp:val=&quot;00A532E6&quot;/&gt;&lt;wsp:rsid wsp:val=&quot;00A55247&quot;/&gt;&lt;wsp:rsid wsp:val=&quot;00A554B7&quot;/&gt;&lt;wsp:rsid wsp:val=&quot;00A56677&quot;/&gt;&lt;wsp:rsid wsp:val=&quot;00A81127&quot;/&gt;&lt;wsp:rsid wsp:val=&quot;00A8514D&quot;/&gt;&lt;wsp:rsid wsp:val=&quot;00AA2569&quot;/&gt;&lt;wsp:rsid wsp:val=&quot;00AA2B22&quot;/&gt;&lt;wsp:rsid wsp:val=&quot;00AB278B&quot;/&gt;&lt;wsp:rsid wsp:val=&quot;00AB3F9B&quot;/&gt;&lt;wsp:rsid wsp:val=&quot;00AD0812&quot;/&gt;&lt;wsp:rsid wsp:val=&quot;00AE4831&quot;/&gt;&lt;wsp:rsid wsp:val=&quot;00AF09FC&quot;/&gt;&lt;wsp:rsid wsp:val=&quot;00AF2049&quot;/&gt;&lt;wsp:rsid wsp:val=&quot;00AF72F7&quot;/&gt;&lt;wsp:rsid wsp:val=&quot;00B0264E&quot;/&gt;&lt;wsp:rsid wsp:val=&quot;00B03A51&quot;/&gt;&lt;wsp:rsid wsp:val=&quot;00B05424&quot;/&gt;&lt;wsp:rsid wsp:val=&quot;00B05E0B&quot;/&gt;&lt;wsp:rsid wsp:val=&quot;00B12EF7&quot;/&gt;&lt;wsp:rsid wsp:val=&quot;00B16F65&quot;/&gt;&lt;wsp:rsid wsp:val=&quot;00B24EDE&quot;/&gt;&lt;wsp:rsid wsp:val=&quot;00B27FDC&quot;/&gt;&lt;wsp:rsid wsp:val=&quot;00B329F7&quot;/&gt;&lt;wsp:rsid wsp:val=&quot;00B36CF9&quot;/&gt;&lt;wsp:rsid wsp:val=&quot;00B36D1A&quot;/&gt;&lt;wsp:rsid wsp:val=&quot;00B50CC3&quot;/&gt;&lt;wsp:rsid wsp:val=&quot;00B5529F&quot;/&gt;&lt;wsp:rsid wsp:val=&quot;00B602C7&quot;/&gt;&lt;wsp:rsid wsp:val=&quot;00B6683D&quot;/&gt;&lt;wsp:rsid wsp:val=&quot;00B66EB9&quot;/&gt;&lt;wsp:rsid wsp:val=&quot;00B67A81&quot;/&gt;&lt;wsp:rsid wsp:val=&quot;00B721DF&quot;/&gt;&lt;wsp:rsid wsp:val=&quot;00B73AA9&quot;/&gt;&lt;wsp:rsid wsp:val=&quot;00B75162&quot;/&gt;&lt;wsp:rsid wsp:val=&quot;00B775B8&quot;/&gt;&lt;wsp:rsid wsp:val=&quot;00B80D78&quot;/&gt;&lt;wsp:rsid wsp:val=&quot;00BA20C3&quot;/&gt;&lt;wsp:rsid wsp:val=&quot;00BA31CC&quot;/&gt;&lt;wsp:rsid wsp:val=&quot;00BA6990&quot;/&gt;&lt;wsp:rsid wsp:val=&quot;00BB13EF&quot;/&gt;&lt;wsp:rsid wsp:val=&quot;00BB1666&quot;/&gt;&lt;wsp:rsid wsp:val=&quot;00BC0098&quot;/&gt;&lt;wsp:rsid wsp:val=&quot;00BC0AE1&quot;/&gt;&lt;wsp:rsid wsp:val=&quot;00BC0B47&quot;/&gt;&lt;wsp:rsid wsp:val=&quot;00BC7BFB&quot;/&gt;&lt;wsp:rsid wsp:val=&quot;00BD1102&quot;/&gt;&lt;wsp:rsid wsp:val=&quot;00BD2052&quot;/&gt;&lt;wsp:rsid wsp:val=&quot;00BD7855&quot;/&gt;&lt;wsp:rsid wsp:val=&quot;00BF4D82&quot;/&gt;&lt;wsp:rsid wsp:val=&quot;00C07110&quot;/&gt;&lt;wsp:rsid wsp:val=&quot;00C224D0&quot;/&gt;&lt;wsp:rsid wsp:val=&quot;00C25CEA&quot;/&gt;&lt;wsp:rsid wsp:val=&quot;00C32EDA&quot;/&gt;&lt;wsp:rsid wsp:val=&quot;00C413D4&quot;/&gt;&lt;wsp:rsid wsp:val=&quot;00C4553F&quot;/&gt;&lt;wsp:rsid wsp:val=&quot;00C51EAC&quot;/&gt;&lt;wsp:rsid wsp:val=&quot;00C54B57&quot;/&gt;&lt;wsp:rsid wsp:val=&quot;00C56332&quot;/&gt;&lt;wsp:rsid wsp:val=&quot;00C570A7&quot;/&gt;&lt;wsp:rsid wsp:val=&quot;00C64259&quot;/&gt;&lt;wsp:rsid wsp:val=&quot;00C64DC0&quot;/&gt;&lt;wsp:rsid wsp:val=&quot;00C67466&quot;/&gt;&lt;wsp:rsid wsp:val=&quot;00C77C28&quot;/&gt;&lt;wsp:rsid wsp:val=&quot;00CA49B3&quot;/&gt;&lt;wsp:rsid wsp:val=&quot;00CA56B9&quot;/&gt;&lt;wsp:rsid wsp:val=&quot;00CB5F6C&quot;/&gt;&lt;wsp:rsid wsp:val=&quot;00CC2CA7&quot;/&gt;&lt;wsp:rsid wsp:val=&quot;00CD3553&quot;/&gt;&lt;wsp:rsid wsp:val=&quot;00CD4184&quot;/&gt;&lt;wsp:rsid wsp:val=&quot;00CD5FAF&quot;/&gt;&lt;wsp:rsid wsp:val=&quot;00CE2DD6&quot;/&gt;&lt;wsp:rsid wsp:val=&quot;00CE56CD&quot;/&gt;&lt;wsp:rsid wsp:val=&quot;00CE6DC4&quot;/&gt;&lt;wsp:rsid wsp:val=&quot;00CF0BEF&quot;/&gt;&lt;wsp:rsid wsp:val=&quot;00CF0D4B&quot;/&gt;&lt;wsp:rsid wsp:val=&quot;00CF2552&quot;/&gt;&lt;wsp:rsid wsp:val=&quot;00D172FF&quot;/&gt;&lt;wsp:rsid wsp:val=&quot;00D23E0B&quot;/&gt;&lt;wsp:rsid wsp:val=&quot;00D346C7&quot;/&gt;&lt;wsp:rsid wsp:val=&quot;00D37767&quot;/&gt;&lt;wsp:rsid wsp:val=&quot;00D4049F&quot;/&gt;&lt;wsp:rsid wsp:val=&quot;00D44032&quot;/&gt;&lt;wsp:rsid wsp:val=&quot;00D54311&quot;/&gt;&lt;wsp:rsid wsp:val=&quot;00D56B45&quot;/&gt;&lt;wsp:rsid wsp:val=&quot;00D620E8&quot;/&gt;&lt;wsp:rsid wsp:val=&quot;00D62B33&quot;/&gt;&lt;wsp:rsid wsp:val=&quot;00D645A8&quot;/&gt;&lt;wsp:rsid wsp:val=&quot;00D71814&quot;/&gt;&lt;wsp:rsid wsp:val=&quot;00D83A06&quot;/&gt;&lt;wsp:rsid wsp:val=&quot;00D91574&quot;/&gt;&lt;wsp:rsid wsp:val=&quot;00D91E02&quot;/&gt;&lt;wsp:rsid wsp:val=&quot;00D94351&quot;/&gt;&lt;wsp:rsid wsp:val=&quot;00D97526&quot;/&gt;&lt;wsp:rsid wsp:val=&quot;00DA01B1&quot;/&gt;&lt;wsp:rsid wsp:val=&quot;00DA1315&quot;/&gt;&lt;wsp:rsid wsp:val=&quot;00DA24ED&quot;/&gt;&lt;wsp:rsid wsp:val=&quot;00DA517B&quot;/&gt;&lt;wsp:rsid wsp:val=&quot;00DB4EB4&quot;/&gt;&lt;wsp:rsid wsp:val=&quot;00DB5105&quot;/&gt;&lt;wsp:rsid wsp:val=&quot;00DC0E60&quot;/&gt;&lt;wsp:rsid wsp:val=&quot;00DC1308&quot;/&gt;&lt;wsp:rsid wsp:val=&quot;00DD3793&quot;/&gt;&lt;wsp:rsid wsp:val=&quot;00DD483A&quot;/&gt;&lt;wsp:rsid wsp:val=&quot;00DE2587&quot;/&gt;&lt;wsp:rsid wsp:val=&quot;00DF2812&quot;/&gt;&lt;wsp:rsid wsp:val=&quot;00DF38D0&quot;/&gt;&lt;wsp:rsid wsp:val=&quot;00DF53B0&quot;/&gt;&lt;wsp:rsid wsp:val=&quot;00DF574A&quot;/&gt;&lt;wsp:rsid wsp:val=&quot;00DF6944&quot;/&gt;&lt;wsp:rsid wsp:val=&quot;00E1134D&quot;/&gt;&lt;wsp:rsid wsp:val=&quot;00E268F6&quot;/&gt;&lt;wsp:rsid wsp:val=&quot;00E27D6D&quot;/&gt;&lt;wsp:rsid wsp:val=&quot;00E30C3A&quot;/&gt;&lt;wsp:rsid wsp:val=&quot;00E3457F&quot;/&gt;&lt;wsp:rsid wsp:val=&quot;00E352B7&quot;/&gt;&lt;wsp:rsid wsp:val=&quot;00E41D64&quot;/&gt;&lt;wsp:rsid wsp:val=&quot;00E42EC9&quot;/&gt;&lt;wsp:rsid wsp:val=&quot;00E51B1F&quot;/&gt;&lt;wsp:rsid wsp:val=&quot;00E52F57&quot;/&gt;&lt;wsp:rsid wsp:val=&quot;00E53FEC&quot;/&gt;&lt;wsp:rsid wsp:val=&quot;00E5612F&quot;/&gt;&lt;wsp:rsid wsp:val=&quot;00E62267&quot;/&gt;&lt;wsp:rsid wsp:val=&quot;00E63F2B&quot;/&gt;&lt;wsp:rsid wsp:val=&quot;00E63FD5&quot;/&gt;&lt;wsp:rsid wsp:val=&quot;00E774FE&quot;/&gt;&lt;wsp:rsid wsp:val=&quot;00E87133&quot;/&gt;&lt;wsp:rsid wsp:val=&quot;00E87740&quot;/&gt;&lt;wsp:rsid wsp:val=&quot;00E90748&quot;/&gt;&lt;wsp:rsid wsp:val=&quot;00EB23E8&quot;/&gt;&lt;wsp:rsid wsp:val=&quot;00EB5308&quot;/&gt;&lt;wsp:rsid wsp:val=&quot;00EC0B3C&quot;/&gt;&lt;wsp:rsid wsp:val=&quot;00EC24B4&quot;/&gt;&lt;wsp:rsid wsp:val=&quot;00EC5C11&quot;/&gt;&lt;wsp:rsid wsp:val=&quot;00EE2ADD&quot;/&gt;&lt;wsp:rsid wsp:val=&quot;00EF7661&quot;/&gt;&lt;wsp:rsid wsp:val=&quot;00EF77E0&quot;/&gt;&lt;wsp:rsid wsp:val=&quot;00F012A1&quot;/&gt;&lt;wsp:rsid wsp:val=&quot;00F14E89&quot;/&gt;&lt;wsp:rsid wsp:val=&quot;00F15BCF&quot;/&gt;&lt;wsp:rsid wsp:val=&quot;00F2222A&quot;/&gt;&lt;wsp:rsid wsp:val=&quot;00F2262C&quot;/&gt;&lt;wsp:rsid wsp:val=&quot;00F27235&quot;/&gt;&lt;wsp:rsid wsp:val=&quot;00F36608&quot;/&gt;&lt;wsp:rsid wsp:val=&quot;00F41F82&quot;/&gt;&lt;wsp:rsid wsp:val=&quot;00F46460&quot;/&gt;&lt;wsp:rsid wsp:val=&quot;00F46F29&quot;/&gt;&lt;wsp:rsid wsp:val=&quot;00F81028&quot;/&gt;&lt;wsp:rsid wsp:val=&quot;00F830DF&quot;/&gt;&lt;wsp:rsid wsp:val=&quot;00F8749A&quot;/&gt;&lt;wsp:rsid wsp:val=&quot;00F92B09&quot;/&gt;&lt;wsp:rsid wsp:val=&quot;00FB21AF&quot;/&gt;&lt;wsp:rsid wsp:val=&quot;00FC2657&quot;/&gt;&lt;wsp:rsid wsp:val=&quot;00FD24BF&quot;/&gt;&lt;wsp:rsid wsp:val=&quot;00FD35EF&quot;/&gt;&lt;wsp:rsid wsp:val=&quot;00FD5AED&quot;/&gt;&lt;wsp:rsid wsp:val=&quot;00FD7D3B&quot;/&gt;&lt;wsp:rsid wsp:val=&quot;00FE467A&quot;/&gt;&lt;/wsp:rsids&gt;&lt;/w:docPr&gt;&lt;w:body&gt;&lt;wx:sect&gt;&lt;w:p wsp:rsidR=&quot;00000000&quot; wsp:rsidRPr=&quot;00B66EB9&quot; wsp:rsidRDefault=&quot;00B66EB9&quot; wsp:rsidP=&quot;00B66EB9&quot;&gt;&lt;m:oMathPara&gt;&lt;m:oMath&gt;&lt;m:r&gt;&lt;m:rPr&gt;&lt;m:sty m:val=&quot;p&quot;/&gt;&lt;/m:rPr&gt;&lt;w:rPr&gt;&lt;w:rFonts w:ascii=&quot;Cambria Math&quot; w:h-ansi=&quot;Cambria Math&quot;/&gt;&lt;wx:font wx:val=&quot;Cambria Math&quot;/&gt;&lt;/w:rPr&gt;&lt;m:t&gt;2 &lt;/m:t&gt;&lt;/m:r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N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3  (aq)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-&lt;/m:t&gt;&lt;/m:r&gt;&lt;/m:sup&gt;&lt;/m:sSubSup&gt;&lt;m:r&gt;&lt;m:rPr&gt;&lt;m:sty m:val=&quot;p&quot;/&gt;&lt;/m:rPr&gt;&lt;w:rPr&gt;&lt;w:rFonts w:ascii=&quot;Cambria Math&quot; w:h-ansi=&quot;Cambria Math&quot;/&gt;&lt;wx:font wx:val=&quot;Cambria Math&quot;/&gt;&lt;/w:rPr&gt;&lt;m:t&gt;+3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Cu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 &lt;/m:t&gt;&lt;/m:r&gt;&lt;m:d&gt;&lt;m:dPr&gt;&lt;m:ctrlPr&gt;&lt;w:rPr&gt;&lt;w:rFonts w:ascii=&quot;Cambria Math&quot; w:h-ansi=&quot;Cambria Math&quot;/&gt;&lt;wx:font wx:val=&quot;Cambria Math&quot;/&gt;&lt;/w:rPr&gt;&lt;/m:ctrlPr&gt;&lt;/m:dPr&gt;&lt;m:e&gt;&lt;m:r&gt;&lt;m:rPr&gt;&lt;m:sty m:val=&quot;p&quot;/&gt;&lt;/m:rPr&gt;&lt;w:rPr&gt;&lt;w:rFonts w:ascii=&quot;Cambria Math&quot; w:h-ansi=&quot;Cambria Math&quot;/&gt;&lt;wx:font wx:val=&quot;Cambria Math&quot;/&gt;&lt;/w:rPr&gt;&lt;m:t&gt;s&lt;/m:t&gt;&lt;/m:r&gt;&lt;/m:e&gt;&lt;/m:d&gt;&lt;/m:sub&gt;&lt;/m:sSub&gt;&lt;m:r&gt;&lt;m:rPr&gt;&lt;m:sty m:val=&quot;p&quot;/&gt;&lt;/m:rPr&gt;&lt;w:rPr&gt;&lt;w:rFonts w:ascii=&quot;Cambria Math&quot; w:h-ansi=&quot;Cambria Math&quot;/&gt;&lt;wx:font wx:val=&quot;Cambria Math&quot;/&gt;&lt;/w:rPr&gt;&lt;m:t&gt;+8 &lt;/m:t&gt;&lt;/m:r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H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    (aq)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+&lt;/m:t&gt;&lt;/m:r&gt;&lt;/m:sup&gt;&lt;/m:sSubSup&gt;&lt;m:r&gt;&lt;m:rPr&gt;&lt;m:sty m:val=&quot;p&quot;/&gt;&lt;/m:rPr&gt;&lt;w:rPr&gt;&lt;w:rFonts w:ascii=&quot;Cambria Math&quot; w:h-ansi=&quot;Cambria Math&quot;/&gt;&lt;wx:font wx:val=&quot;Cambria Math&quot;/&gt;&lt;/w:rPr&gt;&lt;m:t&gt;  â†’  2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N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 (g)&lt;/m:t&gt;&lt;/m:r&gt;&lt;/m:sub&gt;&lt;/m:sSub&gt;&lt;m:r&gt;&lt;m:rPr&gt;&lt;m:sty m:val=&quot;p&quot;/&gt;&lt;/m:rPr&gt;&lt;w:rPr&gt;&lt;w:rFonts w:ascii=&quot;Cambria Math&quot; w:h-ansi=&quot;Cambria Math&quot;/&gt;&lt;wx:font wx:val=&quot;Cambria Math&quot;/&gt;&lt;/w:rPr&gt;&lt;m:t&gt;+3&lt;/m:t&gt;&lt;/m:r&gt;&lt;m:sSubSup&gt;&lt;m:sSubSupPr&gt;&lt;m:ctrlPr&gt;&lt;w:rPr&gt;&lt;w:rFonts w:ascii=&quot;Cambria Math&quot; w:h-ansi=&quot;Cambria Math&quot;/&gt;&lt;wx:font wx:val=&quot;Cambria Math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Cu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   (aq)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+&lt;/m:t&gt;&lt;/m:r&gt;&lt;/m:sup&gt;&lt;/m:sSubSup&gt;&lt;m:r&gt;&lt;m:rPr&gt;&lt;m:sty m:val=&quot;p&quot;/&gt;&lt;/m:rPr&gt;&lt;w:rPr&gt;&lt;w:rFonts w:ascii=&quot;Cambria Math&quot; w:h-ansi=&quot;Cambria Math&quot;/&gt;&lt;wx:font wx:val=&quot;Cambria Math&quot;/&gt;&lt;/w:rPr&gt;&lt;m:t&gt;+4&lt;/m:t&gt;&lt;/m:r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H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2&lt;/m:t&gt;&lt;/m:r&gt;&lt;/m:sub&gt;&lt;/m:sSub&gt;&lt;m:sSub&gt;&lt;m:sSubPr&gt;&lt;m:ctrlPr&gt;&lt;w:rPr&gt;&lt;w:rFonts w:ascii=&quot;Cambria Math&quot; w:h-ansi=&quot;Cambria Math&quot;/&gt;&lt;wx:font wx:val=&quot;Cambria Math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/w:rPr&gt;&lt;m:t&gt;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 (l)&lt;/m:t&gt;&lt;/m:r&gt;&lt;/m:sub&gt;&lt;/m:sSub&gt;&lt;/m:oMath&gt;&lt;/m:oMathPara&gt;&lt;/w:p&gt;&lt;w:sectPr wsp:rsidR=&quot;00000000&quot; wsp:rsidRPr=&quot;00B66EB9&quot;&gt;&lt;w:pgSz w:w=&quot;12240&quot; w:h=&quot;15840&quot;/&gt;&lt;w:pgMar w:top=&quot;1417&quot; w:right=&quot;1417&quot; w:bottom=&quot;1417&quot; w:left=&quot;1417&quot; w:header=&quot;720&quot; w:footer=&quot;720&quot; w:gutter=&quot;0&quot;/&gt;&lt;w:cols w:space=&quot;720&quot;/&gt;&lt;/w:sectPr&gt;&lt;/wx:sect&gt;&lt;/w:body&gt;&lt;/w:wordDocument&gt;">
            <v:imagedata r:id="rId20" o:title="" chromakey="white"/>
          </v:shape>
        </w:pict>
      </w:r>
    </w:p>
    <w:p w:rsidR="00E352B7" w:rsidRPr="00D22AB4" w:rsidRDefault="00E352B7" w:rsidP="00E352B7">
      <w:pPr>
        <w:pStyle w:val="NormalWeb"/>
        <w:tabs>
          <w:tab w:val="left" w:pos="284"/>
          <w:tab w:val="left" w:pos="567"/>
        </w:tabs>
        <w:spacing w:before="0" w:beforeAutospacing="0" w:after="240" w:afterAutospacing="0" w:line="360" w:lineRule="auto"/>
        <w:jc w:val="both"/>
      </w:pPr>
      <w:r w:rsidRPr="00D22AB4">
        <w:rPr>
          <w:color w:val="0070C0"/>
        </w:rPr>
        <w:t>a</w:t>
      </w:r>
      <w:r w:rsidRPr="00D22AB4">
        <w:t xml:space="preserve">. </w:t>
      </w:r>
      <w:r>
        <w:t>Cette transformation chimique est-elle une réaction d’oxydoréduction ?</w:t>
      </w:r>
      <w:r w:rsidRPr="00D22AB4">
        <w:t xml:space="preserve"> 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284"/>
          <w:tab w:val="left" w:pos="567"/>
        </w:tabs>
        <w:spacing w:before="0" w:beforeAutospacing="0" w:after="240" w:afterAutospacing="0" w:line="360" w:lineRule="auto"/>
        <w:jc w:val="both"/>
      </w:pPr>
      <w:r w:rsidRPr="00D22AB4">
        <w:rPr>
          <w:color w:val="0070C0"/>
        </w:rPr>
        <w:t>b</w:t>
      </w:r>
      <w:r w:rsidRPr="00D22AB4">
        <w:t xml:space="preserve">. </w:t>
      </w:r>
      <w:r>
        <w:t xml:space="preserve">Parmi les réactifs, indiquer l’oxydant et le réducteur. 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D22AB4" w:rsidRDefault="00E352B7" w:rsidP="00E352B7">
      <w:pPr>
        <w:pStyle w:val="NormalWeb"/>
        <w:tabs>
          <w:tab w:val="left" w:pos="284"/>
          <w:tab w:val="left" w:pos="567"/>
        </w:tabs>
        <w:spacing w:before="0" w:beforeAutospacing="0" w:after="240" w:afterAutospacing="0" w:line="360" w:lineRule="auto"/>
        <w:jc w:val="both"/>
      </w:pPr>
      <w:r w:rsidRPr="00D22AB4">
        <w:rPr>
          <w:color w:val="0070C0"/>
        </w:rPr>
        <w:t>c</w:t>
      </w:r>
      <w:r w:rsidRPr="00D22AB4">
        <w:t xml:space="preserve">. Ecrire </w:t>
      </w:r>
      <w:r>
        <w:t>les couples oxydant / réducteur mis en jeu et les deux demi-équations correspondantes</w:t>
      </w:r>
      <w:r w:rsidRPr="00D22AB4">
        <w:t>.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Pr="00480DFE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E352B7" w:rsidRDefault="00E352B7" w:rsidP="00E352B7">
      <w:pPr>
        <w:pStyle w:val="NormalWeb"/>
        <w:tabs>
          <w:tab w:val="left" w:pos="142"/>
        </w:tabs>
        <w:spacing w:before="0" w:beforeAutospacing="0" w:after="240" w:afterAutospacing="0" w:line="360" w:lineRule="auto"/>
        <w:ind w:left="142"/>
        <w:jc w:val="both"/>
        <w:rPr>
          <w:color w:val="FF0000"/>
        </w:rPr>
      </w:pPr>
      <w:r w:rsidRPr="006C738C">
        <w:t>…………………………….……………………………………………</w:t>
      </w:r>
      <w:r>
        <w:t>.</w:t>
      </w:r>
      <w:r w:rsidRPr="006C738C">
        <w:t>…………………………</w:t>
      </w:r>
      <w:r>
        <w:t>.</w:t>
      </w:r>
      <w:r w:rsidRPr="006C738C">
        <w:t>……</w:t>
      </w:r>
    </w:p>
    <w:p w:rsidR="009D5D7A" w:rsidRPr="003F466C" w:rsidRDefault="009D5D7A" w:rsidP="009D5D7A">
      <w:pPr>
        <w:spacing w:before="100" w:beforeAutospacing="1" w:after="100" w:afterAutospacing="1"/>
        <w:rPr>
          <w:rFonts w:ascii="Comic Sans MS" w:hAnsi="Comic Sans MS" w:cs="Arial"/>
          <w:b/>
          <w:color w:val="000000"/>
          <w:sz w:val="22"/>
          <w:szCs w:val="22"/>
          <w:u w:val="single"/>
        </w:rPr>
      </w:pPr>
      <w:r>
        <w:br w:type="page"/>
      </w:r>
      <w:r w:rsidRPr="003F466C">
        <w:rPr>
          <w:rFonts w:ascii="Comic Sans MS" w:hAnsi="Comic Sans MS" w:cs="Arial"/>
          <w:b/>
          <w:color w:val="000000"/>
          <w:sz w:val="22"/>
          <w:szCs w:val="22"/>
          <w:u w:val="single"/>
        </w:rPr>
        <w:lastRenderedPageBreak/>
        <w:t>Questions cours :</w:t>
      </w:r>
    </w:p>
    <w:p w:rsidR="009D5D7A" w:rsidRDefault="009D5D7A" w:rsidP="009D5D7A">
      <w:pPr>
        <w:spacing w:before="100" w:beforeAutospacing="1" w:after="100" w:afterAutospacing="1"/>
        <w:rPr>
          <w:rFonts w:ascii="Comic Sans MS" w:hAnsi="Comic Sans MS" w:cs="Arial"/>
          <w:color w:val="000000"/>
          <w:sz w:val="22"/>
          <w:szCs w:val="22"/>
        </w:rPr>
      </w:pPr>
      <w:r>
        <w:rPr>
          <w:rFonts w:ascii="Comic Sans MS" w:hAnsi="Comic Sans MS" w:cs="Arial"/>
          <w:color w:val="000000"/>
          <w:sz w:val="22"/>
          <w:szCs w:val="22"/>
        </w:rPr>
        <w:t>I – Donner la définition, d’un oxydant, d’un réducteur, d’une oxydation, d’une réduction.</w:t>
      </w:r>
    </w:p>
    <w:p w:rsidR="009D5D7A" w:rsidRDefault="009D5D7A" w:rsidP="009D5D7A">
      <w:pPr>
        <w:spacing w:before="100" w:beforeAutospacing="1" w:after="100" w:afterAutospacing="1"/>
        <w:rPr>
          <w:rFonts w:ascii="Comic Sans MS" w:hAnsi="Comic Sans MS" w:cs="Arial"/>
          <w:color w:val="000000"/>
          <w:sz w:val="22"/>
          <w:szCs w:val="22"/>
        </w:rPr>
      </w:pPr>
      <w:r>
        <w:rPr>
          <w:rFonts w:ascii="Comic Sans MS" w:hAnsi="Comic Sans MS" w:cs="Arial"/>
          <w:color w:val="000000"/>
          <w:sz w:val="22"/>
          <w:szCs w:val="22"/>
        </w:rPr>
        <w:t>II – En quoi consiste une oxydoréduction ?</w:t>
      </w:r>
    </w:p>
    <w:p w:rsidR="009D5D7A" w:rsidRDefault="009D5D7A" w:rsidP="009D5D7A">
      <w:pPr>
        <w:spacing w:before="100" w:beforeAutospacing="1" w:after="100" w:afterAutospacing="1"/>
        <w:rPr>
          <w:rFonts w:ascii="Comic Sans MS" w:hAnsi="Comic Sans MS" w:cs="Arial"/>
          <w:color w:val="000000"/>
          <w:sz w:val="22"/>
          <w:szCs w:val="22"/>
        </w:rPr>
      </w:pPr>
      <w:r>
        <w:rPr>
          <w:rFonts w:ascii="Comic Sans MS" w:hAnsi="Comic Sans MS" w:cs="Arial"/>
          <w:color w:val="000000"/>
          <w:sz w:val="22"/>
          <w:szCs w:val="22"/>
        </w:rPr>
        <w:t>III – Qu’est qu’un couple oxydant/réducteur ?</w:t>
      </w:r>
    </w:p>
    <w:p w:rsidR="009D5D7A" w:rsidRPr="009A6525" w:rsidRDefault="009D5D7A" w:rsidP="009D5D7A">
      <w:pPr>
        <w:spacing w:before="100" w:beforeAutospacing="1" w:after="100" w:afterAutospacing="1"/>
        <w:rPr>
          <w:rFonts w:ascii="Comic Sans MS" w:hAnsi="Comic Sans MS" w:cs="Arial"/>
          <w:color w:val="000000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  <w:u w:val="single"/>
        </w:rPr>
        <w:pict>
          <v:line id="_x0000_s1027" style="position:absolute;z-index:2" from="396pt,26.15pt" to="477pt,26.15pt">
            <v:stroke startarrowwidth="narrow" startarrowlength="short" endarrow="block" endarrowwidth="narrow" endarrowlength="short"/>
          </v:line>
        </w:pict>
      </w:r>
      <w:r w:rsidRPr="003F466C">
        <w:rPr>
          <w:rFonts w:ascii="Comic Sans MS" w:hAnsi="Comic Sans MS" w:cs="Arial"/>
          <w:color w:val="000000"/>
          <w:sz w:val="22"/>
          <w:szCs w:val="22"/>
          <w:u w:val="single"/>
        </w:rPr>
        <w:t>Voici</w:t>
      </w:r>
      <w:r w:rsidRPr="003F466C">
        <w:rPr>
          <w:rFonts w:ascii="Comic Sans MS" w:hAnsi="Comic Sans MS"/>
          <w:noProof/>
          <w:sz w:val="22"/>
          <w:szCs w:val="22"/>
          <w:u w:val="singl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78pt;margin-top:2.45pt;width:135pt;height:41.35pt;z-index:-15;mso-position-horizontal-relative:text;mso-position-vertical-relative:text" stroked="f">
            <v:stroke startarrowwidth="narrow" startarrowlength="short" endarrowwidth="narrow" endarrowlength="short"/>
            <v:textbox style="mso-next-textbox:#_x0000_s1026">
              <w:txbxContent>
                <w:p w:rsidR="009D5D7A" w:rsidRPr="00B73F8A" w:rsidRDefault="009D5D7A" w:rsidP="009D5D7A">
                  <w:pPr>
                    <w:rPr>
                      <w:rFonts w:ascii="Comic Sans MS" w:hAnsi="Comic Sans MS"/>
                      <w:sz w:val="22"/>
                      <w:szCs w:val="22"/>
                    </w:rPr>
                  </w:pPr>
                  <w:r>
                    <w:rPr>
                      <w:rFonts w:ascii="Comic Sans MS" w:hAnsi="Comic Sans MS"/>
                      <w:sz w:val="22"/>
                      <w:szCs w:val="22"/>
                    </w:rPr>
                    <w:t xml:space="preserve">     </w:t>
                  </w:r>
                  <w:r w:rsidRPr="00B73F8A">
                    <w:rPr>
                      <w:rFonts w:ascii="Comic Sans MS" w:hAnsi="Comic Sans MS"/>
                      <w:sz w:val="22"/>
                      <w:szCs w:val="22"/>
                    </w:rPr>
                    <w:t>Plus oxydant</w:t>
                  </w:r>
                </w:p>
                <w:p w:rsidR="009D5D7A" w:rsidRDefault="009D5D7A" w:rsidP="009D5D7A"/>
              </w:txbxContent>
            </v:textbox>
          </v:shape>
        </w:pict>
      </w:r>
      <w:r w:rsidRPr="003F466C">
        <w:rPr>
          <w:rFonts w:ascii="Comic Sans MS" w:hAnsi="Comic Sans MS"/>
          <w:sz w:val="22"/>
          <w:szCs w:val="22"/>
          <w:u w:val="single"/>
        </w:rPr>
        <w:t xml:space="preserve"> la</w:t>
      </w:r>
      <w:r>
        <w:rPr>
          <w:rFonts w:ascii="Comic Sans MS" w:hAnsi="Comic Sans MS"/>
          <w:sz w:val="22"/>
          <w:szCs w:val="22"/>
          <w:u w:val="single"/>
        </w:rPr>
        <w:t xml:space="preserve"> c</w:t>
      </w:r>
      <w:r w:rsidRPr="00687A01">
        <w:rPr>
          <w:rFonts w:ascii="Comic Sans MS" w:hAnsi="Comic Sans MS"/>
          <w:sz w:val="22"/>
          <w:szCs w:val="22"/>
          <w:u w:val="single"/>
        </w:rPr>
        <w:t>lassification électrochimique de quelques couples redox :</w:t>
      </w:r>
    </w:p>
    <w:p w:rsidR="009D5D7A" w:rsidRPr="00687A01" w:rsidRDefault="009D5D7A" w:rsidP="009D5D7A">
      <w:pPr>
        <w:tabs>
          <w:tab w:val="left" w:pos="1590"/>
        </w:tabs>
        <w:rPr>
          <w:rFonts w:ascii="Comic Sans MS" w:hAnsi="Comic Sans MS"/>
          <w:sz w:val="22"/>
          <w:szCs w:val="22"/>
          <w:vertAlign w:val="superscript"/>
        </w:rPr>
      </w:pPr>
      <w:r>
        <w:rPr>
          <w:rFonts w:ascii="Comic Sans MS" w:hAnsi="Comic Sans MS"/>
          <w:sz w:val="22"/>
          <w:szCs w:val="22"/>
        </w:rPr>
        <w:t xml:space="preserve">       </w:t>
      </w:r>
      <w:r w:rsidRPr="00687A01">
        <w:rPr>
          <w:rFonts w:ascii="Comic Sans MS" w:hAnsi="Comic Sans MS"/>
          <w:sz w:val="22"/>
          <w:szCs w:val="22"/>
        </w:rPr>
        <w:t>Mg</w:t>
      </w:r>
      <w:r w:rsidRPr="00687A01">
        <w:rPr>
          <w:rFonts w:ascii="Comic Sans MS" w:hAnsi="Comic Sans MS"/>
          <w:sz w:val="22"/>
          <w:szCs w:val="22"/>
          <w:vertAlign w:val="superscript"/>
        </w:rPr>
        <w:t xml:space="preserve">2+ </w:t>
      </w:r>
      <w:r w:rsidRPr="00687A01">
        <w:rPr>
          <w:rFonts w:ascii="Comic Sans MS" w:hAnsi="Comic Sans MS"/>
          <w:sz w:val="22"/>
          <w:szCs w:val="22"/>
        </w:rPr>
        <w:t xml:space="preserve">   </w:t>
      </w:r>
      <w:r>
        <w:rPr>
          <w:rFonts w:ascii="Comic Sans MS" w:hAnsi="Comic Sans MS"/>
          <w:sz w:val="22"/>
          <w:szCs w:val="22"/>
        </w:rPr>
        <w:t xml:space="preserve">  </w:t>
      </w:r>
      <w:r w:rsidRPr="00687A01">
        <w:rPr>
          <w:rFonts w:ascii="Comic Sans MS" w:hAnsi="Comic Sans MS"/>
          <w:sz w:val="22"/>
          <w:szCs w:val="22"/>
        </w:rPr>
        <w:t>Al</w:t>
      </w:r>
      <w:r w:rsidRPr="00687A01">
        <w:rPr>
          <w:rFonts w:ascii="Comic Sans MS" w:hAnsi="Comic Sans MS"/>
          <w:sz w:val="22"/>
          <w:szCs w:val="22"/>
          <w:vertAlign w:val="superscript"/>
        </w:rPr>
        <w:t>3+</w:t>
      </w:r>
      <w:r w:rsidRPr="00687A01">
        <w:rPr>
          <w:rFonts w:ascii="Comic Sans MS" w:hAnsi="Comic Sans MS"/>
          <w:sz w:val="22"/>
          <w:szCs w:val="22"/>
        </w:rPr>
        <w:t xml:space="preserve">  </w:t>
      </w:r>
      <w:r>
        <w:rPr>
          <w:rFonts w:ascii="Comic Sans MS" w:hAnsi="Comic Sans MS"/>
          <w:sz w:val="22"/>
          <w:szCs w:val="22"/>
        </w:rPr>
        <w:t xml:space="preserve">   </w:t>
      </w:r>
      <w:r w:rsidRPr="00687A01">
        <w:rPr>
          <w:rFonts w:ascii="Comic Sans MS" w:hAnsi="Comic Sans MS"/>
          <w:sz w:val="22"/>
          <w:szCs w:val="22"/>
        </w:rPr>
        <w:t>Zn</w:t>
      </w:r>
      <w:r w:rsidRPr="00687A01">
        <w:rPr>
          <w:rFonts w:ascii="Comic Sans MS" w:hAnsi="Comic Sans MS"/>
          <w:sz w:val="22"/>
          <w:szCs w:val="22"/>
          <w:vertAlign w:val="superscript"/>
        </w:rPr>
        <w:t>2+</w:t>
      </w:r>
      <w:r w:rsidRPr="00687A01">
        <w:rPr>
          <w:rFonts w:ascii="Comic Sans MS" w:hAnsi="Comic Sans MS"/>
          <w:sz w:val="22"/>
          <w:szCs w:val="22"/>
        </w:rPr>
        <w:t xml:space="preserve">    </w:t>
      </w:r>
      <w:r>
        <w:rPr>
          <w:rFonts w:ascii="Comic Sans MS" w:hAnsi="Comic Sans MS"/>
          <w:sz w:val="22"/>
          <w:szCs w:val="22"/>
        </w:rPr>
        <w:t xml:space="preserve">  </w:t>
      </w:r>
      <w:r w:rsidRPr="00687A01">
        <w:rPr>
          <w:rFonts w:ascii="Comic Sans MS" w:hAnsi="Comic Sans MS"/>
          <w:sz w:val="22"/>
          <w:szCs w:val="22"/>
        </w:rPr>
        <w:t>Fe</w:t>
      </w:r>
      <w:r w:rsidRPr="00687A01">
        <w:rPr>
          <w:rFonts w:ascii="Comic Sans MS" w:hAnsi="Comic Sans MS"/>
          <w:sz w:val="22"/>
          <w:szCs w:val="22"/>
          <w:vertAlign w:val="superscript"/>
        </w:rPr>
        <w:t>2+</w:t>
      </w:r>
      <w:r w:rsidRPr="00687A01">
        <w:rPr>
          <w:rFonts w:ascii="Comic Sans MS" w:hAnsi="Comic Sans MS"/>
          <w:sz w:val="22"/>
          <w:szCs w:val="22"/>
        </w:rPr>
        <w:t xml:space="preserve">    </w:t>
      </w:r>
      <w:r>
        <w:rPr>
          <w:rFonts w:ascii="Comic Sans MS" w:hAnsi="Comic Sans MS"/>
          <w:sz w:val="22"/>
          <w:szCs w:val="22"/>
        </w:rPr>
        <w:t xml:space="preserve">  </w:t>
      </w:r>
      <w:r w:rsidRPr="00687A01">
        <w:rPr>
          <w:rFonts w:ascii="Comic Sans MS" w:hAnsi="Comic Sans MS"/>
          <w:sz w:val="22"/>
          <w:szCs w:val="22"/>
        </w:rPr>
        <w:t>Ni</w:t>
      </w:r>
      <w:r w:rsidRPr="00687A01">
        <w:rPr>
          <w:rFonts w:ascii="Comic Sans MS" w:hAnsi="Comic Sans MS"/>
          <w:sz w:val="22"/>
          <w:szCs w:val="22"/>
          <w:vertAlign w:val="superscript"/>
        </w:rPr>
        <w:t>2+</w:t>
      </w:r>
      <w:r w:rsidRPr="00687A01">
        <w:rPr>
          <w:rFonts w:ascii="Comic Sans MS" w:hAnsi="Comic Sans MS"/>
          <w:sz w:val="22"/>
          <w:szCs w:val="22"/>
        </w:rPr>
        <w:t xml:space="preserve">    </w:t>
      </w:r>
      <w:r>
        <w:rPr>
          <w:rFonts w:ascii="Comic Sans MS" w:hAnsi="Comic Sans MS"/>
          <w:sz w:val="22"/>
          <w:szCs w:val="22"/>
        </w:rPr>
        <w:t xml:space="preserve">  </w:t>
      </w:r>
      <w:r w:rsidRPr="00687A01">
        <w:rPr>
          <w:rFonts w:ascii="Comic Sans MS" w:hAnsi="Comic Sans MS"/>
          <w:sz w:val="22"/>
          <w:szCs w:val="22"/>
        </w:rPr>
        <w:t>Sn</w:t>
      </w:r>
      <w:r w:rsidRPr="00687A01">
        <w:rPr>
          <w:rFonts w:ascii="Comic Sans MS" w:hAnsi="Comic Sans MS"/>
          <w:sz w:val="22"/>
          <w:szCs w:val="22"/>
          <w:vertAlign w:val="superscript"/>
        </w:rPr>
        <w:t>2+</w:t>
      </w:r>
      <w:r w:rsidRPr="00687A01">
        <w:rPr>
          <w:rFonts w:ascii="Comic Sans MS" w:hAnsi="Comic Sans MS"/>
          <w:sz w:val="22"/>
          <w:szCs w:val="22"/>
        </w:rPr>
        <w:t xml:space="preserve">    </w:t>
      </w:r>
      <w:r>
        <w:rPr>
          <w:rFonts w:ascii="Comic Sans MS" w:hAnsi="Comic Sans MS"/>
          <w:sz w:val="22"/>
          <w:szCs w:val="22"/>
        </w:rPr>
        <w:t xml:space="preserve">  </w:t>
      </w:r>
      <w:r w:rsidRPr="00687A01">
        <w:rPr>
          <w:rFonts w:ascii="Comic Sans MS" w:hAnsi="Comic Sans MS"/>
          <w:sz w:val="22"/>
          <w:szCs w:val="22"/>
        </w:rPr>
        <w:t>Pb</w:t>
      </w:r>
      <w:r w:rsidRPr="00687A01">
        <w:rPr>
          <w:rFonts w:ascii="Comic Sans MS" w:hAnsi="Comic Sans MS"/>
          <w:sz w:val="22"/>
          <w:szCs w:val="22"/>
          <w:vertAlign w:val="superscript"/>
        </w:rPr>
        <w:t>2+</w:t>
      </w:r>
      <w:r w:rsidRPr="00687A01">
        <w:rPr>
          <w:rFonts w:ascii="Comic Sans MS" w:hAnsi="Comic Sans MS"/>
          <w:sz w:val="22"/>
          <w:szCs w:val="22"/>
        </w:rPr>
        <w:t xml:space="preserve">    </w:t>
      </w:r>
      <w:r>
        <w:rPr>
          <w:rFonts w:ascii="Comic Sans MS" w:hAnsi="Comic Sans MS"/>
          <w:sz w:val="22"/>
          <w:szCs w:val="22"/>
        </w:rPr>
        <w:t xml:space="preserve">   H</w:t>
      </w:r>
      <w:r w:rsidRPr="00687A01">
        <w:rPr>
          <w:rFonts w:ascii="Comic Sans MS" w:hAnsi="Comic Sans MS"/>
          <w:sz w:val="22"/>
          <w:szCs w:val="22"/>
          <w:vertAlign w:val="superscript"/>
        </w:rPr>
        <w:t>+</w:t>
      </w:r>
      <w:r>
        <w:rPr>
          <w:rFonts w:ascii="Comic Sans MS" w:hAnsi="Comic Sans MS"/>
          <w:sz w:val="22"/>
          <w:szCs w:val="22"/>
        </w:rPr>
        <w:t xml:space="preserve">  </w:t>
      </w:r>
      <w:r w:rsidRPr="00687A01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 xml:space="preserve">    </w:t>
      </w:r>
      <w:r w:rsidRPr="00687A01">
        <w:rPr>
          <w:rFonts w:ascii="Comic Sans MS" w:hAnsi="Comic Sans MS"/>
          <w:sz w:val="22"/>
          <w:szCs w:val="22"/>
        </w:rPr>
        <w:t>Cu</w:t>
      </w:r>
      <w:r w:rsidRPr="00687A01">
        <w:rPr>
          <w:rFonts w:ascii="Comic Sans MS" w:hAnsi="Comic Sans MS"/>
          <w:sz w:val="22"/>
          <w:szCs w:val="22"/>
          <w:vertAlign w:val="superscript"/>
        </w:rPr>
        <w:t>2+</w:t>
      </w:r>
      <w:r w:rsidRPr="00687A01">
        <w:rPr>
          <w:rFonts w:ascii="Comic Sans MS" w:hAnsi="Comic Sans MS"/>
          <w:sz w:val="22"/>
          <w:szCs w:val="22"/>
        </w:rPr>
        <w:t xml:space="preserve">    </w:t>
      </w:r>
      <w:r>
        <w:rPr>
          <w:rFonts w:ascii="Comic Sans MS" w:hAnsi="Comic Sans MS"/>
          <w:sz w:val="22"/>
          <w:szCs w:val="22"/>
        </w:rPr>
        <w:t xml:space="preserve">   </w:t>
      </w:r>
      <w:r w:rsidRPr="00687A01">
        <w:rPr>
          <w:rFonts w:ascii="Comic Sans MS" w:hAnsi="Comic Sans MS"/>
          <w:sz w:val="22"/>
          <w:szCs w:val="22"/>
        </w:rPr>
        <w:t>Ag</w:t>
      </w:r>
      <w:r w:rsidRPr="00687A01">
        <w:rPr>
          <w:rFonts w:ascii="Comic Sans MS" w:hAnsi="Comic Sans MS"/>
          <w:sz w:val="22"/>
          <w:szCs w:val="22"/>
          <w:vertAlign w:val="superscript"/>
        </w:rPr>
        <w:t>+</w:t>
      </w:r>
      <w:r w:rsidRPr="00687A01">
        <w:rPr>
          <w:rFonts w:ascii="Comic Sans MS" w:hAnsi="Comic Sans MS"/>
          <w:sz w:val="22"/>
          <w:szCs w:val="22"/>
        </w:rPr>
        <w:t xml:space="preserve">    </w:t>
      </w:r>
      <w:r>
        <w:rPr>
          <w:rFonts w:ascii="Comic Sans MS" w:hAnsi="Comic Sans MS"/>
          <w:sz w:val="22"/>
          <w:szCs w:val="22"/>
        </w:rPr>
        <w:t xml:space="preserve">  </w:t>
      </w:r>
      <w:r w:rsidRPr="00687A01">
        <w:rPr>
          <w:rFonts w:ascii="Comic Sans MS" w:hAnsi="Comic Sans MS"/>
          <w:sz w:val="22"/>
          <w:szCs w:val="22"/>
        </w:rPr>
        <w:t>Pt</w:t>
      </w:r>
      <w:r>
        <w:rPr>
          <w:rFonts w:ascii="Comic Sans MS" w:hAnsi="Comic Sans MS"/>
          <w:sz w:val="22"/>
          <w:szCs w:val="22"/>
          <w:vertAlign w:val="superscript"/>
        </w:rPr>
        <w:t>2+</w:t>
      </w:r>
      <w:r w:rsidRPr="00687A01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 xml:space="preserve">     Au</w:t>
      </w:r>
      <w:r>
        <w:rPr>
          <w:rFonts w:ascii="Comic Sans MS" w:hAnsi="Comic Sans MS"/>
          <w:sz w:val="22"/>
          <w:szCs w:val="22"/>
          <w:vertAlign w:val="superscript"/>
        </w:rPr>
        <w:t>3+</w:t>
      </w:r>
      <w:r>
        <w:rPr>
          <w:rFonts w:ascii="Comic Sans MS" w:hAnsi="Comic Sans MS"/>
          <w:sz w:val="22"/>
          <w:szCs w:val="22"/>
        </w:rPr>
        <w:t xml:space="preserve">  </w:t>
      </w:r>
    </w:p>
    <w:p w:rsidR="009D5D7A" w:rsidRPr="00687A01" w:rsidRDefault="009D5D7A" w:rsidP="009D5D7A">
      <w:pPr>
        <w:tabs>
          <w:tab w:val="left" w:pos="159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0"/>
        </w:rPr>
        <w:pict>
          <v:group id="_x0000_s1030" style="position:absolute;margin-left:-9pt;margin-top:8pt;width:513pt;height:9pt;z-index:5" coordorigin="730,1596" coordsize="7410,228">
            <v:line id="_x0000_s1031" style="position:absolute" from="730,1710" to="8140,1710" strokeweight="1.5pt">
              <v:stroke startarrowwidth="narrow" startarrowlength="short" endarrow="open" endarrowwidth="narrow" endarrowlength="short"/>
            </v:line>
            <v:line id="_x0000_s1032" style="position:absolute" from="1300,1596" to="1300,1824" strokeweight=".8pt">
              <v:stroke startarrowwidth="narrow" startarrowlength="short" endarrowwidth="narrow" endarrowlength="short"/>
            </v:line>
            <v:line id="_x0000_s1033" style="position:absolute" from="1870,1596" to="1870,1824" strokeweight=".8pt">
              <v:stroke startarrowwidth="narrow" startarrowlength="short" endarrowwidth="narrow" endarrowlength="short"/>
            </v:line>
            <v:line id="_x0000_s1034" style="position:absolute" from="2440,1596" to="2440,1824" strokeweight=".8pt">
              <v:stroke startarrowwidth="narrow" startarrowlength="short" endarrowwidth="narrow" endarrowlength="short"/>
            </v:line>
            <v:line id="_x0000_s1035" style="position:absolute" from="3010,1596" to="3010,1824" strokeweight=".8pt">
              <v:stroke startarrowwidth="narrow" startarrowlength="short" endarrowwidth="narrow" endarrowlength="short"/>
            </v:line>
            <v:line id="_x0000_s1036" style="position:absolute" from="3580,1596" to="3580,1824" strokeweight=".8pt">
              <v:stroke startarrowwidth="narrow" startarrowlength="short" endarrowwidth="narrow" endarrowlength="short"/>
            </v:line>
            <v:line id="_x0000_s1037" style="position:absolute" from="4150,1596" to="4150,1824" strokeweight=".8pt">
              <v:stroke startarrowwidth="narrow" startarrowlength="short" endarrowwidth="narrow" endarrowlength="short"/>
            </v:line>
            <v:line id="_x0000_s1038" style="position:absolute" from="4720,1596" to="4720,1824" strokeweight=".8pt">
              <v:stroke startarrowwidth="narrow" startarrowlength="short" endarrowwidth="narrow" endarrowlength="short"/>
            </v:line>
            <v:line id="_x0000_s1039" style="position:absolute" from="5290,1596" to="5290,1824" strokeweight=".8pt">
              <v:stroke startarrowwidth="narrow" startarrowlength="short" endarrowwidth="narrow" endarrowlength="short"/>
            </v:line>
            <v:line id="_x0000_s1040" style="position:absolute" from="5860,1596" to="5860,1824" strokeweight=".8pt">
              <v:stroke startarrowwidth="narrow" startarrowlength="short" endarrowwidth="narrow" endarrowlength="short"/>
            </v:line>
            <v:line id="_x0000_s1041" style="position:absolute" from="6430,1596" to="6430,1824" strokeweight=".8pt">
              <v:stroke startarrowwidth="narrow" startarrowlength="short" endarrowwidth="narrow" endarrowlength="short"/>
            </v:line>
            <v:line id="_x0000_s1042" style="position:absolute" from="7000,1596" to="7000,1824" strokeweight=".8pt">
              <v:stroke startarrowwidth="narrow" startarrowlength="short" endarrowwidth="narrow" endarrowlength="short"/>
            </v:line>
            <v:line id="_x0000_s1043" style="position:absolute" from="7570,1596" to="7570,1824" strokeweight=".8pt">
              <v:stroke startarrowwidth="narrow" startarrowlength="short" endarrowwidth="narrow" endarrowlength="short"/>
            </v:line>
          </v:group>
        </w:pict>
      </w:r>
    </w:p>
    <w:p w:rsidR="009D5D7A" w:rsidRDefault="009D5D7A" w:rsidP="009D5D7A">
      <w:pPr>
        <w:tabs>
          <w:tab w:val="left" w:pos="159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  Mg       Al        Zn        Fe        Ni        Sn      </w:t>
      </w:r>
      <w:r w:rsidRPr="00687A01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 xml:space="preserve"> </w:t>
      </w:r>
      <w:r w:rsidRPr="00687A01">
        <w:rPr>
          <w:rFonts w:ascii="Comic Sans MS" w:hAnsi="Comic Sans MS"/>
          <w:sz w:val="22"/>
          <w:szCs w:val="22"/>
        </w:rPr>
        <w:t xml:space="preserve">Pb     </w:t>
      </w:r>
      <w:r>
        <w:rPr>
          <w:rFonts w:ascii="Comic Sans MS" w:hAnsi="Comic Sans MS"/>
          <w:sz w:val="22"/>
          <w:szCs w:val="22"/>
        </w:rPr>
        <w:t xml:space="preserve">    </w:t>
      </w:r>
      <w:r w:rsidRPr="00687A01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>H</w:t>
      </w:r>
      <w:r w:rsidRPr="00004173">
        <w:rPr>
          <w:rFonts w:ascii="Comic Sans MS" w:hAnsi="Comic Sans MS"/>
          <w:sz w:val="22"/>
          <w:szCs w:val="22"/>
          <w:vertAlign w:val="subscript"/>
        </w:rPr>
        <w:t>2</w:t>
      </w:r>
      <w:r w:rsidRPr="00687A01">
        <w:rPr>
          <w:rFonts w:ascii="Comic Sans MS" w:hAnsi="Comic Sans MS"/>
          <w:sz w:val="22"/>
          <w:szCs w:val="22"/>
        </w:rPr>
        <w:t xml:space="preserve">   </w:t>
      </w:r>
      <w:r>
        <w:rPr>
          <w:rFonts w:ascii="Comic Sans MS" w:hAnsi="Comic Sans MS"/>
          <w:sz w:val="22"/>
          <w:szCs w:val="22"/>
        </w:rPr>
        <w:t xml:space="preserve">    Cu         Ag       Pt        </w:t>
      </w:r>
      <w:r w:rsidRPr="00687A01">
        <w:rPr>
          <w:rFonts w:ascii="Comic Sans MS" w:hAnsi="Comic Sans MS"/>
          <w:sz w:val="22"/>
          <w:szCs w:val="22"/>
        </w:rPr>
        <w:t>Au</w:t>
      </w:r>
    </w:p>
    <w:p w:rsidR="009D5D7A" w:rsidRDefault="009D5D7A" w:rsidP="009D5D7A">
      <w:pPr>
        <w:tabs>
          <w:tab w:val="left" w:pos="159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pict>
          <v:line id="_x0000_s1029" style="position:absolute;flip:x;z-index:4" from="0,7.55pt" to="90pt,7.55pt">
            <v:stroke startarrowwidth="narrow" startarrowlength="short" endarrow="block" endarrowwidth="narrow" endarrowlength="short"/>
          </v:lin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28" type="#_x0000_t202" style="position:absolute;margin-left:0;margin-top:4.35pt;width:108pt;height:36pt;z-index:3" stroked="f">
            <v:stroke startarrowwidth="narrow" startarrowlength="short" endarrowwidth="narrow" endarrowlength="short"/>
            <v:textbox style="mso-next-textbox:#_x0000_s1028">
              <w:txbxContent>
                <w:p w:rsidR="009D5D7A" w:rsidRPr="00B73F8A" w:rsidRDefault="009D5D7A" w:rsidP="009D5D7A">
                  <w:pPr>
                    <w:rPr>
                      <w:rFonts w:ascii="Comic Sans MS" w:hAnsi="Comic Sans MS"/>
                      <w:sz w:val="22"/>
                      <w:szCs w:val="22"/>
                    </w:rPr>
                  </w:pPr>
                  <w:r w:rsidRPr="00B73F8A">
                    <w:rPr>
                      <w:rFonts w:ascii="Comic Sans MS" w:hAnsi="Comic Sans MS"/>
                      <w:sz w:val="22"/>
                      <w:szCs w:val="22"/>
                    </w:rPr>
                    <w:t>Plus réducteur</w:t>
                  </w:r>
                </w:p>
                <w:p w:rsidR="009D5D7A" w:rsidRDefault="009D5D7A" w:rsidP="009D5D7A"/>
              </w:txbxContent>
            </v:textbox>
          </v:shape>
        </w:pict>
      </w:r>
    </w:p>
    <w:p w:rsidR="009D5D7A" w:rsidRDefault="009D5D7A" w:rsidP="009D5D7A">
      <w:pPr>
        <w:tabs>
          <w:tab w:val="left" w:pos="1590"/>
        </w:tabs>
        <w:rPr>
          <w:rFonts w:ascii="Comic Sans MS" w:hAnsi="Comic Sans MS"/>
          <w:sz w:val="22"/>
          <w:szCs w:val="22"/>
        </w:rPr>
      </w:pPr>
    </w:p>
    <w:p w:rsidR="009D5D7A" w:rsidRDefault="009D5D7A" w:rsidP="009D5D7A">
      <w:pPr>
        <w:spacing w:before="100" w:beforeAutospacing="1" w:after="100" w:afterAutospacing="1"/>
        <w:rPr>
          <w:rFonts w:ascii="Comic Sans MS" w:hAnsi="Comic Sans MS" w:cs="Arial"/>
          <w:b/>
          <w:color w:val="000000"/>
          <w:sz w:val="22"/>
          <w:szCs w:val="22"/>
          <w:u w:val="single"/>
        </w:rPr>
      </w:pPr>
      <w:r w:rsidRPr="003F466C">
        <w:rPr>
          <w:rFonts w:ascii="Comic Sans MS" w:hAnsi="Comic Sans MS" w:cs="Arial"/>
          <w:b/>
          <w:color w:val="000000"/>
          <w:sz w:val="22"/>
          <w:szCs w:val="22"/>
          <w:u w:val="single"/>
        </w:rPr>
        <w:t>Exercices :</w:t>
      </w:r>
    </w:p>
    <w:p w:rsidR="009D5D7A" w:rsidRPr="007C6754" w:rsidRDefault="009D5D7A" w:rsidP="009D5D7A">
      <w:pPr>
        <w:rPr>
          <w:rFonts w:ascii="Comic Sans MS" w:hAnsi="Comic Sans MS"/>
          <w:b/>
          <w:bCs/>
          <w:color w:val="0000FF"/>
          <w:sz w:val="20"/>
          <w:szCs w:val="20"/>
        </w:rPr>
      </w:pPr>
      <w:r>
        <w:rPr>
          <w:rFonts w:ascii="Comic Sans MS" w:hAnsi="Comic Sans MS"/>
          <w:b/>
          <w:bCs/>
          <w:color w:val="0000FF"/>
          <w:sz w:val="20"/>
          <w:szCs w:val="20"/>
        </w:rPr>
        <w:t>Exercice 1</w:t>
      </w:r>
      <w:r w:rsidRPr="007C6754">
        <w:rPr>
          <w:rFonts w:ascii="Comic Sans MS" w:hAnsi="Comic Sans MS"/>
          <w:b/>
          <w:bCs/>
          <w:color w:val="0000FF"/>
          <w:sz w:val="20"/>
          <w:szCs w:val="20"/>
        </w:rPr>
        <w:t xml:space="preserve"> : </w:t>
      </w:r>
      <w:r w:rsidRPr="007C6754">
        <w:rPr>
          <w:rFonts w:ascii="Comic Sans MS" w:hAnsi="Comic Sans MS"/>
          <w:color w:val="000000"/>
          <w:sz w:val="20"/>
          <w:szCs w:val="20"/>
        </w:rPr>
        <w:t xml:space="preserve">Ecrire les demi-équations d'oxydoréduction relatives aux couples suivants: </w:t>
      </w:r>
    </w:p>
    <w:tbl>
      <w:tblPr>
        <w:tblW w:w="3209" w:type="pct"/>
        <w:jc w:val="center"/>
        <w:tblCellSpacing w:w="0" w:type="dxa"/>
        <w:tblCellMar>
          <w:left w:w="0" w:type="dxa"/>
          <w:right w:w="0" w:type="dxa"/>
        </w:tblCellMar>
        <w:tblLook w:val="0000"/>
      </w:tblPr>
      <w:tblGrid>
        <w:gridCol w:w="2148"/>
        <w:gridCol w:w="901"/>
        <w:gridCol w:w="3864"/>
      </w:tblGrid>
      <w:tr w:rsidR="009D5D7A" w:rsidRPr="007C6754" w:rsidTr="000812DD">
        <w:trPr>
          <w:tblCellSpacing w:w="0" w:type="dxa"/>
          <w:jc w:val="center"/>
        </w:trPr>
        <w:tc>
          <w:tcPr>
            <w:tcW w:w="0" w:type="auto"/>
            <w:noWrap/>
            <w:vAlign w:val="center"/>
          </w:tcPr>
          <w:p w:rsidR="009D5D7A" w:rsidRPr="007C6754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  <w:r>
              <w:rPr>
                <w:rFonts w:ascii="Comic Sans MS" w:hAnsi="Comic Sans MS"/>
                <w:color w:val="000000"/>
                <w:sz w:val="20"/>
                <w:szCs w:val="20"/>
              </w:rPr>
              <w:t>Cu</w:t>
            </w:r>
            <w:r>
              <w:rPr>
                <w:rFonts w:ascii="Comic Sans MS" w:hAnsi="Comic Sans MS"/>
                <w:color w:val="000000"/>
                <w:sz w:val="20"/>
                <w:szCs w:val="20"/>
                <w:vertAlign w:val="superscript"/>
              </w:rPr>
              <w:t>2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  <w:vertAlign w:val="superscript"/>
              </w:rPr>
              <w:t>+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  <w:vertAlign w:val="subscript"/>
              </w:rPr>
              <w:t>(aq)</w:t>
            </w:r>
            <w:r>
              <w:rPr>
                <w:rFonts w:ascii="Comic Sans MS" w:hAnsi="Comic Sans MS"/>
                <w:color w:val="000000"/>
                <w:sz w:val="20"/>
                <w:szCs w:val="20"/>
              </w:rPr>
              <w:t xml:space="preserve"> / Cu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  <w:vertAlign w:val="subscript"/>
              </w:rPr>
              <w:t>(s)</w:t>
            </w:r>
          </w:p>
        </w:tc>
        <w:tc>
          <w:tcPr>
            <w:tcW w:w="652" w:type="pct"/>
            <w:noWrap/>
            <w:vAlign w:val="center"/>
          </w:tcPr>
          <w:p w:rsidR="009D5D7A" w:rsidRPr="007C6754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  <w:r w:rsidRPr="007C6754">
              <w:rPr>
                <w:rFonts w:ascii="Comic Sans MS" w:hAnsi="Comic Sans MS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795" w:type="pct"/>
            <w:noWrap/>
            <w:vAlign w:val="center"/>
          </w:tcPr>
          <w:p w:rsidR="009D5D7A" w:rsidRPr="007C6754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  <w:r w:rsidRPr="007C6754">
              <w:rPr>
                <w:rFonts w:ascii="Comic Sans MS" w:hAnsi="Comic Sans MS"/>
                <w:color w:val="000000"/>
                <w:sz w:val="20"/>
                <w:szCs w:val="20"/>
              </w:rPr>
              <w:t>MnO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  <w:vertAlign w:val="subscript"/>
              </w:rPr>
              <w:t>4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  <w:vertAlign w:val="superscript"/>
              </w:rPr>
              <w:t>-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  <w:vertAlign w:val="subscript"/>
              </w:rPr>
              <w:t>(aq)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</w:rPr>
              <w:t xml:space="preserve"> / Mn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  <w:vertAlign w:val="superscript"/>
              </w:rPr>
              <w:t>2+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  <w:vertAlign w:val="subscript"/>
              </w:rPr>
              <w:t>(aq)    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</w:rPr>
              <w:t>(en milieu acide)</w:t>
            </w:r>
          </w:p>
        </w:tc>
      </w:tr>
    </w:tbl>
    <w:p w:rsidR="009D5D7A" w:rsidRPr="007C6754" w:rsidRDefault="009D5D7A" w:rsidP="009D5D7A">
      <w:pPr>
        <w:rPr>
          <w:rFonts w:ascii="Comic Sans MS" w:hAnsi="Comic Sans MS"/>
          <w:color w:val="000000"/>
          <w:sz w:val="20"/>
          <w:szCs w:val="20"/>
        </w:rPr>
      </w:pPr>
    </w:p>
    <w:p w:rsidR="009D5D7A" w:rsidRPr="007C6754" w:rsidRDefault="009D5D7A" w:rsidP="009D5D7A">
      <w:pPr>
        <w:rPr>
          <w:rFonts w:ascii="Comic Sans MS" w:hAnsi="Comic Sans MS"/>
          <w:b/>
          <w:bCs/>
          <w:color w:val="0000FF"/>
          <w:sz w:val="20"/>
          <w:szCs w:val="20"/>
        </w:rPr>
      </w:pPr>
      <w:r>
        <w:rPr>
          <w:rFonts w:ascii="Comic Sans MS" w:hAnsi="Comic Sans MS"/>
          <w:b/>
          <w:bCs/>
          <w:color w:val="0000FF"/>
          <w:sz w:val="20"/>
          <w:szCs w:val="20"/>
        </w:rPr>
        <w:t>Exercice 2</w:t>
      </w:r>
      <w:r w:rsidRPr="007C6754">
        <w:rPr>
          <w:rFonts w:ascii="Comic Sans MS" w:hAnsi="Comic Sans MS"/>
          <w:b/>
          <w:bCs/>
          <w:color w:val="0000FF"/>
          <w:sz w:val="20"/>
          <w:szCs w:val="20"/>
        </w:rPr>
        <w:t> :</w:t>
      </w:r>
      <w:r w:rsidRPr="007C6754">
        <w:rPr>
          <w:rFonts w:ascii="Comic Sans MS" w:hAnsi="Comic Sans MS"/>
          <w:color w:val="000000"/>
          <w:sz w:val="20"/>
          <w:szCs w:val="20"/>
        </w:rPr>
        <w:t xml:space="preserve"> Ecrire les couples oxydant / réducteur relatifs aux demi-équations d'oxydoréduction suivantes:</w:t>
      </w:r>
    </w:p>
    <w:tbl>
      <w:tblPr>
        <w:tblW w:w="0" w:type="auto"/>
        <w:jc w:val="center"/>
        <w:tblCellSpacing w:w="0" w:type="dxa"/>
        <w:tblCellMar>
          <w:left w:w="0" w:type="dxa"/>
          <w:right w:w="0" w:type="dxa"/>
        </w:tblCellMar>
        <w:tblLook w:val="0000"/>
      </w:tblPr>
      <w:tblGrid>
        <w:gridCol w:w="1104"/>
        <w:gridCol w:w="224"/>
        <w:gridCol w:w="1014"/>
      </w:tblGrid>
      <w:tr w:rsidR="009D5D7A" w:rsidRPr="007C6754" w:rsidTr="000812DD">
        <w:trPr>
          <w:tblCellSpacing w:w="0" w:type="dxa"/>
          <w:jc w:val="center"/>
        </w:trPr>
        <w:tc>
          <w:tcPr>
            <w:tcW w:w="0" w:type="auto"/>
            <w:noWrap/>
            <w:vAlign w:val="center"/>
          </w:tcPr>
          <w:p w:rsidR="009D5D7A" w:rsidRPr="007C6754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  <w:r>
              <w:rPr>
                <w:rFonts w:ascii="Comic Sans MS" w:hAnsi="Comic Sans MS"/>
                <w:color w:val="000000"/>
                <w:sz w:val="20"/>
                <w:szCs w:val="20"/>
              </w:rPr>
              <w:t>Ag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  <w:vertAlign w:val="subscript"/>
              </w:rPr>
              <w:t>(s)</w:t>
            </w:r>
          </w:p>
        </w:tc>
        <w:tc>
          <w:tcPr>
            <w:tcW w:w="0" w:type="auto"/>
            <w:noWrap/>
            <w:vAlign w:val="center"/>
          </w:tcPr>
          <w:p w:rsidR="009D5D7A" w:rsidRPr="007C6754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  <w:r w:rsidRPr="007C6754">
              <w:rPr>
                <w:rFonts w:ascii="Comic Sans MS" w:hAnsi="Comic Sans MS"/>
                <w:color w:val="000000"/>
                <w:sz w:val="20"/>
                <w:szCs w:val="20"/>
              </w:rPr>
              <w:t>  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</w:rPr>
              <w:sym w:font="ambmath2" w:char="F071"/>
            </w:r>
          </w:p>
        </w:tc>
        <w:tc>
          <w:tcPr>
            <w:tcW w:w="0" w:type="auto"/>
            <w:noWrap/>
            <w:vAlign w:val="center"/>
          </w:tcPr>
          <w:p w:rsidR="009D5D7A" w:rsidRPr="007C6754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  <w:r>
              <w:rPr>
                <w:rFonts w:ascii="Comic Sans MS" w:hAnsi="Comic Sans MS"/>
                <w:color w:val="000000"/>
                <w:sz w:val="20"/>
                <w:szCs w:val="20"/>
              </w:rPr>
              <w:t>Ag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  <w:vertAlign w:val="superscript"/>
              </w:rPr>
              <w:t>+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  <w:vertAlign w:val="subscript"/>
              </w:rPr>
              <w:t>(aq)</w:t>
            </w:r>
            <w:r>
              <w:rPr>
                <w:rFonts w:ascii="Comic Sans MS" w:hAnsi="Comic Sans MS"/>
                <w:color w:val="000000"/>
                <w:sz w:val="20"/>
                <w:szCs w:val="20"/>
              </w:rPr>
              <w:t xml:space="preserve"> + 1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</w:rPr>
              <w:t>e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  <w:vertAlign w:val="superscript"/>
              </w:rPr>
              <w:t>-</w:t>
            </w:r>
          </w:p>
        </w:tc>
      </w:tr>
      <w:tr w:rsidR="009D5D7A" w:rsidRPr="007C6754" w:rsidTr="000812DD">
        <w:trPr>
          <w:tblCellSpacing w:w="0" w:type="dxa"/>
          <w:jc w:val="center"/>
        </w:trPr>
        <w:tc>
          <w:tcPr>
            <w:tcW w:w="0" w:type="auto"/>
            <w:noWrap/>
            <w:vAlign w:val="center"/>
          </w:tcPr>
          <w:p w:rsidR="009D5D7A" w:rsidRPr="007C6754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  <w:r w:rsidRPr="007C6754">
              <w:rPr>
                <w:rFonts w:ascii="Comic Sans MS" w:hAnsi="Comic Sans MS"/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noWrap/>
            <w:vAlign w:val="center"/>
          </w:tcPr>
          <w:p w:rsidR="009D5D7A" w:rsidRPr="007C6754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  <w:r w:rsidRPr="007C6754">
              <w:rPr>
                <w:rFonts w:ascii="Comic Sans MS" w:hAnsi="Comic Sans MS"/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noWrap/>
            <w:vAlign w:val="center"/>
          </w:tcPr>
          <w:p w:rsidR="009D5D7A" w:rsidRPr="007C6754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  <w:r w:rsidRPr="007C6754">
              <w:rPr>
                <w:rFonts w:ascii="Comic Sans MS" w:hAnsi="Comic Sans MS"/>
                <w:color w:val="000000"/>
                <w:sz w:val="20"/>
                <w:szCs w:val="20"/>
              </w:rPr>
              <w:t> </w:t>
            </w:r>
          </w:p>
        </w:tc>
      </w:tr>
      <w:tr w:rsidR="009D5D7A" w:rsidRPr="007C6754" w:rsidTr="000812DD">
        <w:trPr>
          <w:tblCellSpacing w:w="0" w:type="dxa"/>
          <w:jc w:val="center"/>
        </w:trPr>
        <w:tc>
          <w:tcPr>
            <w:tcW w:w="0" w:type="auto"/>
            <w:noWrap/>
            <w:vAlign w:val="center"/>
          </w:tcPr>
          <w:p w:rsidR="009D5D7A" w:rsidRPr="007C6754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  <w:r w:rsidRPr="007C6754">
              <w:rPr>
                <w:rFonts w:ascii="Comic Sans MS" w:hAnsi="Comic Sans MS"/>
                <w:color w:val="000000"/>
                <w:sz w:val="20"/>
                <w:szCs w:val="20"/>
              </w:rPr>
              <w:t>Fe</w:t>
            </w:r>
            <w:r>
              <w:rPr>
                <w:rFonts w:ascii="Comic Sans MS" w:hAnsi="Comic Sans MS"/>
                <w:color w:val="000000"/>
                <w:sz w:val="20"/>
                <w:szCs w:val="20"/>
                <w:vertAlign w:val="superscript"/>
              </w:rPr>
              <w:t>2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  <w:vertAlign w:val="superscript"/>
              </w:rPr>
              <w:t>+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  <w:vertAlign w:val="subscript"/>
              </w:rPr>
              <w:t>(aq)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</w:rPr>
              <w:t xml:space="preserve"> + </w:t>
            </w:r>
            <w:r>
              <w:rPr>
                <w:rFonts w:ascii="Comic Sans MS" w:hAnsi="Comic Sans MS"/>
                <w:color w:val="000000"/>
                <w:sz w:val="20"/>
                <w:szCs w:val="20"/>
              </w:rPr>
              <w:t>2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</w:rPr>
              <w:t>e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  <w:vertAlign w:val="superscript"/>
              </w:rPr>
              <w:t>-</w:t>
            </w:r>
          </w:p>
        </w:tc>
        <w:tc>
          <w:tcPr>
            <w:tcW w:w="0" w:type="auto"/>
            <w:noWrap/>
            <w:vAlign w:val="center"/>
          </w:tcPr>
          <w:p w:rsidR="009D5D7A" w:rsidRPr="007C6754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  <w:r w:rsidRPr="007C6754">
              <w:rPr>
                <w:rFonts w:ascii="Comic Sans MS" w:hAnsi="Comic Sans MS"/>
                <w:color w:val="000000"/>
                <w:sz w:val="20"/>
                <w:szCs w:val="20"/>
              </w:rPr>
              <w:t>  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</w:rPr>
              <w:sym w:font="ambmath2" w:char="F071"/>
            </w:r>
          </w:p>
        </w:tc>
        <w:tc>
          <w:tcPr>
            <w:tcW w:w="0" w:type="auto"/>
            <w:noWrap/>
            <w:vAlign w:val="center"/>
          </w:tcPr>
          <w:p w:rsidR="009D5D7A" w:rsidRPr="007C6754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  <w:r w:rsidRPr="007C6754">
              <w:rPr>
                <w:rFonts w:ascii="Comic Sans MS" w:hAnsi="Comic Sans MS"/>
                <w:color w:val="000000"/>
                <w:sz w:val="20"/>
                <w:szCs w:val="20"/>
              </w:rPr>
              <w:t>Fe</w:t>
            </w:r>
            <w:r>
              <w:rPr>
                <w:rFonts w:ascii="Comic Sans MS" w:hAnsi="Comic Sans MS"/>
                <w:color w:val="000000"/>
                <w:sz w:val="20"/>
                <w:szCs w:val="20"/>
                <w:vertAlign w:val="subscript"/>
              </w:rPr>
              <w:t>(s</w:t>
            </w:r>
            <w:r w:rsidRPr="007C6754">
              <w:rPr>
                <w:rFonts w:ascii="Comic Sans MS" w:hAnsi="Comic Sans MS"/>
                <w:color w:val="000000"/>
                <w:sz w:val="20"/>
                <w:szCs w:val="20"/>
                <w:vertAlign w:val="subscript"/>
              </w:rPr>
              <w:t>)</w:t>
            </w:r>
          </w:p>
        </w:tc>
      </w:tr>
    </w:tbl>
    <w:p w:rsidR="009D5D7A" w:rsidRPr="007C6754" w:rsidRDefault="009D5D7A" w:rsidP="009D5D7A">
      <w:pPr>
        <w:rPr>
          <w:rFonts w:ascii="Comic Sans MS" w:hAnsi="Comic Sans MS"/>
          <w:color w:val="000000"/>
          <w:sz w:val="20"/>
          <w:szCs w:val="20"/>
        </w:rPr>
      </w:pPr>
      <w:r w:rsidRPr="007C6754">
        <w:rPr>
          <w:rFonts w:ascii="Comic Sans MS" w:hAnsi="Comic Sans MS"/>
          <w:b/>
          <w:bCs/>
          <w:color w:val="0000FF"/>
          <w:sz w:val="20"/>
          <w:szCs w:val="20"/>
        </w:rPr>
        <w:t xml:space="preserve">Exercice 3 : </w:t>
      </w:r>
      <w:r w:rsidRPr="007C6754">
        <w:rPr>
          <w:rFonts w:ascii="Comic Sans MS" w:hAnsi="Comic Sans MS"/>
          <w:color w:val="000000"/>
          <w:sz w:val="20"/>
          <w:szCs w:val="20"/>
        </w:rPr>
        <w:t>On réalise les expériences suivantes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172"/>
        <w:gridCol w:w="5172"/>
      </w:tblGrid>
      <w:tr w:rsidR="009D5D7A" w:rsidRPr="00097AE1" w:rsidTr="00097AE1">
        <w:tc>
          <w:tcPr>
            <w:tcW w:w="5172" w:type="dxa"/>
            <w:shd w:val="clear" w:color="auto" w:fill="auto"/>
          </w:tcPr>
          <w:p w:rsidR="009D5D7A" w:rsidRPr="00097AE1" w:rsidRDefault="009D5D7A" w:rsidP="000812DD">
            <w:pPr>
              <w:rPr>
                <w:rFonts w:ascii="Comic Sans MS" w:hAnsi="Comic Sans MS"/>
                <w:color w:val="000000"/>
                <w:sz w:val="32"/>
                <w:szCs w:val="32"/>
              </w:rPr>
            </w:pPr>
            <w:r w:rsidRPr="00097AE1">
              <w:rPr>
                <w:rFonts w:ascii="Comic Sans MS" w:hAnsi="Comic Sans MS"/>
                <w:color w:val="000000"/>
                <w:sz w:val="32"/>
                <w:szCs w:val="32"/>
              </w:rPr>
              <w:sym w:font="Wingdings 2" w:char="F06A"/>
            </w:r>
          </w:p>
          <w:p w:rsidR="009D5D7A" w:rsidRPr="00097AE1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  <w:r w:rsidRPr="00097AE1">
              <w:rPr>
                <w:rFonts w:ascii="Comic Sans MS" w:hAnsi="Comic Sans MS" w:cs="Arial"/>
                <w:noProof/>
                <w:color w:val="000000"/>
                <w:sz w:val="22"/>
                <w:szCs w:val="22"/>
              </w:rPr>
              <w:pict>
                <v:line id="_x0000_s1051" style="position:absolute;flip:x;z-index:9" from="72.2pt,8.95pt" to="135.2pt,8.95pt">
                  <v:stroke startarrowwidth="narrow" startarrowlength="short" endarrow="block" endarrowwidth="narrow" endarrowlength="short"/>
                </v:line>
              </w:pict>
            </w:r>
            <w:r w:rsidRPr="00097AE1">
              <w:rPr>
                <w:rFonts w:ascii="Comic Sans MS" w:hAnsi="Comic Sans MS"/>
                <w:noProof/>
                <w:color w:val="000000"/>
                <w:sz w:val="20"/>
                <w:szCs w:val="20"/>
              </w:rPr>
              <w:pict>
                <v:shape id="_x0000_s1049" type="#_x0000_t202" style="position:absolute;margin-left:135.25pt;margin-top:1.4pt;width:99pt;height:24.75pt;z-index:7" stroked="f">
                  <v:stroke startarrowwidth="narrow" startarrowlength="short" endarrowwidth="narrow" endarrowlength="short"/>
                  <v:textbox style="mso-next-textbox:#_x0000_s1049">
                    <w:txbxContent>
                      <w:p w:rsidR="009D5D7A" w:rsidRPr="00F54239" w:rsidRDefault="009D5D7A" w:rsidP="009D5D7A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F54239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Lame de nickel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group id="_x0000_s1044" style="position:absolute;margin-left:45pt;margin-top:-.05pt;width:45pt;height:63pt;z-index:6" coordorigin="3731,12551" coordsize="1061,1721">
                  <v:shape id="_x0000_s1045" type="#_x0000_t75" style="position:absolute;left:3731;top:12731;width:1061;height:1541;mso-position-horizontal-relative:page;mso-position-vertical-relative:page" o:preferrelative="f">
                    <v:imagedata r:id="rId21" o:title="Becher_BLE_2"/>
                  </v:shape>
                  <v:group id="_x0000_s1046" style="position:absolute;left:4091;top:12551;width:360;height:1453;rotation:591252fd" coordorigin="4091,12551" coordsize="360,1453">
                    <v:rect id="_x0000_s1047" style="position:absolute;left:4091;top:12551;width:360;height:1453" fillcolor="silver">
                      <v:stroke startarrowwidth="narrow" startarrowlength="short" endarrowwidth="narrow" endarrowlength="short"/>
                    </v:rect>
                    <v:rect id="_x0000_s1048" style="position:absolute;left:4091;top:13631;width:360;height:360" fillcolor="#f30">
                      <v:stroke startarrowwidth="narrow" startarrowlength="short" endarrowwidth="narrow" endarrowlength="short"/>
                    </v:rect>
                  </v:group>
                </v:group>
              </w:pict>
            </w:r>
          </w:p>
          <w:p w:rsidR="009D5D7A" w:rsidRPr="00097AE1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</w:p>
          <w:p w:rsidR="009D5D7A" w:rsidRPr="00097AE1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  <w:r w:rsidRPr="00097AE1">
              <w:rPr>
                <w:rFonts w:ascii="Comic Sans MS" w:hAnsi="Comic Sans MS" w:cs="Arial"/>
                <w:noProof/>
                <w:color w:val="000000"/>
                <w:sz w:val="22"/>
                <w:szCs w:val="22"/>
              </w:rPr>
              <w:pict>
                <v:shape id="_x0000_s1050" type="#_x0000_t202" style="position:absolute;margin-left:135.2pt;margin-top:8.1pt;width:99pt;height:27pt;z-index:8" stroked="f">
                  <v:stroke startarrowwidth="narrow" startarrowlength="short" endarrowwidth="narrow" endarrowlength="short"/>
                  <v:textbox style="mso-next-textbox:#_x0000_s1050">
                    <w:txbxContent>
                      <w:p w:rsidR="009D5D7A" w:rsidRPr="00F54239" w:rsidRDefault="009D5D7A" w:rsidP="009D5D7A">
                        <w:pPr>
                          <w:rPr>
                            <w:sz w:val="20"/>
                            <w:szCs w:val="20"/>
                          </w:rPr>
                        </w:pPr>
                        <w:r w:rsidRPr="00F54239">
                          <w:rPr>
                            <w:rFonts w:ascii="Comic Sans MS" w:hAnsi="Comic Sans MS"/>
                            <w:color w:val="000000"/>
                            <w:sz w:val="20"/>
                            <w:szCs w:val="20"/>
                          </w:rPr>
                          <w:t>Cu</w:t>
                        </w:r>
                        <w:r w:rsidRPr="00F54239">
                          <w:rPr>
                            <w:rFonts w:ascii="Comic Sans MS" w:hAnsi="Comic Sans MS"/>
                            <w:color w:val="000000"/>
                            <w:sz w:val="20"/>
                            <w:szCs w:val="20"/>
                            <w:vertAlign w:val="superscript"/>
                          </w:rPr>
                          <w:t>2+</w:t>
                        </w:r>
                        <w:r w:rsidRPr="00F54239">
                          <w:rPr>
                            <w:rFonts w:ascii="Comic Sans MS" w:hAnsi="Comic Sans MS"/>
                            <w:color w:val="000000"/>
                            <w:sz w:val="20"/>
                            <w:szCs w:val="20"/>
                          </w:rPr>
                          <w:t xml:space="preserve"> + SO</w:t>
                        </w:r>
                        <w:r w:rsidRPr="00F54239">
                          <w:rPr>
                            <w:rFonts w:ascii="Comic Sans MS" w:hAnsi="Comic Sans MS"/>
                            <w:color w:val="000000"/>
                            <w:sz w:val="20"/>
                            <w:szCs w:val="20"/>
                            <w:vertAlign w:val="subscript"/>
                          </w:rPr>
                          <w:t>4</w:t>
                        </w:r>
                        <w:r w:rsidRPr="00F54239">
                          <w:rPr>
                            <w:rFonts w:ascii="Comic Sans MS" w:hAnsi="Comic Sans MS"/>
                            <w:color w:val="000000"/>
                            <w:sz w:val="20"/>
                            <w:szCs w:val="20"/>
                            <w:vertAlign w:val="superscript"/>
                          </w:rPr>
                          <w:t>2-</w:t>
                        </w:r>
                      </w:p>
                    </w:txbxContent>
                  </v:textbox>
                </v:shape>
              </w:pict>
            </w:r>
          </w:p>
          <w:p w:rsidR="009D5D7A" w:rsidRPr="00097AE1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  <w:r w:rsidRPr="00097AE1">
              <w:rPr>
                <w:rFonts w:ascii="Comic Sans MS" w:hAnsi="Comic Sans MS" w:cs="Arial"/>
                <w:noProof/>
                <w:color w:val="000000"/>
                <w:sz w:val="22"/>
                <w:szCs w:val="22"/>
              </w:rPr>
              <w:pict>
                <v:line id="_x0000_s1052" style="position:absolute;flip:x;z-index:10" from="72.1pt,8.1pt" to="135.1pt,12.15pt">
                  <v:stroke startarrowwidth="narrow" startarrowlength="short" endarrow="block" endarrowwidth="narrow" endarrowlength="short"/>
                </v:line>
              </w:pict>
            </w:r>
          </w:p>
          <w:p w:rsidR="009D5D7A" w:rsidRPr="00097AE1" w:rsidRDefault="009D5D7A" w:rsidP="000812DD">
            <w:pPr>
              <w:rPr>
                <w:rFonts w:ascii="Comic Sans MS" w:hAnsi="Comic Sans MS"/>
                <w:color w:val="000000"/>
                <w:sz w:val="20"/>
                <w:szCs w:val="20"/>
              </w:rPr>
            </w:pPr>
          </w:p>
        </w:tc>
        <w:tc>
          <w:tcPr>
            <w:tcW w:w="5172" w:type="dxa"/>
            <w:shd w:val="clear" w:color="auto" w:fill="auto"/>
          </w:tcPr>
          <w:p w:rsidR="009D5D7A" w:rsidRPr="00097AE1" w:rsidRDefault="009D5D7A" w:rsidP="000812DD">
            <w:pPr>
              <w:rPr>
                <w:rFonts w:ascii="Comic Sans MS" w:hAnsi="Comic Sans MS"/>
                <w:color w:val="000000"/>
                <w:sz w:val="32"/>
                <w:szCs w:val="32"/>
              </w:rPr>
            </w:pPr>
            <w:r w:rsidRPr="00097AE1">
              <w:rPr>
                <w:rFonts w:ascii="Comic Sans MS" w:hAnsi="Comic Sans MS" w:cs="Arial"/>
                <w:noProof/>
                <w:color w:val="000000"/>
                <w:sz w:val="22"/>
                <w:szCs w:val="22"/>
              </w:rPr>
              <w:pict>
                <v:line id="_x0000_s1061" style="position:absolute;flip:x y;z-index:15;mso-position-horizontal-relative:text;mso-position-vertical-relative:text" from="101.4pt,67.9pt" to="137.4pt,68.55pt">
                  <v:stroke startarrowwidth="narrow" startarrowlength="short" endarrow="block" endarrowwidth="narrow" endarrowlength="short"/>
                </v:line>
              </w:pict>
            </w:r>
            <w:r w:rsidRPr="00097AE1">
              <w:rPr>
                <w:rFonts w:ascii="Comic Sans MS" w:hAnsi="Comic Sans MS"/>
                <w:noProof/>
                <w:color w:val="000000"/>
                <w:sz w:val="32"/>
                <w:szCs w:val="32"/>
              </w:rPr>
              <w:pict>
                <v:shape id="_x0000_s1059" type="#_x0000_t202" style="position:absolute;margin-left:137.4pt;margin-top:58.25pt;width:99pt;height:27pt;z-index:13;mso-position-horizontal-relative:text;mso-position-vertical-relative:text" stroked="f">
                  <v:stroke startarrowwidth="narrow" startarrowlength="short" endarrowwidth="narrow" endarrowlength="short"/>
                  <v:textbox style="mso-next-textbox:#_x0000_s1059">
                    <w:txbxContent>
                      <w:p w:rsidR="009D5D7A" w:rsidRPr="00F54239" w:rsidRDefault="009D5D7A" w:rsidP="009D5D7A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color w:val="000000"/>
                            <w:sz w:val="20"/>
                            <w:szCs w:val="20"/>
                          </w:rPr>
                          <w:t>Fe</w:t>
                        </w:r>
                        <w:r w:rsidRPr="00F54239">
                          <w:rPr>
                            <w:rFonts w:ascii="Comic Sans MS" w:hAnsi="Comic Sans MS"/>
                            <w:color w:val="000000"/>
                            <w:sz w:val="20"/>
                            <w:szCs w:val="20"/>
                            <w:vertAlign w:val="superscript"/>
                          </w:rPr>
                          <w:t>2+</w:t>
                        </w:r>
                        <w:r w:rsidRPr="00F54239">
                          <w:rPr>
                            <w:rFonts w:ascii="Comic Sans MS" w:hAnsi="Comic Sans MS"/>
                            <w:color w:val="000000"/>
                            <w:sz w:val="20"/>
                            <w:szCs w:val="20"/>
                          </w:rPr>
                          <w:t xml:space="preserve"> + SO</w:t>
                        </w:r>
                        <w:r w:rsidRPr="00F54239">
                          <w:rPr>
                            <w:rFonts w:ascii="Comic Sans MS" w:hAnsi="Comic Sans MS"/>
                            <w:color w:val="000000"/>
                            <w:sz w:val="20"/>
                            <w:szCs w:val="20"/>
                            <w:vertAlign w:val="subscript"/>
                          </w:rPr>
                          <w:t>4</w:t>
                        </w:r>
                        <w:r w:rsidRPr="00F54239">
                          <w:rPr>
                            <w:rFonts w:ascii="Comic Sans MS" w:hAnsi="Comic Sans MS"/>
                            <w:color w:val="000000"/>
                            <w:sz w:val="20"/>
                            <w:szCs w:val="20"/>
                            <w:vertAlign w:val="superscript"/>
                          </w:rPr>
                          <w:t>2-</w:t>
                        </w:r>
                      </w:p>
                    </w:txbxContent>
                  </v:textbox>
                </v:shape>
              </w:pict>
            </w:r>
            <w:r w:rsidRPr="00097AE1">
              <w:rPr>
                <w:rFonts w:ascii="Comic Sans MS" w:hAnsi="Comic Sans MS" w:cs="Arial"/>
                <w:noProof/>
                <w:color w:val="000000"/>
                <w:sz w:val="22"/>
                <w:szCs w:val="22"/>
              </w:rPr>
              <w:pict>
                <v:line id="_x0000_s1060" style="position:absolute;flip:x;z-index:14;mso-position-horizontal-relative:text;mso-position-vertical-relative:text" from="92.35pt,22.25pt" to="128.35pt,22.25pt">
                  <v:stroke startarrowwidth="narrow" startarrowlength="short" endarrow="block" endarrowwidth="narrow" endarrowlength="short"/>
                </v:line>
              </w:pict>
            </w:r>
            <w:r w:rsidRPr="00097AE1">
              <w:rPr>
                <w:rFonts w:ascii="Comic Sans MS" w:hAnsi="Comic Sans MS"/>
                <w:color w:val="000000"/>
                <w:sz w:val="32"/>
                <w:szCs w:val="32"/>
              </w:rPr>
              <w:sym w:font="Wingdings 2" w:char="F06B"/>
            </w:r>
            <w:r w:rsidRPr="00097AE1">
              <w:rPr>
                <w:rFonts w:ascii="Comic Sans MS" w:hAnsi="Comic Sans MS"/>
                <w:noProof/>
                <w:color w:val="000000"/>
                <w:sz w:val="32"/>
                <w:szCs w:val="32"/>
              </w:rPr>
              <w:pict>
                <v:shape id="_x0000_s1058" type="#_x0000_t202" style="position:absolute;margin-left:128.35pt;margin-top:13.9pt;width:99pt;height:24.75pt;z-index:12;mso-position-horizontal-relative:text;mso-position-vertical-relative:text" stroked="f">
                  <v:stroke startarrowwidth="narrow" startarrowlength="short" endarrowwidth="narrow" endarrowlength="short"/>
                  <v:textbox style="mso-next-textbox:#_x0000_s1058">
                    <w:txbxContent>
                      <w:p w:rsidR="009D5D7A" w:rsidRPr="00F54239" w:rsidRDefault="009D5D7A" w:rsidP="009D5D7A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F54239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Lame de nickel</w:t>
                        </w:r>
                      </w:p>
                    </w:txbxContent>
                  </v:textbox>
                </v:shape>
              </w:pict>
            </w:r>
            <w:r w:rsidRPr="00097AE1">
              <w:rPr>
                <w:rFonts w:ascii="Comic Sans MS" w:hAnsi="Comic Sans MS"/>
                <w:noProof/>
                <w:color w:val="000000"/>
                <w:sz w:val="32"/>
                <w:szCs w:val="32"/>
              </w:rPr>
              <w:pict>
                <v:group id="_x0000_s1053" style="position:absolute;margin-left:65.5pt;margin-top:13.9pt;width:45pt;height:63pt;z-index:11;mso-position-horizontal-relative:text;mso-position-vertical-relative:text" coordorigin="3731,12551" coordsize="1061,1721">
                  <v:shape id="_x0000_s1054" type="#_x0000_t75" style="position:absolute;left:3731;top:12731;width:1061;height:1541;mso-position-horizontal-relative:page;mso-position-vertical-relative:page" o:preferrelative="f">
                    <v:imagedata r:id="rId21" o:title="Becher_BLE_2"/>
                  </v:shape>
                  <v:group id="_x0000_s1055" style="position:absolute;left:4091;top:12551;width:360;height:1453;rotation:591252fd" coordorigin="4091,12551" coordsize="360,1453">
                    <v:rect id="_x0000_s1056" style="position:absolute;left:4091;top:12551;width:360;height:1453" fillcolor="silver">
                      <v:stroke startarrowwidth="narrow" startarrowlength="short" endarrowwidth="narrow" endarrowlength="short"/>
                    </v:rect>
                    <v:rect id="_x0000_s1057" style="position:absolute;left:4091;top:13631;width:360;height:360" fillcolor="silver">
                      <v:stroke startarrowwidth="narrow" startarrowlength="short" endarrowwidth="narrow" endarrowlength="short"/>
                    </v:rect>
                  </v:group>
                </v:group>
              </w:pict>
            </w:r>
          </w:p>
        </w:tc>
      </w:tr>
      <w:tr w:rsidR="009D5D7A" w:rsidRPr="00097AE1" w:rsidTr="00097AE1">
        <w:tc>
          <w:tcPr>
            <w:tcW w:w="5172" w:type="dxa"/>
            <w:shd w:val="clear" w:color="auto" w:fill="auto"/>
          </w:tcPr>
          <w:p w:rsidR="009D5D7A" w:rsidRPr="00097AE1" w:rsidRDefault="009D5D7A" w:rsidP="00097AE1">
            <w:pPr>
              <w:jc w:val="center"/>
              <w:rPr>
                <w:rFonts w:ascii="Comic Sans MS" w:hAnsi="Comic Sans MS"/>
                <w:color w:val="000000"/>
                <w:sz w:val="20"/>
                <w:szCs w:val="20"/>
              </w:rPr>
            </w:pPr>
            <w:r w:rsidRPr="00097AE1">
              <w:rPr>
                <w:rFonts w:ascii="Comic Sans MS" w:hAnsi="Comic Sans MS"/>
                <w:color w:val="000000"/>
                <w:sz w:val="20"/>
                <w:szCs w:val="20"/>
              </w:rPr>
              <w:t>On observe un dépôt de cuivre sur la partie immergée de la lame de nickel</w:t>
            </w:r>
          </w:p>
        </w:tc>
        <w:tc>
          <w:tcPr>
            <w:tcW w:w="5172" w:type="dxa"/>
            <w:shd w:val="clear" w:color="auto" w:fill="auto"/>
          </w:tcPr>
          <w:p w:rsidR="009D5D7A" w:rsidRPr="00097AE1" w:rsidRDefault="009D5D7A" w:rsidP="00097AE1">
            <w:pPr>
              <w:jc w:val="center"/>
              <w:rPr>
                <w:rFonts w:ascii="Comic Sans MS" w:hAnsi="Comic Sans MS"/>
                <w:color w:val="000000"/>
                <w:sz w:val="20"/>
                <w:szCs w:val="20"/>
              </w:rPr>
            </w:pPr>
            <w:r w:rsidRPr="00097AE1">
              <w:rPr>
                <w:rFonts w:ascii="Comic Sans MS" w:hAnsi="Comic Sans MS"/>
                <w:color w:val="000000"/>
                <w:sz w:val="20"/>
                <w:szCs w:val="20"/>
              </w:rPr>
              <w:t>Aucun dépôt n’est observé sur la partie immergée de la lame de nickel</w:t>
            </w:r>
          </w:p>
        </w:tc>
      </w:tr>
    </w:tbl>
    <w:p w:rsidR="009D5D7A" w:rsidRPr="007C6754" w:rsidRDefault="009D5D7A" w:rsidP="009D5D7A">
      <w:pPr>
        <w:rPr>
          <w:rFonts w:ascii="Comic Sans MS" w:hAnsi="Comic Sans MS"/>
          <w:sz w:val="20"/>
          <w:szCs w:val="20"/>
        </w:rPr>
      </w:pPr>
    </w:p>
    <w:p w:rsidR="009D5D7A" w:rsidRPr="007C6754" w:rsidRDefault="009D5D7A" w:rsidP="009D5D7A">
      <w:pPr>
        <w:numPr>
          <w:ilvl w:val="0"/>
          <w:numId w:val="14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Ecrire la demi-équation du couple rédox qui permet d’expliquer le dépôt de cuivre.</w:t>
      </w:r>
    </w:p>
    <w:p w:rsidR="009D5D7A" w:rsidRDefault="009D5D7A" w:rsidP="009D5D7A">
      <w:pPr>
        <w:numPr>
          <w:ilvl w:val="0"/>
          <w:numId w:val="14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Ecrire la demi-équation du couple rédox qui permet d’où proviennent les électrons de la demi-réaction précédente.</w:t>
      </w:r>
    </w:p>
    <w:p w:rsidR="009D5D7A" w:rsidRDefault="009D5D7A" w:rsidP="009D5D7A">
      <w:pPr>
        <w:numPr>
          <w:ilvl w:val="0"/>
          <w:numId w:val="14"/>
        </w:numPr>
        <w:rPr>
          <w:rFonts w:ascii="Comic Sans MS" w:hAnsi="Comic Sans MS"/>
          <w:sz w:val="20"/>
          <w:szCs w:val="20"/>
        </w:rPr>
      </w:pPr>
      <w:r w:rsidRPr="007C6754">
        <w:rPr>
          <w:rFonts w:ascii="Comic Sans MS" w:hAnsi="Comic Sans MS"/>
          <w:sz w:val="20"/>
          <w:szCs w:val="20"/>
        </w:rPr>
        <w:t>Ecrire l’équation bilan de la réaction chimique traduisant le dépôt métallique.</w:t>
      </w:r>
    </w:p>
    <w:p w:rsidR="009D5D7A" w:rsidRPr="007C6754" w:rsidRDefault="009D5D7A" w:rsidP="009D5D7A">
      <w:pPr>
        <w:numPr>
          <w:ilvl w:val="0"/>
          <w:numId w:val="14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Expliquer pourquoi aucun dépôt n’est observé dans l’expérience 2.</w:t>
      </w:r>
    </w:p>
    <w:p w:rsidR="009D5D7A" w:rsidRDefault="009D5D7A" w:rsidP="009D5D7A">
      <w:pPr>
        <w:rPr>
          <w:rFonts w:ascii="Comic Sans MS" w:hAnsi="Comic Sans MS"/>
          <w:b/>
          <w:bCs/>
          <w:color w:val="0000FF"/>
          <w:sz w:val="22"/>
          <w:szCs w:val="22"/>
        </w:rPr>
      </w:pPr>
    </w:p>
    <w:p w:rsidR="009D5D7A" w:rsidRDefault="009D5D7A" w:rsidP="009D5D7A">
      <w:pPr>
        <w:rPr>
          <w:rFonts w:ascii="Comic Sans MS" w:hAnsi="Comic Sans MS"/>
          <w:color w:val="000000"/>
          <w:sz w:val="22"/>
          <w:szCs w:val="22"/>
        </w:rPr>
      </w:pPr>
      <w:r>
        <w:rPr>
          <w:rFonts w:ascii="Comic Sans MS" w:hAnsi="Comic Sans MS"/>
          <w:b/>
          <w:bCs/>
          <w:color w:val="0000FF"/>
          <w:sz w:val="22"/>
          <w:szCs w:val="22"/>
        </w:rPr>
        <w:t xml:space="preserve">Exercice 4 : </w:t>
      </w:r>
      <w:r w:rsidRPr="002664B7">
        <w:rPr>
          <w:rFonts w:ascii="Comic Sans MS" w:hAnsi="Comic Sans MS"/>
          <w:color w:val="000000"/>
          <w:sz w:val="22"/>
          <w:szCs w:val="22"/>
        </w:rPr>
        <w:t>Une solution aqueuse de permanganate de potassium peut oxyder l'eau oxygénée en milieu acide.</w:t>
      </w:r>
      <w:r>
        <w:rPr>
          <w:rFonts w:ascii="Comic Sans MS" w:hAnsi="Comic Sans MS"/>
          <w:color w:val="000000"/>
          <w:sz w:val="22"/>
          <w:szCs w:val="22"/>
        </w:rPr>
        <w:t xml:space="preserve"> Les demi-équations</w:t>
      </w:r>
      <w:r w:rsidRPr="002664B7">
        <w:rPr>
          <w:rFonts w:ascii="Comic Sans MS" w:hAnsi="Comic Sans MS"/>
          <w:color w:val="000000"/>
          <w:sz w:val="22"/>
          <w:szCs w:val="22"/>
        </w:rPr>
        <w:t xml:space="preserve"> de cette réaction d'oxydoréduction</w:t>
      </w:r>
      <w:r>
        <w:rPr>
          <w:rFonts w:ascii="Comic Sans MS" w:hAnsi="Comic Sans MS"/>
          <w:color w:val="000000"/>
          <w:sz w:val="22"/>
          <w:szCs w:val="22"/>
        </w:rPr>
        <w:t xml:space="preserve"> sont les suivantes :</w:t>
      </w:r>
      <w:r w:rsidRPr="002664B7">
        <w:rPr>
          <w:rFonts w:ascii="Comic Sans MS" w:hAnsi="Comic Sans MS"/>
          <w:color w:val="000000"/>
          <w:sz w:val="22"/>
          <w:szCs w:val="22"/>
        </w:rPr>
        <w:t xml:space="preserve">  </w:t>
      </w:r>
    </w:p>
    <w:tbl>
      <w:tblPr>
        <w:tblW w:w="0" w:type="auto"/>
        <w:jc w:val="center"/>
        <w:tblCellSpacing w:w="0" w:type="dxa"/>
        <w:tblCellMar>
          <w:left w:w="0" w:type="dxa"/>
          <w:right w:w="0" w:type="dxa"/>
        </w:tblCellMar>
        <w:tblLook w:val="0000"/>
      </w:tblPr>
      <w:tblGrid>
        <w:gridCol w:w="900"/>
        <w:gridCol w:w="2752"/>
        <w:gridCol w:w="713"/>
        <w:gridCol w:w="2525"/>
      </w:tblGrid>
      <w:tr w:rsidR="009D5D7A" w:rsidRPr="002664B7" w:rsidTr="000812DD">
        <w:trPr>
          <w:tblCellSpacing w:w="0" w:type="dxa"/>
          <w:jc w:val="center"/>
        </w:trPr>
        <w:tc>
          <w:tcPr>
            <w:tcW w:w="900" w:type="dxa"/>
            <w:noWrap/>
            <w:vAlign w:val="center"/>
          </w:tcPr>
          <w:p w:rsidR="009D5D7A" w:rsidRPr="009A6525" w:rsidRDefault="009D5D7A" w:rsidP="000812DD">
            <w:pPr>
              <w:jc w:val="center"/>
              <w:rPr>
                <w:rFonts w:ascii="Comic Sans MS" w:hAnsi="Comic Sans MS"/>
                <w:color w:val="000000"/>
                <w:sz w:val="32"/>
                <w:szCs w:val="32"/>
              </w:rPr>
            </w:pPr>
            <w:r w:rsidRPr="009A6525">
              <w:rPr>
                <w:rFonts w:ascii="Comic Sans MS" w:hAnsi="Comic Sans MS"/>
                <w:color w:val="000000"/>
                <w:sz w:val="32"/>
                <w:szCs w:val="32"/>
              </w:rPr>
              <w:sym w:font="Wingdings 2" w:char="F06A"/>
            </w:r>
          </w:p>
        </w:tc>
        <w:tc>
          <w:tcPr>
            <w:tcW w:w="2752" w:type="dxa"/>
            <w:noWrap/>
            <w:vAlign w:val="center"/>
          </w:tcPr>
          <w:p w:rsidR="009D5D7A" w:rsidRPr="002664B7" w:rsidRDefault="009D5D7A" w:rsidP="000812DD">
            <w:pPr>
              <w:rPr>
                <w:rFonts w:ascii="Comic Sans MS" w:hAnsi="Comic Sans MS"/>
                <w:color w:val="000000"/>
                <w:sz w:val="22"/>
                <w:szCs w:val="22"/>
              </w:rPr>
            </w:pPr>
            <w:r w:rsidRPr="002664B7">
              <w:rPr>
                <w:rFonts w:ascii="Comic Sans MS" w:hAnsi="Comic Sans MS"/>
                <w:color w:val="000000"/>
                <w:sz w:val="22"/>
                <w:szCs w:val="22"/>
              </w:rPr>
              <w:t>MnO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  <w:vertAlign w:val="superscript"/>
              </w:rPr>
              <w:t>4-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  <w:vertAlign w:val="subscript"/>
              </w:rPr>
              <w:t>(aq)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</w:rPr>
              <w:t xml:space="preserve"> + 8H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  <w:vertAlign w:val="superscript"/>
              </w:rPr>
              <w:t>+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  <w:vertAlign w:val="subscript"/>
              </w:rPr>
              <w:t>(aq)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</w:rPr>
              <w:t xml:space="preserve"> + 5e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  <w:vertAlign w:val="superscript"/>
              </w:rPr>
              <w:t>-</w:t>
            </w:r>
          </w:p>
        </w:tc>
        <w:tc>
          <w:tcPr>
            <w:tcW w:w="713" w:type="dxa"/>
            <w:noWrap/>
            <w:vAlign w:val="center"/>
          </w:tcPr>
          <w:p w:rsidR="009D5D7A" w:rsidRPr="002664B7" w:rsidRDefault="009D5D7A" w:rsidP="000812DD">
            <w:pPr>
              <w:rPr>
                <w:rFonts w:ascii="Comic Sans MS" w:hAnsi="Comic Sans MS"/>
                <w:color w:val="000000"/>
                <w:sz w:val="22"/>
                <w:szCs w:val="22"/>
              </w:rPr>
            </w:pPr>
            <w:r>
              <w:rPr>
                <w:rFonts w:ascii="Comic Sans MS" w:hAnsi="Comic Sans MS"/>
                <w:color w:val="000000"/>
                <w:sz w:val="22"/>
                <w:szCs w:val="22"/>
              </w:rPr>
              <w:t>  </w:t>
            </w:r>
            <w:r>
              <w:rPr>
                <w:rFonts w:ascii="Comic Sans MS" w:hAnsi="Comic Sans MS"/>
                <w:color w:val="000000"/>
                <w:sz w:val="22"/>
                <w:szCs w:val="22"/>
              </w:rPr>
              <w:sym w:font="ambmath2" w:char="F071"/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</w:rPr>
              <w:t xml:space="preserve">  </w:t>
            </w:r>
          </w:p>
        </w:tc>
        <w:tc>
          <w:tcPr>
            <w:tcW w:w="2525" w:type="dxa"/>
            <w:noWrap/>
            <w:vAlign w:val="center"/>
          </w:tcPr>
          <w:p w:rsidR="009D5D7A" w:rsidRPr="002664B7" w:rsidRDefault="009D5D7A" w:rsidP="000812DD">
            <w:pPr>
              <w:rPr>
                <w:rFonts w:ascii="Comic Sans MS" w:hAnsi="Comic Sans MS"/>
                <w:color w:val="000000"/>
                <w:sz w:val="22"/>
                <w:szCs w:val="22"/>
              </w:rPr>
            </w:pPr>
            <w:r w:rsidRPr="002664B7">
              <w:rPr>
                <w:rFonts w:ascii="Comic Sans MS" w:hAnsi="Comic Sans MS"/>
                <w:color w:val="000000"/>
                <w:sz w:val="22"/>
                <w:szCs w:val="22"/>
              </w:rPr>
              <w:t>Mn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  <w:vertAlign w:val="superscript"/>
              </w:rPr>
              <w:t>2+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  <w:vertAlign w:val="subscript"/>
              </w:rPr>
              <w:t>(aq)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</w:rPr>
              <w:t xml:space="preserve"> + 4H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  <w:vertAlign w:val="subscript"/>
              </w:rPr>
              <w:t>2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</w:rPr>
              <w:t>O</w:t>
            </w:r>
          </w:p>
        </w:tc>
      </w:tr>
      <w:tr w:rsidR="009D5D7A" w:rsidRPr="002664B7" w:rsidTr="000812DD">
        <w:trPr>
          <w:tblCellSpacing w:w="0" w:type="dxa"/>
          <w:jc w:val="center"/>
        </w:trPr>
        <w:tc>
          <w:tcPr>
            <w:tcW w:w="900" w:type="dxa"/>
            <w:noWrap/>
            <w:vAlign w:val="center"/>
          </w:tcPr>
          <w:p w:rsidR="009D5D7A" w:rsidRPr="002664B7" w:rsidRDefault="009D5D7A" w:rsidP="000812DD">
            <w:pPr>
              <w:jc w:val="center"/>
              <w:rPr>
                <w:rFonts w:ascii="Comic Sans MS" w:hAnsi="Comic Sans MS"/>
                <w:color w:val="000000"/>
                <w:sz w:val="22"/>
                <w:szCs w:val="22"/>
              </w:rPr>
            </w:pPr>
          </w:p>
        </w:tc>
        <w:tc>
          <w:tcPr>
            <w:tcW w:w="2752" w:type="dxa"/>
            <w:noWrap/>
            <w:vAlign w:val="center"/>
          </w:tcPr>
          <w:p w:rsidR="009D5D7A" w:rsidRPr="002664B7" w:rsidRDefault="009D5D7A" w:rsidP="000812DD">
            <w:pPr>
              <w:rPr>
                <w:rFonts w:ascii="Comic Sans MS" w:hAnsi="Comic Sans MS"/>
                <w:color w:val="000000"/>
                <w:sz w:val="22"/>
                <w:szCs w:val="22"/>
              </w:rPr>
            </w:pPr>
            <w:r w:rsidRPr="002664B7">
              <w:rPr>
                <w:rFonts w:ascii="Comic Sans MS" w:hAnsi="Comic Sans MS"/>
                <w:color w:val="000000"/>
                <w:sz w:val="22"/>
                <w:szCs w:val="22"/>
              </w:rPr>
              <w:t> </w:t>
            </w:r>
          </w:p>
        </w:tc>
        <w:tc>
          <w:tcPr>
            <w:tcW w:w="713" w:type="dxa"/>
            <w:noWrap/>
            <w:vAlign w:val="center"/>
          </w:tcPr>
          <w:p w:rsidR="009D5D7A" w:rsidRPr="002664B7" w:rsidRDefault="009D5D7A" w:rsidP="000812DD">
            <w:pPr>
              <w:rPr>
                <w:rFonts w:ascii="Comic Sans MS" w:hAnsi="Comic Sans MS"/>
                <w:color w:val="000000"/>
                <w:sz w:val="22"/>
                <w:szCs w:val="22"/>
              </w:rPr>
            </w:pPr>
            <w:r w:rsidRPr="002664B7">
              <w:rPr>
                <w:rFonts w:ascii="Comic Sans MS" w:hAnsi="Comic Sans MS"/>
                <w:color w:val="000000"/>
                <w:sz w:val="22"/>
                <w:szCs w:val="22"/>
              </w:rPr>
              <w:t> </w:t>
            </w:r>
          </w:p>
        </w:tc>
        <w:tc>
          <w:tcPr>
            <w:tcW w:w="2525" w:type="dxa"/>
            <w:noWrap/>
            <w:vAlign w:val="center"/>
          </w:tcPr>
          <w:p w:rsidR="009D5D7A" w:rsidRPr="002664B7" w:rsidRDefault="009D5D7A" w:rsidP="000812DD">
            <w:pPr>
              <w:rPr>
                <w:rFonts w:ascii="Comic Sans MS" w:hAnsi="Comic Sans MS"/>
                <w:color w:val="000000"/>
                <w:sz w:val="22"/>
                <w:szCs w:val="22"/>
              </w:rPr>
            </w:pPr>
            <w:r w:rsidRPr="002664B7">
              <w:rPr>
                <w:rFonts w:ascii="Comic Sans MS" w:hAnsi="Comic Sans MS"/>
                <w:color w:val="000000"/>
                <w:sz w:val="22"/>
                <w:szCs w:val="22"/>
              </w:rPr>
              <w:t> </w:t>
            </w:r>
          </w:p>
        </w:tc>
      </w:tr>
      <w:tr w:rsidR="009D5D7A" w:rsidRPr="002664B7" w:rsidTr="000812DD">
        <w:trPr>
          <w:tblCellSpacing w:w="0" w:type="dxa"/>
          <w:jc w:val="center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5D7A" w:rsidRPr="009A6525" w:rsidRDefault="009D5D7A" w:rsidP="000812DD">
            <w:pPr>
              <w:jc w:val="center"/>
              <w:rPr>
                <w:rFonts w:ascii="Comic Sans MS" w:hAnsi="Comic Sans MS"/>
                <w:color w:val="000000"/>
                <w:sz w:val="32"/>
                <w:szCs w:val="32"/>
              </w:rPr>
            </w:pPr>
            <w:r w:rsidRPr="009A6525">
              <w:rPr>
                <w:rFonts w:ascii="Comic Sans MS" w:hAnsi="Comic Sans MS"/>
                <w:color w:val="000000"/>
                <w:sz w:val="32"/>
                <w:szCs w:val="32"/>
              </w:rPr>
              <w:sym w:font="Wingdings 2" w:char="F06B"/>
            </w:r>
          </w:p>
        </w:tc>
        <w:tc>
          <w:tcPr>
            <w:tcW w:w="2752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5D7A" w:rsidRPr="002664B7" w:rsidRDefault="009D5D7A" w:rsidP="000812DD">
            <w:pPr>
              <w:rPr>
                <w:rFonts w:ascii="Comic Sans MS" w:hAnsi="Comic Sans MS"/>
                <w:color w:val="000000"/>
                <w:sz w:val="22"/>
                <w:szCs w:val="22"/>
              </w:rPr>
            </w:pPr>
            <w:r w:rsidRPr="002664B7">
              <w:rPr>
                <w:rFonts w:ascii="Comic Sans MS" w:hAnsi="Comic Sans MS"/>
                <w:color w:val="000000"/>
                <w:sz w:val="22"/>
                <w:szCs w:val="22"/>
              </w:rPr>
              <w:t>H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  <w:vertAlign w:val="subscript"/>
              </w:rPr>
              <w:t>2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</w:rPr>
              <w:t>O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713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5D7A" w:rsidRPr="002664B7" w:rsidRDefault="009D5D7A" w:rsidP="000812DD">
            <w:pPr>
              <w:rPr>
                <w:rFonts w:ascii="Comic Sans MS" w:hAnsi="Comic Sans MS"/>
                <w:color w:val="000000"/>
                <w:sz w:val="22"/>
                <w:szCs w:val="22"/>
              </w:rPr>
            </w:pPr>
            <w:r w:rsidRPr="002664B7">
              <w:rPr>
                <w:rFonts w:ascii="Comic Sans MS" w:hAnsi="Comic Sans MS"/>
                <w:color w:val="000000"/>
                <w:sz w:val="22"/>
                <w:szCs w:val="22"/>
              </w:rPr>
              <w:t>  </w:t>
            </w:r>
            <w:r>
              <w:rPr>
                <w:rFonts w:ascii="Comic Sans MS" w:hAnsi="Comic Sans MS"/>
                <w:color w:val="000000"/>
                <w:sz w:val="22"/>
                <w:szCs w:val="22"/>
              </w:rPr>
              <w:sym w:font="ambmath2" w:char="F071"/>
            </w:r>
          </w:p>
        </w:tc>
        <w:tc>
          <w:tcPr>
            <w:tcW w:w="252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:rsidR="009D5D7A" w:rsidRPr="002664B7" w:rsidRDefault="009D5D7A" w:rsidP="000812DD">
            <w:pPr>
              <w:rPr>
                <w:rFonts w:ascii="Comic Sans MS" w:hAnsi="Comic Sans MS"/>
                <w:color w:val="000000"/>
                <w:sz w:val="22"/>
                <w:szCs w:val="22"/>
              </w:rPr>
            </w:pPr>
            <w:r w:rsidRPr="002664B7">
              <w:rPr>
                <w:rFonts w:ascii="Comic Sans MS" w:hAnsi="Comic Sans MS"/>
                <w:color w:val="000000"/>
                <w:sz w:val="22"/>
                <w:szCs w:val="22"/>
              </w:rPr>
              <w:t>O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  <w:vertAlign w:val="subscript"/>
              </w:rPr>
              <w:t>2(g)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</w:rPr>
              <w:t xml:space="preserve"> + 2H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  <w:vertAlign w:val="superscript"/>
              </w:rPr>
              <w:t>+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  <w:vertAlign w:val="subscript"/>
              </w:rPr>
              <w:t>(aq)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</w:rPr>
              <w:t xml:space="preserve"> + 2e</w:t>
            </w:r>
            <w:r w:rsidRPr="002664B7">
              <w:rPr>
                <w:rFonts w:ascii="Comic Sans MS" w:hAnsi="Comic Sans MS"/>
                <w:color w:val="000000"/>
                <w:sz w:val="22"/>
                <w:szCs w:val="22"/>
                <w:vertAlign w:val="superscript"/>
              </w:rPr>
              <w:t>-</w:t>
            </w:r>
          </w:p>
        </w:tc>
      </w:tr>
    </w:tbl>
    <w:p w:rsidR="009D5D7A" w:rsidRPr="009A6525" w:rsidRDefault="009D5D7A" w:rsidP="009D5D7A">
      <w:pPr>
        <w:numPr>
          <w:ilvl w:val="0"/>
          <w:numId w:val="15"/>
        </w:numPr>
        <w:rPr>
          <w:rFonts w:ascii="Comic Sans MS" w:hAnsi="Comic Sans MS"/>
          <w:b/>
          <w:bCs/>
          <w:color w:val="0000FF"/>
          <w:sz w:val="22"/>
          <w:szCs w:val="22"/>
        </w:rPr>
      </w:pPr>
      <w:r w:rsidRPr="009A6525">
        <w:rPr>
          <w:rFonts w:ascii="Comic Sans MS" w:hAnsi="Comic Sans MS"/>
          <w:color w:val="000000"/>
          <w:sz w:val="22"/>
          <w:szCs w:val="22"/>
        </w:rPr>
        <w:t>Ecrire les couples oxydant / réducteur relatifs aux demi-équations d'oxydoréduction.</w:t>
      </w:r>
    </w:p>
    <w:p w:rsidR="009D5D7A" w:rsidRPr="009A6525" w:rsidRDefault="009D5D7A" w:rsidP="009D5D7A">
      <w:pPr>
        <w:numPr>
          <w:ilvl w:val="0"/>
          <w:numId w:val="15"/>
        </w:numPr>
        <w:rPr>
          <w:rFonts w:ascii="Comic Sans MS" w:hAnsi="Comic Sans MS"/>
          <w:b/>
          <w:bCs/>
          <w:color w:val="0000FF"/>
          <w:sz w:val="22"/>
          <w:szCs w:val="22"/>
        </w:rPr>
      </w:pPr>
      <w:r w:rsidRPr="009A6525">
        <w:rPr>
          <w:rFonts w:ascii="Comic Sans MS" w:hAnsi="Comic Sans MS"/>
          <w:color w:val="000000"/>
          <w:sz w:val="22"/>
          <w:szCs w:val="22"/>
        </w:rPr>
        <w:t xml:space="preserve">Nommer la réaction </w:t>
      </w:r>
      <w:r w:rsidRPr="009A6525">
        <w:rPr>
          <w:rFonts w:ascii="Comic Sans MS" w:hAnsi="Comic Sans MS"/>
          <w:color w:val="000000"/>
          <w:sz w:val="22"/>
          <w:szCs w:val="22"/>
        </w:rPr>
        <w:sym w:font="Wingdings 2" w:char="F06A"/>
      </w:r>
      <w:r w:rsidRPr="009A6525">
        <w:rPr>
          <w:rFonts w:ascii="Comic Sans MS" w:hAnsi="Comic Sans MS"/>
          <w:color w:val="000000"/>
          <w:sz w:val="22"/>
          <w:szCs w:val="22"/>
        </w:rPr>
        <w:t xml:space="preserve"> et la réaction</w:t>
      </w:r>
      <w:r w:rsidRPr="009A6525">
        <w:rPr>
          <w:rFonts w:ascii="Comic Sans MS" w:hAnsi="Comic Sans MS"/>
          <w:color w:val="000000"/>
          <w:sz w:val="22"/>
          <w:szCs w:val="22"/>
        </w:rPr>
        <w:sym w:font="Wingdings 2" w:char="F06B"/>
      </w:r>
      <w:r w:rsidRPr="009A6525">
        <w:rPr>
          <w:rFonts w:ascii="Comic Sans MS" w:hAnsi="Comic Sans MS"/>
          <w:color w:val="000000"/>
          <w:sz w:val="22"/>
          <w:szCs w:val="22"/>
        </w:rPr>
        <w:t>, préciser l’oxydant et le réducteur.</w:t>
      </w:r>
    </w:p>
    <w:p w:rsidR="009D5D7A" w:rsidRPr="009A6525" w:rsidRDefault="009D5D7A" w:rsidP="009D5D7A">
      <w:pPr>
        <w:numPr>
          <w:ilvl w:val="0"/>
          <w:numId w:val="15"/>
        </w:numPr>
        <w:rPr>
          <w:rFonts w:ascii="Comic Sans MS" w:hAnsi="Comic Sans MS"/>
          <w:sz w:val="22"/>
          <w:szCs w:val="22"/>
        </w:rPr>
      </w:pPr>
      <w:r w:rsidRPr="009A6525">
        <w:rPr>
          <w:rFonts w:ascii="Comic Sans MS" w:hAnsi="Comic Sans MS"/>
          <w:sz w:val="22"/>
          <w:szCs w:val="22"/>
        </w:rPr>
        <w:t>Ecrire l’équation bilan de cette réaction d’oxydoréduction.</w:t>
      </w:r>
    </w:p>
    <w:p w:rsidR="008B6BAB" w:rsidRPr="00B67A81" w:rsidRDefault="008B6BAB" w:rsidP="00132D77">
      <w:pPr>
        <w:jc w:val="both"/>
      </w:pPr>
    </w:p>
    <w:sectPr w:rsidR="008B6BAB" w:rsidRPr="00B67A81" w:rsidSect="00C25CEA">
      <w:headerReference w:type="default" r:id="rId22"/>
      <w:footerReference w:type="default" r:id="rId23"/>
      <w:pgSz w:w="11906" w:h="16838" w:code="9"/>
      <w:pgMar w:top="567" w:right="567" w:bottom="567" w:left="567" w:header="454" w:footer="45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6540F" w:rsidRDefault="0056540F">
      <w:r>
        <w:separator/>
      </w:r>
    </w:p>
  </w:endnote>
  <w:endnote w:type="continuationSeparator" w:id="1">
    <w:p w:rsidR="0056540F" w:rsidRDefault="0056540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mbmath2">
    <w:altName w:val="Symbol"/>
    <w:charset w:val="02"/>
    <w:family w:val="swiss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7C92" w:rsidRDefault="00047C92" w:rsidP="0086106B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rPr>
        <w:rFonts w:hint="cs"/>
        <w:rtl/>
        <w:lang w:bidi="ar-MA"/>
      </w:rPr>
    </w:pPr>
    <w:r w:rsidRPr="00CC2CA7">
      <w:rPr>
        <w:color w:val="0000CC"/>
        <w:sz w:val="22"/>
        <w:szCs w:val="22"/>
        <w:lang w:val="en-US"/>
      </w:rPr>
      <w:t>dataelouardi.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86106B" w:rsidRPr="0086106B">
      <w:rPr>
        <w:noProof/>
        <w:lang w:val="en-US"/>
      </w:rPr>
      <w:t>1</w:t>
    </w:r>
    <w:r>
      <w:fldChar w:fldCharType="end"/>
    </w:r>
    <w:r w:rsidRPr="00CC2CA7">
      <w:rPr>
        <w:lang w:val="en-US"/>
      </w:rPr>
      <w:tab/>
    </w:r>
    <w:r w:rsidRPr="00CC2CA7">
      <w:rPr>
        <w:color w:val="0000CC"/>
        <w:sz w:val="22"/>
        <w:szCs w:val="22"/>
        <w:lang w:val="en-US"/>
      </w:rPr>
      <w:t>Prof m.elouardi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6540F" w:rsidRDefault="0056540F">
      <w:r>
        <w:separator/>
      </w:r>
    </w:p>
  </w:footnote>
  <w:footnote w:type="continuationSeparator" w:id="1">
    <w:p w:rsidR="0056540F" w:rsidRDefault="0056540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7C92" w:rsidRPr="002B0136" w:rsidRDefault="00047C92" w:rsidP="0086106B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rFonts w:hint="cs"/>
        <w:color w:val="0000CC"/>
        <w:sz w:val="20"/>
        <w:szCs w:val="20"/>
        <w:rtl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86106B">
      <w:rPr>
        <w:color w:val="0000CC"/>
        <w:sz w:val="20"/>
        <w:szCs w:val="22"/>
        <w:shd w:val="clear" w:color="auto" w:fill="DDD9C3"/>
        <w:lang w:bidi="ar-MA"/>
      </w:rPr>
      <w:t>irection</w:t>
    </w:r>
    <w:r>
      <w:rPr>
        <w:color w:val="0000CC"/>
        <w:sz w:val="20"/>
        <w:szCs w:val="22"/>
        <w:shd w:val="clear" w:color="auto" w:fill="DDD9C3"/>
        <w:lang w:bidi="ar-MA"/>
      </w:rPr>
      <w:t xml:space="preserve"> de 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</w:rPr>
      <w:t>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>Lycée Mohamed belhassan elouazani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1.25pt;height:11.25pt" o:bullet="t">
        <v:imagedata r:id="rId1" o:title="msoBF97"/>
      </v:shape>
    </w:pict>
  </w:numPicBullet>
  <w:numPicBullet w:numPicBulletId="1">
    <w:pict>
      <v:shape id="_x0000_i1036" type="#_x0000_t75" style="width:11.25pt;height:11.25pt" o:bullet="t">
        <v:imagedata r:id="rId2" o:title="BD10253_"/>
        <o:lock v:ext="edit" cropping="t"/>
      </v:shape>
    </w:pict>
  </w:numPicBullet>
  <w:abstractNum w:abstractNumId="0">
    <w:nsid w:val="01B403DA"/>
    <w:multiLevelType w:val="hybridMultilevel"/>
    <w:tmpl w:val="E9EA4614"/>
    <w:lvl w:ilvl="0" w:tplc="D5AE3632">
      <w:start w:val="1"/>
      <w:numFmt w:val="bullet"/>
      <w:lvlText w:val="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1" w:tplc="C38EA6E0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mic Sans MS" w:eastAsia="Times New Roman" w:hAnsi="Comic Sans MS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2022DFE"/>
    <w:multiLevelType w:val="hybridMultilevel"/>
    <w:tmpl w:val="652EEA8C"/>
    <w:lvl w:ilvl="0" w:tplc="D5AE363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9334A3"/>
    <w:multiLevelType w:val="singleLevel"/>
    <w:tmpl w:val="BB30A82C"/>
    <w:lvl w:ilvl="0">
      <w:start w:val="1"/>
      <w:numFmt w:val="bullet"/>
      <w:lvlText w:val=""/>
      <w:lvlJc w:val="left"/>
      <w:pPr>
        <w:tabs>
          <w:tab w:val="num" w:pos="0"/>
        </w:tabs>
        <w:ind w:left="283" w:hanging="283"/>
      </w:pPr>
      <w:rPr>
        <w:rFonts w:ascii="Symbol" w:hAnsi="Symbol" w:hint="default"/>
      </w:rPr>
    </w:lvl>
  </w:abstractNum>
  <w:abstractNum w:abstractNumId="3">
    <w:nsid w:val="15C024D8"/>
    <w:multiLevelType w:val="hybridMultilevel"/>
    <w:tmpl w:val="60CE392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D601EC4"/>
    <w:multiLevelType w:val="hybridMultilevel"/>
    <w:tmpl w:val="E46CA712"/>
    <w:lvl w:ilvl="0" w:tplc="040C0019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5">
    <w:nsid w:val="20230D74"/>
    <w:multiLevelType w:val="singleLevel"/>
    <w:tmpl w:val="BB30A82C"/>
    <w:lvl w:ilvl="0">
      <w:start w:val="1"/>
      <w:numFmt w:val="bullet"/>
      <w:lvlText w:val=""/>
      <w:lvlJc w:val="left"/>
      <w:pPr>
        <w:tabs>
          <w:tab w:val="num" w:pos="0"/>
        </w:tabs>
        <w:ind w:left="283" w:hanging="283"/>
      </w:pPr>
      <w:rPr>
        <w:rFonts w:ascii="Symbol" w:hAnsi="Symbol" w:hint="default"/>
      </w:rPr>
    </w:lvl>
  </w:abstractNum>
  <w:abstractNum w:abstractNumId="6">
    <w:nsid w:val="3DE94D7C"/>
    <w:multiLevelType w:val="hybridMultilevel"/>
    <w:tmpl w:val="A5D66D7C"/>
    <w:lvl w:ilvl="0" w:tplc="8A7E9B7A">
      <w:start w:val="1"/>
      <w:numFmt w:val="bullet"/>
      <w:lvlText w:val=""/>
      <w:lvlPicBulletId w:val="1"/>
      <w:lvlJc w:val="left"/>
      <w:pPr>
        <w:ind w:left="783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7">
    <w:nsid w:val="41A220CA"/>
    <w:multiLevelType w:val="hybridMultilevel"/>
    <w:tmpl w:val="687A6B2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5465028"/>
    <w:multiLevelType w:val="hybridMultilevel"/>
    <w:tmpl w:val="4FC80F40"/>
    <w:lvl w:ilvl="0" w:tplc="040C0001">
      <w:start w:val="1"/>
      <w:numFmt w:val="bullet"/>
      <w:lvlText w:val=""/>
      <w:lvlJc w:val="left"/>
      <w:pPr>
        <w:tabs>
          <w:tab w:val="num" w:pos="1494"/>
        </w:tabs>
        <w:ind w:left="149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ACC4AC6"/>
    <w:multiLevelType w:val="hybridMultilevel"/>
    <w:tmpl w:val="A21EF06E"/>
    <w:lvl w:ilvl="0" w:tplc="D5AE3632">
      <w:start w:val="1"/>
      <w:numFmt w:val="bullet"/>
      <w:lvlText w:val="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B0C6285"/>
    <w:multiLevelType w:val="hybridMultilevel"/>
    <w:tmpl w:val="3D5EA504"/>
    <w:lvl w:ilvl="0" w:tplc="39D29538">
      <w:start w:val="1"/>
      <w:numFmt w:val="bullet"/>
      <w:lvlText w:val="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2C21BAB"/>
    <w:multiLevelType w:val="singleLevel"/>
    <w:tmpl w:val="50E48B2C"/>
    <w:lvl w:ilvl="0">
      <w:numFmt w:val="bullet"/>
      <w:lvlText w:val="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12">
    <w:nsid w:val="5E331AE2"/>
    <w:multiLevelType w:val="singleLevel"/>
    <w:tmpl w:val="BB30A82C"/>
    <w:lvl w:ilvl="0">
      <w:start w:val="1"/>
      <w:numFmt w:val="bullet"/>
      <w:lvlText w:val=""/>
      <w:lvlJc w:val="left"/>
      <w:pPr>
        <w:tabs>
          <w:tab w:val="num" w:pos="0"/>
        </w:tabs>
        <w:ind w:left="283" w:hanging="283"/>
      </w:pPr>
      <w:rPr>
        <w:rFonts w:ascii="Symbol" w:hAnsi="Symbol" w:hint="default"/>
      </w:rPr>
    </w:lvl>
  </w:abstractNum>
  <w:abstractNum w:abstractNumId="13">
    <w:nsid w:val="6DA63838"/>
    <w:multiLevelType w:val="hybridMultilevel"/>
    <w:tmpl w:val="F282EFD2"/>
    <w:lvl w:ilvl="0" w:tplc="D5AE3632">
      <w:start w:val="1"/>
      <w:numFmt w:val="bullet"/>
      <w:lvlText w:val="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2975DC9"/>
    <w:multiLevelType w:val="hybridMultilevel"/>
    <w:tmpl w:val="51269196"/>
    <w:lvl w:ilvl="0" w:tplc="BB121744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b w:val="0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2"/>
  </w:num>
  <w:num w:numId="3">
    <w:abstractNumId w:val="2"/>
  </w:num>
  <w:num w:numId="4">
    <w:abstractNumId w:val="5"/>
  </w:num>
  <w:num w:numId="5">
    <w:abstractNumId w:val="11"/>
  </w:num>
  <w:num w:numId="6">
    <w:abstractNumId w:val="3"/>
  </w:num>
  <w:num w:numId="7">
    <w:abstractNumId w:val="6"/>
  </w:num>
  <w:num w:numId="8">
    <w:abstractNumId w:val="1"/>
  </w:num>
  <w:num w:numId="9">
    <w:abstractNumId w:val="13"/>
  </w:num>
  <w:num w:numId="10">
    <w:abstractNumId w:val="9"/>
  </w:num>
  <w:num w:numId="11">
    <w:abstractNumId w:val="10"/>
  </w:num>
  <w:num w:numId="12">
    <w:abstractNumId w:val="0"/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"/>
  </w:num>
  <w:num w:numId="15">
    <w:abstractNumId w:val="14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stylePaneFormatFilter w:val="3F01"/>
  <w:doNotTrackMoves/>
  <w:defaultTabStop w:val="708"/>
  <w:hyphenationZone w:val="425"/>
  <w:noPunctuationKerning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applyBreaking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A70B1"/>
    <w:rsid w:val="00020DB3"/>
    <w:rsid w:val="000314C6"/>
    <w:rsid w:val="000362FC"/>
    <w:rsid w:val="00044937"/>
    <w:rsid w:val="0004671B"/>
    <w:rsid w:val="00047385"/>
    <w:rsid w:val="00047C92"/>
    <w:rsid w:val="000563B9"/>
    <w:rsid w:val="000566FF"/>
    <w:rsid w:val="00070E35"/>
    <w:rsid w:val="000711ED"/>
    <w:rsid w:val="000733B2"/>
    <w:rsid w:val="000812DD"/>
    <w:rsid w:val="0008670D"/>
    <w:rsid w:val="00096382"/>
    <w:rsid w:val="00096CA7"/>
    <w:rsid w:val="00096CE7"/>
    <w:rsid w:val="00096EF2"/>
    <w:rsid w:val="00097492"/>
    <w:rsid w:val="00097AE1"/>
    <w:rsid w:val="000A6B15"/>
    <w:rsid w:val="000A772C"/>
    <w:rsid w:val="000C37CE"/>
    <w:rsid w:val="000C6522"/>
    <w:rsid w:val="000D4930"/>
    <w:rsid w:val="000E70C5"/>
    <w:rsid w:val="000F4AFC"/>
    <w:rsid w:val="0010026F"/>
    <w:rsid w:val="00117607"/>
    <w:rsid w:val="00124717"/>
    <w:rsid w:val="001251CD"/>
    <w:rsid w:val="00132D77"/>
    <w:rsid w:val="00132E62"/>
    <w:rsid w:val="00133B9E"/>
    <w:rsid w:val="001435F5"/>
    <w:rsid w:val="00150AC6"/>
    <w:rsid w:val="001539E3"/>
    <w:rsid w:val="001552BB"/>
    <w:rsid w:val="00162F01"/>
    <w:rsid w:val="00174E33"/>
    <w:rsid w:val="00175E3E"/>
    <w:rsid w:val="0017765A"/>
    <w:rsid w:val="001807BE"/>
    <w:rsid w:val="0018522B"/>
    <w:rsid w:val="00187994"/>
    <w:rsid w:val="001957B2"/>
    <w:rsid w:val="0019648C"/>
    <w:rsid w:val="001B101D"/>
    <w:rsid w:val="001B2F76"/>
    <w:rsid w:val="001C4CAF"/>
    <w:rsid w:val="001C4F4E"/>
    <w:rsid w:val="001C5499"/>
    <w:rsid w:val="001C5B45"/>
    <w:rsid w:val="001C608E"/>
    <w:rsid w:val="001D2B4F"/>
    <w:rsid w:val="001D4CC8"/>
    <w:rsid w:val="001D7E3F"/>
    <w:rsid w:val="001E58B5"/>
    <w:rsid w:val="001F5517"/>
    <w:rsid w:val="001F5527"/>
    <w:rsid w:val="001F6887"/>
    <w:rsid w:val="001F7C3E"/>
    <w:rsid w:val="002021D3"/>
    <w:rsid w:val="002156FF"/>
    <w:rsid w:val="00220F92"/>
    <w:rsid w:val="00225483"/>
    <w:rsid w:val="00227212"/>
    <w:rsid w:val="00227DD8"/>
    <w:rsid w:val="00231CD2"/>
    <w:rsid w:val="00231FE5"/>
    <w:rsid w:val="00233E04"/>
    <w:rsid w:val="00233EB2"/>
    <w:rsid w:val="00235490"/>
    <w:rsid w:val="00240644"/>
    <w:rsid w:val="00251D7D"/>
    <w:rsid w:val="00272129"/>
    <w:rsid w:val="00273DAF"/>
    <w:rsid w:val="00280171"/>
    <w:rsid w:val="0028157D"/>
    <w:rsid w:val="002816A8"/>
    <w:rsid w:val="00296A92"/>
    <w:rsid w:val="002A48AD"/>
    <w:rsid w:val="002A5B47"/>
    <w:rsid w:val="002B0136"/>
    <w:rsid w:val="002B234D"/>
    <w:rsid w:val="002B3FC2"/>
    <w:rsid w:val="002B686D"/>
    <w:rsid w:val="002B6DEC"/>
    <w:rsid w:val="002E095E"/>
    <w:rsid w:val="002E16DC"/>
    <w:rsid w:val="002E4223"/>
    <w:rsid w:val="002E701F"/>
    <w:rsid w:val="002E7EE7"/>
    <w:rsid w:val="002F1AC4"/>
    <w:rsid w:val="00322E15"/>
    <w:rsid w:val="00323F44"/>
    <w:rsid w:val="0033068E"/>
    <w:rsid w:val="00335FEF"/>
    <w:rsid w:val="00342BE1"/>
    <w:rsid w:val="00344C97"/>
    <w:rsid w:val="00346BF0"/>
    <w:rsid w:val="0035067B"/>
    <w:rsid w:val="0035091F"/>
    <w:rsid w:val="003531FA"/>
    <w:rsid w:val="00360818"/>
    <w:rsid w:val="00367774"/>
    <w:rsid w:val="00373159"/>
    <w:rsid w:val="003747A5"/>
    <w:rsid w:val="00375583"/>
    <w:rsid w:val="00376358"/>
    <w:rsid w:val="00376945"/>
    <w:rsid w:val="00380AF9"/>
    <w:rsid w:val="003817A0"/>
    <w:rsid w:val="0038246C"/>
    <w:rsid w:val="00395D09"/>
    <w:rsid w:val="00396540"/>
    <w:rsid w:val="003977AC"/>
    <w:rsid w:val="003A4C86"/>
    <w:rsid w:val="003C22FE"/>
    <w:rsid w:val="003C7510"/>
    <w:rsid w:val="003D57ED"/>
    <w:rsid w:val="003E5463"/>
    <w:rsid w:val="003E5A48"/>
    <w:rsid w:val="003E7599"/>
    <w:rsid w:val="003F17AC"/>
    <w:rsid w:val="004031BE"/>
    <w:rsid w:val="00404E54"/>
    <w:rsid w:val="00417929"/>
    <w:rsid w:val="00421FB2"/>
    <w:rsid w:val="00432395"/>
    <w:rsid w:val="00434330"/>
    <w:rsid w:val="00434604"/>
    <w:rsid w:val="00436EBE"/>
    <w:rsid w:val="00445431"/>
    <w:rsid w:val="004456F1"/>
    <w:rsid w:val="0045516F"/>
    <w:rsid w:val="004573A9"/>
    <w:rsid w:val="004579D9"/>
    <w:rsid w:val="0046328E"/>
    <w:rsid w:val="00480E40"/>
    <w:rsid w:val="0048146F"/>
    <w:rsid w:val="00482175"/>
    <w:rsid w:val="004852E1"/>
    <w:rsid w:val="004868D5"/>
    <w:rsid w:val="00490956"/>
    <w:rsid w:val="004A682E"/>
    <w:rsid w:val="004A70B1"/>
    <w:rsid w:val="004B3648"/>
    <w:rsid w:val="004C3637"/>
    <w:rsid w:val="004C56A3"/>
    <w:rsid w:val="004E5F35"/>
    <w:rsid w:val="004F6361"/>
    <w:rsid w:val="00504034"/>
    <w:rsid w:val="00520138"/>
    <w:rsid w:val="0053268E"/>
    <w:rsid w:val="00533884"/>
    <w:rsid w:val="0053495D"/>
    <w:rsid w:val="00535A49"/>
    <w:rsid w:val="005373EB"/>
    <w:rsid w:val="0056540F"/>
    <w:rsid w:val="00576D71"/>
    <w:rsid w:val="005872F6"/>
    <w:rsid w:val="005925D7"/>
    <w:rsid w:val="00592CB2"/>
    <w:rsid w:val="00594A2E"/>
    <w:rsid w:val="005B1458"/>
    <w:rsid w:val="005C6E76"/>
    <w:rsid w:val="005D1364"/>
    <w:rsid w:val="005D6351"/>
    <w:rsid w:val="005E56D9"/>
    <w:rsid w:val="005E7564"/>
    <w:rsid w:val="005F0956"/>
    <w:rsid w:val="005F2324"/>
    <w:rsid w:val="006008F9"/>
    <w:rsid w:val="00601378"/>
    <w:rsid w:val="0060546A"/>
    <w:rsid w:val="006070D1"/>
    <w:rsid w:val="00626BA2"/>
    <w:rsid w:val="006355B7"/>
    <w:rsid w:val="006408E6"/>
    <w:rsid w:val="00642CB6"/>
    <w:rsid w:val="00643F8A"/>
    <w:rsid w:val="006516EB"/>
    <w:rsid w:val="0065207B"/>
    <w:rsid w:val="00664124"/>
    <w:rsid w:val="00673BC5"/>
    <w:rsid w:val="0068074C"/>
    <w:rsid w:val="00681F20"/>
    <w:rsid w:val="00690F49"/>
    <w:rsid w:val="00691007"/>
    <w:rsid w:val="00693D08"/>
    <w:rsid w:val="006A07BA"/>
    <w:rsid w:val="006A19CF"/>
    <w:rsid w:val="006B3BA0"/>
    <w:rsid w:val="006B5B07"/>
    <w:rsid w:val="006B6D6D"/>
    <w:rsid w:val="006C092E"/>
    <w:rsid w:val="006C125B"/>
    <w:rsid w:val="006D02D4"/>
    <w:rsid w:val="006D3B8A"/>
    <w:rsid w:val="006D5FCE"/>
    <w:rsid w:val="007014CB"/>
    <w:rsid w:val="007022B3"/>
    <w:rsid w:val="00707199"/>
    <w:rsid w:val="007207E0"/>
    <w:rsid w:val="007333C7"/>
    <w:rsid w:val="00744C63"/>
    <w:rsid w:val="00756412"/>
    <w:rsid w:val="007608FD"/>
    <w:rsid w:val="0077181B"/>
    <w:rsid w:val="0077274D"/>
    <w:rsid w:val="007A0756"/>
    <w:rsid w:val="007A0C9A"/>
    <w:rsid w:val="007A412B"/>
    <w:rsid w:val="007A47D8"/>
    <w:rsid w:val="007A4D9F"/>
    <w:rsid w:val="007A76A7"/>
    <w:rsid w:val="007A7999"/>
    <w:rsid w:val="007B03E9"/>
    <w:rsid w:val="007B161F"/>
    <w:rsid w:val="007B494A"/>
    <w:rsid w:val="007C4E54"/>
    <w:rsid w:val="007C589B"/>
    <w:rsid w:val="007D7519"/>
    <w:rsid w:val="007D7AFF"/>
    <w:rsid w:val="007E3C76"/>
    <w:rsid w:val="007F26E6"/>
    <w:rsid w:val="007F344C"/>
    <w:rsid w:val="007F4134"/>
    <w:rsid w:val="007F50DE"/>
    <w:rsid w:val="007F7992"/>
    <w:rsid w:val="00801856"/>
    <w:rsid w:val="00805FC0"/>
    <w:rsid w:val="008116F7"/>
    <w:rsid w:val="00813576"/>
    <w:rsid w:val="008212C1"/>
    <w:rsid w:val="008223ED"/>
    <w:rsid w:val="0082506B"/>
    <w:rsid w:val="00844FA8"/>
    <w:rsid w:val="0084538C"/>
    <w:rsid w:val="00845EFF"/>
    <w:rsid w:val="00852177"/>
    <w:rsid w:val="00852925"/>
    <w:rsid w:val="0085540E"/>
    <w:rsid w:val="0085714C"/>
    <w:rsid w:val="0086106B"/>
    <w:rsid w:val="008619C9"/>
    <w:rsid w:val="0086223D"/>
    <w:rsid w:val="00865BDB"/>
    <w:rsid w:val="00867621"/>
    <w:rsid w:val="0087376E"/>
    <w:rsid w:val="008740FB"/>
    <w:rsid w:val="00883B93"/>
    <w:rsid w:val="0088452A"/>
    <w:rsid w:val="008941FA"/>
    <w:rsid w:val="00894BAA"/>
    <w:rsid w:val="0089587B"/>
    <w:rsid w:val="008971E6"/>
    <w:rsid w:val="008A14D2"/>
    <w:rsid w:val="008B3D04"/>
    <w:rsid w:val="008B6BAB"/>
    <w:rsid w:val="008B7B90"/>
    <w:rsid w:val="008C1241"/>
    <w:rsid w:val="008C2EC3"/>
    <w:rsid w:val="008C6815"/>
    <w:rsid w:val="008C784B"/>
    <w:rsid w:val="008D0A6C"/>
    <w:rsid w:val="008D590C"/>
    <w:rsid w:val="008E3F59"/>
    <w:rsid w:val="008F1F17"/>
    <w:rsid w:val="008F2C0D"/>
    <w:rsid w:val="008F5F8D"/>
    <w:rsid w:val="0090145D"/>
    <w:rsid w:val="009018BF"/>
    <w:rsid w:val="00906FED"/>
    <w:rsid w:val="00913A9F"/>
    <w:rsid w:val="009143C7"/>
    <w:rsid w:val="00916455"/>
    <w:rsid w:val="0095235A"/>
    <w:rsid w:val="0095565B"/>
    <w:rsid w:val="009608FF"/>
    <w:rsid w:val="0096594A"/>
    <w:rsid w:val="00971D05"/>
    <w:rsid w:val="009731C2"/>
    <w:rsid w:val="00974F03"/>
    <w:rsid w:val="00976A29"/>
    <w:rsid w:val="00986432"/>
    <w:rsid w:val="00991A76"/>
    <w:rsid w:val="009A2714"/>
    <w:rsid w:val="009A2E00"/>
    <w:rsid w:val="009A541F"/>
    <w:rsid w:val="009A7338"/>
    <w:rsid w:val="009C50AB"/>
    <w:rsid w:val="009C6295"/>
    <w:rsid w:val="009D4923"/>
    <w:rsid w:val="009D4B1F"/>
    <w:rsid w:val="009D5D7A"/>
    <w:rsid w:val="009E13FE"/>
    <w:rsid w:val="009E271D"/>
    <w:rsid w:val="009E4D85"/>
    <w:rsid w:val="009F5A4D"/>
    <w:rsid w:val="00A00AA7"/>
    <w:rsid w:val="00A03F9D"/>
    <w:rsid w:val="00A06ADB"/>
    <w:rsid w:val="00A07283"/>
    <w:rsid w:val="00A12440"/>
    <w:rsid w:val="00A13FE6"/>
    <w:rsid w:val="00A155FB"/>
    <w:rsid w:val="00A20F65"/>
    <w:rsid w:val="00A25F3D"/>
    <w:rsid w:val="00A31768"/>
    <w:rsid w:val="00A343DD"/>
    <w:rsid w:val="00A37C5D"/>
    <w:rsid w:val="00A472AF"/>
    <w:rsid w:val="00A532E6"/>
    <w:rsid w:val="00A55247"/>
    <w:rsid w:val="00A554B7"/>
    <w:rsid w:val="00A56677"/>
    <w:rsid w:val="00A81127"/>
    <w:rsid w:val="00A8514D"/>
    <w:rsid w:val="00AA2569"/>
    <w:rsid w:val="00AA2B22"/>
    <w:rsid w:val="00AB278B"/>
    <w:rsid w:val="00AB3F9B"/>
    <w:rsid w:val="00AD0812"/>
    <w:rsid w:val="00AE4831"/>
    <w:rsid w:val="00AF09FC"/>
    <w:rsid w:val="00AF2049"/>
    <w:rsid w:val="00AF72F7"/>
    <w:rsid w:val="00B0264E"/>
    <w:rsid w:val="00B03A51"/>
    <w:rsid w:val="00B05424"/>
    <w:rsid w:val="00B05E0B"/>
    <w:rsid w:val="00B12EF7"/>
    <w:rsid w:val="00B16F65"/>
    <w:rsid w:val="00B24EDE"/>
    <w:rsid w:val="00B27FDC"/>
    <w:rsid w:val="00B329F7"/>
    <w:rsid w:val="00B36CF9"/>
    <w:rsid w:val="00B36D1A"/>
    <w:rsid w:val="00B50CC3"/>
    <w:rsid w:val="00B5529F"/>
    <w:rsid w:val="00B602C7"/>
    <w:rsid w:val="00B6683D"/>
    <w:rsid w:val="00B67A81"/>
    <w:rsid w:val="00B721DF"/>
    <w:rsid w:val="00B73AA9"/>
    <w:rsid w:val="00B75162"/>
    <w:rsid w:val="00B775B8"/>
    <w:rsid w:val="00B80D78"/>
    <w:rsid w:val="00BA20C3"/>
    <w:rsid w:val="00BA31CC"/>
    <w:rsid w:val="00BA6990"/>
    <w:rsid w:val="00BB13EF"/>
    <w:rsid w:val="00BB1666"/>
    <w:rsid w:val="00BC0098"/>
    <w:rsid w:val="00BC0AE1"/>
    <w:rsid w:val="00BC0B47"/>
    <w:rsid w:val="00BC7BFB"/>
    <w:rsid w:val="00BD1102"/>
    <w:rsid w:val="00BD2052"/>
    <w:rsid w:val="00BD7855"/>
    <w:rsid w:val="00BF4D82"/>
    <w:rsid w:val="00C07110"/>
    <w:rsid w:val="00C224D0"/>
    <w:rsid w:val="00C25CEA"/>
    <w:rsid w:val="00C32EDA"/>
    <w:rsid w:val="00C413D4"/>
    <w:rsid w:val="00C4553F"/>
    <w:rsid w:val="00C51EAC"/>
    <w:rsid w:val="00C54B57"/>
    <w:rsid w:val="00C56332"/>
    <w:rsid w:val="00C570A7"/>
    <w:rsid w:val="00C64259"/>
    <w:rsid w:val="00C64DC0"/>
    <w:rsid w:val="00C67466"/>
    <w:rsid w:val="00C77C28"/>
    <w:rsid w:val="00CA49B3"/>
    <w:rsid w:val="00CA56B9"/>
    <w:rsid w:val="00CB5F6C"/>
    <w:rsid w:val="00CC2CA7"/>
    <w:rsid w:val="00CD3553"/>
    <w:rsid w:val="00CD4184"/>
    <w:rsid w:val="00CD5FAF"/>
    <w:rsid w:val="00CE2DD6"/>
    <w:rsid w:val="00CE56CD"/>
    <w:rsid w:val="00CE6DC4"/>
    <w:rsid w:val="00CF0BEF"/>
    <w:rsid w:val="00CF0D4B"/>
    <w:rsid w:val="00CF2552"/>
    <w:rsid w:val="00D172FF"/>
    <w:rsid w:val="00D23E0B"/>
    <w:rsid w:val="00D346C7"/>
    <w:rsid w:val="00D37767"/>
    <w:rsid w:val="00D4049F"/>
    <w:rsid w:val="00D44032"/>
    <w:rsid w:val="00D54311"/>
    <w:rsid w:val="00D56B45"/>
    <w:rsid w:val="00D620E8"/>
    <w:rsid w:val="00D62B33"/>
    <w:rsid w:val="00D645A8"/>
    <w:rsid w:val="00D71814"/>
    <w:rsid w:val="00D83A06"/>
    <w:rsid w:val="00D91574"/>
    <w:rsid w:val="00D91E02"/>
    <w:rsid w:val="00D94351"/>
    <w:rsid w:val="00D97526"/>
    <w:rsid w:val="00DA01B1"/>
    <w:rsid w:val="00DA1315"/>
    <w:rsid w:val="00DA24ED"/>
    <w:rsid w:val="00DA517B"/>
    <w:rsid w:val="00DB4EB4"/>
    <w:rsid w:val="00DB5105"/>
    <w:rsid w:val="00DC0E60"/>
    <w:rsid w:val="00DC1308"/>
    <w:rsid w:val="00DD3793"/>
    <w:rsid w:val="00DD483A"/>
    <w:rsid w:val="00DE2587"/>
    <w:rsid w:val="00DF2812"/>
    <w:rsid w:val="00DF38D0"/>
    <w:rsid w:val="00DF53B0"/>
    <w:rsid w:val="00DF574A"/>
    <w:rsid w:val="00DF6944"/>
    <w:rsid w:val="00E1134D"/>
    <w:rsid w:val="00E268F6"/>
    <w:rsid w:val="00E27D6D"/>
    <w:rsid w:val="00E30C3A"/>
    <w:rsid w:val="00E3457F"/>
    <w:rsid w:val="00E352B7"/>
    <w:rsid w:val="00E41D64"/>
    <w:rsid w:val="00E42EC9"/>
    <w:rsid w:val="00E51B1F"/>
    <w:rsid w:val="00E52F57"/>
    <w:rsid w:val="00E53FEC"/>
    <w:rsid w:val="00E5612F"/>
    <w:rsid w:val="00E62267"/>
    <w:rsid w:val="00E63F2B"/>
    <w:rsid w:val="00E63FD5"/>
    <w:rsid w:val="00E774FE"/>
    <w:rsid w:val="00E87133"/>
    <w:rsid w:val="00E87740"/>
    <w:rsid w:val="00E90748"/>
    <w:rsid w:val="00EB23E8"/>
    <w:rsid w:val="00EB4C08"/>
    <w:rsid w:val="00EB5308"/>
    <w:rsid w:val="00EC0B3C"/>
    <w:rsid w:val="00EC24B4"/>
    <w:rsid w:val="00EC5C11"/>
    <w:rsid w:val="00EE2ADD"/>
    <w:rsid w:val="00EF7661"/>
    <w:rsid w:val="00EF77E0"/>
    <w:rsid w:val="00F012A1"/>
    <w:rsid w:val="00F14E89"/>
    <w:rsid w:val="00F15BCF"/>
    <w:rsid w:val="00F2222A"/>
    <w:rsid w:val="00F2262C"/>
    <w:rsid w:val="00F27235"/>
    <w:rsid w:val="00F36608"/>
    <w:rsid w:val="00F41F82"/>
    <w:rsid w:val="00F46460"/>
    <w:rsid w:val="00F46F29"/>
    <w:rsid w:val="00F81028"/>
    <w:rsid w:val="00F830DF"/>
    <w:rsid w:val="00F8749A"/>
    <w:rsid w:val="00F92B09"/>
    <w:rsid w:val="00FB21AF"/>
    <w:rsid w:val="00FC2657"/>
    <w:rsid w:val="00FD24BF"/>
    <w:rsid w:val="00FD35EF"/>
    <w:rsid w:val="00FD5AED"/>
    <w:rsid w:val="00FD7D3B"/>
    <w:rsid w:val="00FE46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martTagType w:namespaceuri="urn:schemas-microsoft-com:office:smarttags" w:name="place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601378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A8112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/>
    </w:rPr>
  </w:style>
  <w:style w:type="paragraph" w:styleId="Titre3">
    <w:name w:val="heading 3"/>
    <w:basedOn w:val="Normal"/>
    <w:next w:val="Normal"/>
    <w:link w:val="Titre3Car"/>
    <w:qFormat/>
    <w:rsid w:val="00133B9E"/>
    <w:pPr>
      <w:keepNext/>
      <w:outlineLvl w:val="2"/>
    </w:pPr>
    <w:rPr>
      <w:b/>
      <w:sz w:val="20"/>
      <w:szCs w:val="20"/>
      <w:lang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CF0BEF"/>
    <w:pPr>
      <w:keepNext/>
      <w:spacing w:before="240" w:after="60"/>
      <w:outlineLvl w:val="3"/>
    </w:pPr>
    <w:rPr>
      <w:rFonts w:ascii="Calibri" w:hAnsi="Calibri"/>
      <w:b/>
      <w:bCs/>
      <w:sz w:val="28"/>
      <w:szCs w:val="28"/>
      <w:lang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CF0BEF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0C6522"/>
    <w:pPr>
      <w:spacing w:before="240" w:after="60"/>
      <w:outlineLvl w:val="5"/>
    </w:pPr>
    <w:rPr>
      <w:rFonts w:ascii="Calibri" w:hAnsi="Calibri"/>
      <w:b/>
      <w:bCs/>
      <w:sz w:val="22"/>
      <w:szCs w:val="22"/>
      <w:lang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  <w:rPr>
      <w:lang/>
    </w:r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  <w:rPr>
      <w:lang/>
    </w:r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0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/>
      <w:sz w:val="16"/>
      <w:szCs w:val="16"/>
      <w:lang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Corpsdetexte">
    <w:name w:val="Body Text"/>
    <w:basedOn w:val="Normal"/>
    <w:link w:val="CorpsdetexteCar"/>
    <w:semiHidden/>
    <w:rsid w:val="00133B9E"/>
    <w:rPr>
      <w:rFonts w:ascii="Comic Sans MS" w:hAnsi="Comic Sans MS"/>
      <w:sz w:val="22"/>
      <w:szCs w:val="20"/>
      <w:lang/>
    </w:rPr>
  </w:style>
  <w:style w:type="character" w:customStyle="1" w:styleId="CorpsdetexteCar">
    <w:name w:val="Corps de texte Car"/>
    <w:link w:val="Corpsdetexte"/>
    <w:semiHidden/>
    <w:rsid w:val="00133B9E"/>
    <w:rPr>
      <w:rFonts w:ascii="Comic Sans MS" w:hAnsi="Comic Sans MS"/>
      <w:sz w:val="22"/>
    </w:rPr>
  </w:style>
  <w:style w:type="character" w:customStyle="1" w:styleId="Titre3Car">
    <w:name w:val="Titre 3 Car"/>
    <w:link w:val="Titre3"/>
    <w:rsid w:val="00133B9E"/>
    <w:rPr>
      <w:b/>
    </w:rPr>
  </w:style>
  <w:style w:type="character" w:customStyle="1" w:styleId="Titre1Car">
    <w:name w:val="Titre 1 Car"/>
    <w:link w:val="Titre1"/>
    <w:uiPriority w:val="9"/>
    <w:rsid w:val="00601378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Corpsdetexte2">
    <w:name w:val="Body Text 2"/>
    <w:basedOn w:val="Normal"/>
    <w:link w:val="Corpsdetexte2Car"/>
    <w:uiPriority w:val="99"/>
    <w:semiHidden/>
    <w:unhideWhenUsed/>
    <w:rsid w:val="00601378"/>
    <w:pPr>
      <w:spacing w:after="120" w:line="480" w:lineRule="auto"/>
    </w:pPr>
    <w:rPr>
      <w:lang/>
    </w:rPr>
  </w:style>
  <w:style w:type="character" w:customStyle="1" w:styleId="Corpsdetexte2Car">
    <w:name w:val="Corps de texte 2 Car"/>
    <w:link w:val="Corpsdetexte2"/>
    <w:uiPriority w:val="99"/>
    <w:semiHidden/>
    <w:rsid w:val="00601378"/>
    <w:rPr>
      <w:sz w:val="24"/>
      <w:szCs w:val="24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601378"/>
    <w:pPr>
      <w:spacing w:after="120"/>
      <w:ind w:left="283"/>
    </w:pPr>
    <w:rPr>
      <w:lang/>
    </w:rPr>
  </w:style>
  <w:style w:type="character" w:customStyle="1" w:styleId="RetraitcorpsdetexteCar">
    <w:name w:val="Retrait corps de texte Car"/>
    <w:link w:val="Retraitcorpsdetexte"/>
    <w:uiPriority w:val="99"/>
    <w:semiHidden/>
    <w:rsid w:val="00601378"/>
    <w:rPr>
      <w:sz w:val="24"/>
      <w:szCs w:val="24"/>
    </w:rPr>
  </w:style>
  <w:style w:type="character" w:customStyle="1" w:styleId="Titre2Car">
    <w:name w:val="Titre 2 Car"/>
    <w:link w:val="Titre2"/>
    <w:uiPriority w:val="9"/>
    <w:semiHidden/>
    <w:rsid w:val="00A81127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styleId="Lienhypertexte">
    <w:name w:val="Hyperlink"/>
    <w:rsid w:val="00A81127"/>
    <w:rPr>
      <w:color w:val="0000FF"/>
      <w:u w:val="single"/>
    </w:rPr>
  </w:style>
  <w:style w:type="character" w:customStyle="1" w:styleId="Titre4Car">
    <w:name w:val="Titre 4 Car"/>
    <w:link w:val="Titre4"/>
    <w:uiPriority w:val="9"/>
    <w:semiHidden/>
    <w:rsid w:val="00CF0BEF"/>
    <w:rPr>
      <w:rFonts w:ascii="Calibri" w:eastAsia="Times New Roman" w:hAnsi="Calibri" w:cs="Arial"/>
      <w:b/>
      <w:bCs/>
      <w:sz w:val="28"/>
      <w:szCs w:val="28"/>
    </w:rPr>
  </w:style>
  <w:style w:type="character" w:customStyle="1" w:styleId="Titre5Car">
    <w:name w:val="Titre 5 Car"/>
    <w:link w:val="Titre5"/>
    <w:uiPriority w:val="9"/>
    <w:semiHidden/>
    <w:rsid w:val="00CF0BEF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formule0">
    <w:name w:val="formule0"/>
    <w:basedOn w:val="Normal"/>
    <w:rsid w:val="006D5FCE"/>
    <w:pPr>
      <w:spacing w:before="100" w:beforeAutospacing="1" w:after="100" w:afterAutospacing="1"/>
    </w:pPr>
    <w:rPr>
      <w:rFonts w:ascii="Verdana" w:hAnsi="Verdana" w:cs="Arial"/>
      <w:color w:val="000000"/>
      <w:sz w:val="20"/>
      <w:szCs w:val="20"/>
    </w:rPr>
  </w:style>
  <w:style w:type="paragraph" w:customStyle="1" w:styleId="ppoint">
    <w:name w:val="p_point"/>
    <w:basedOn w:val="Normal"/>
    <w:rsid w:val="003817A0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3817A0"/>
  </w:style>
  <w:style w:type="character" w:styleId="lev">
    <w:name w:val="Strong"/>
    <w:uiPriority w:val="22"/>
    <w:qFormat/>
    <w:rsid w:val="003817A0"/>
    <w:rPr>
      <w:b/>
      <w:bCs/>
    </w:rPr>
  </w:style>
  <w:style w:type="paragraph" w:styleId="NormalWeb">
    <w:name w:val="Normal (Web)"/>
    <w:basedOn w:val="Normal"/>
    <w:uiPriority w:val="99"/>
    <w:unhideWhenUsed/>
    <w:rsid w:val="00047C92"/>
    <w:pPr>
      <w:spacing w:before="100" w:beforeAutospacing="1" w:after="100" w:afterAutospacing="1"/>
    </w:pPr>
  </w:style>
  <w:style w:type="character" w:customStyle="1" w:styleId="title">
    <w:name w:val="title"/>
    <w:rsid w:val="00047C92"/>
  </w:style>
  <w:style w:type="character" w:customStyle="1" w:styleId="mo">
    <w:name w:val="mo"/>
    <w:rsid w:val="00047C92"/>
  </w:style>
  <w:style w:type="character" w:customStyle="1" w:styleId="mtext">
    <w:name w:val="mtext"/>
    <w:rsid w:val="00047C92"/>
  </w:style>
  <w:style w:type="character" w:customStyle="1" w:styleId="mn">
    <w:name w:val="mn"/>
    <w:rsid w:val="00047C92"/>
  </w:style>
  <w:style w:type="character" w:customStyle="1" w:styleId="mi">
    <w:name w:val="mi"/>
    <w:rsid w:val="00047C92"/>
  </w:style>
  <w:style w:type="paragraph" w:styleId="Retraitcorpsdetexte3">
    <w:name w:val="Body Text Indent 3"/>
    <w:basedOn w:val="Normal"/>
    <w:link w:val="Retraitcorpsdetexte3Car"/>
    <w:uiPriority w:val="99"/>
    <w:semiHidden/>
    <w:unhideWhenUsed/>
    <w:rsid w:val="000C6522"/>
    <w:pPr>
      <w:spacing w:after="120"/>
      <w:ind w:left="283"/>
    </w:pPr>
    <w:rPr>
      <w:sz w:val="16"/>
      <w:szCs w:val="16"/>
      <w:lang/>
    </w:rPr>
  </w:style>
  <w:style w:type="character" w:customStyle="1" w:styleId="Retraitcorpsdetexte3Car">
    <w:name w:val="Retrait corps de texte 3 Car"/>
    <w:link w:val="Retraitcorpsdetexte3"/>
    <w:uiPriority w:val="99"/>
    <w:semiHidden/>
    <w:rsid w:val="000C6522"/>
    <w:rPr>
      <w:sz w:val="16"/>
      <w:szCs w:val="16"/>
    </w:rPr>
  </w:style>
  <w:style w:type="character" w:styleId="Appelnotedebasdep">
    <w:name w:val="footnote reference"/>
    <w:semiHidden/>
    <w:rsid w:val="000C6522"/>
    <w:rPr>
      <w:vertAlign w:val="superscript"/>
    </w:rPr>
  </w:style>
  <w:style w:type="paragraph" w:styleId="Notedebasdepage">
    <w:name w:val="footnote text"/>
    <w:basedOn w:val="Normal"/>
    <w:link w:val="NotedebasdepageCar"/>
    <w:semiHidden/>
    <w:rsid w:val="000C6522"/>
    <w:pPr>
      <w:jc w:val="both"/>
    </w:pPr>
    <w:rPr>
      <w:rFonts w:ascii="Garamond" w:hAnsi="Garamond"/>
      <w:sz w:val="18"/>
      <w:szCs w:val="20"/>
      <w:lang/>
    </w:rPr>
  </w:style>
  <w:style w:type="character" w:customStyle="1" w:styleId="NotedebasdepageCar">
    <w:name w:val="Note de bas de page Car"/>
    <w:link w:val="Notedebasdepage"/>
    <w:semiHidden/>
    <w:rsid w:val="000C6522"/>
    <w:rPr>
      <w:rFonts w:ascii="Garamond" w:hAnsi="Garamond"/>
      <w:sz w:val="18"/>
    </w:rPr>
  </w:style>
  <w:style w:type="paragraph" w:customStyle="1" w:styleId="Style6">
    <w:name w:val="Style6"/>
    <w:basedOn w:val="Titre6"/>
    <w:rsid w:val="000C6522"/>
    <w:pPr>
      <w:keepNext/>
      <w:spacing w:before="0" w:after="0"/>
      <w:jc w:val="both"/>
      <w:outlineLvl w:val="9"/>
    </w:pPr>
    <w:rPr>
      <w:rFonts w:ascii="Times New Roman" w:hAnsi="Times New Roman"/>
      <w:bCs w:val="0"/>
      <w:szCs w:val="20"/>
    </w:rPr>
  </w:style>
  <w:style w:type="character" w:customStyle="1" w:styleId="Titre6Car">
    <w:name w:val="Titre 6 Car"/>
    <w:link w:val="Titre6"/>
    <w:uiPriority w:val="9"/>
    <w:semiHidden/>
    <w:rsid w:val="000C6522"/>
    <w:rPr>
      <w:rFonts w:ascii="Calibri" w:eastAsia="Times New Roman" w:hAnsi="Calibri" w:cs="Arial"/>
      <w:b/>
      <w:bCs/>
      <w:sz w:val="22"/>
      <w:szCs w:val="22"/>
    </w:rPr>
  </w:style>
  <w:style w:type="paragraph" w:styleId="Corpsdetexte3">
    <w:name w:val="Body Text 3"/>
    <w:basedOn w:val="Normal"/>
    <w:link w:val="Corpsdetexte3Car"/>
    <w:rsid w:val="00976A29"/>
    <w:pPr>
      <w:spacing w:after="120"/>
    </w:pPr>
    <w:rPr>
      <w:color w:val="000000"/>
      <w:sz w:val="16"/>
      <w:szCs w:val="16"/>
      <w:lang/>
    </w:rPr>
  </w:style>
  <w:style w:type="character" w:customStyle="1" w:styleId="Corpsdetexte3Car">
    <w:name w:val="Corps de texte 3 Car"/>
    <w:link w:val="Corpsdetexte3"/>
    <w:rsid w:val="00976A29"/>
    <w:rPr>
      <w:color w:val="00000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744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605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993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053618">
              <w:marLeft w:val="0"/>
              <w:marRight w:val="0"/>
              <w:marTop w:val="15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16340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365121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8921864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44091375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34821594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FF99C4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435826536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83161460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26707519">
                      <w:marLeft w:val="0"/>
                      <w:marRight w:val="0"/>
                      <w:marTop w:val="300"/>
                      <w:marBottom w:val="3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899090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215433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568728498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1030769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73825049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08957034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6030306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4043067">
                      <w:marLeft w:val="0"/>
                      <w:marRight w:val="0"/>
                      <w:marTop w:val="450"/>
                      <w:marBottom w:val="0"/>
                      <w:divBdr>
                        <w:top w:val="none" w:sz="0" w:space="0" w:color="auto"/>
                        <w:left w:val="single" w:sz="12" w:space="11" w:color="999999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2105763275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0186782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94501724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1159060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925393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4858912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89765241">
                      <w:marLeft w:val="0"/>
                      <w:marRight w:val="0"/>
                      <w:marTop w:val="450"/>
                      <w:marBottom w:val="0"/>
                      <w:divBdr>
                        <w:top w:val="none" w:sz="0" w:space="0" w:color="auto"/>
                        <w:left w:val="single" w:sz="12" w:space="11" w:color="999999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363646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83610080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10880165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21711179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6989320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933048502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79723603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96695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41717064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33036445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355497231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47512828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910217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90229927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0652551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94746418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81394639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83990522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382022905">
              <w:marLeft w:val="0"/>
              <w:marRight w:val="0"/>
              <w:marTop w:val="45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04525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06960051">
              <w:marLeft w:val="0"/>
              <w:marRight w:val="0"/>
              <w:marTop w:val="15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50223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70427000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9432786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1177496734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43571241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70047825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054432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1565352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52427467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977346823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58426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00351176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62770683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06921683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22514745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553967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61880495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48069026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443951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47293412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7902516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64257557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26907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156314327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71503980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936910516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35637519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7085950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9341058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265112129">
              <w:marLeft w:val="0"/>
              <w:marRight w:val="0"/>
              <w:marTop w:val="15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423876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416020">
                      <w:marLeft w:val="0"/>
                      <w:marRight w:val="0"/>
                      <w:marTop w:val="300"/>
                      <w:marBottom w:val="3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65244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6310397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56607843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4620119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65111029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8199304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4617772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320349687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45070390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47572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497726875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372849278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9778419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51327432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9299020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4145383">
              <w:marLeft w:val="0"/>
              <w:marRight w:val="0"/>
              <w:marTop w:val="15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49001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3602587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3786307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047778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71510052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10542590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16767685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7148526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003874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369187914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51198269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187259204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51045674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1470636810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0677999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11623027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31801624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3287214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182476594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95552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99958260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0257436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39024586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55885117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1025255935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15601713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971181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001155774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750419857">
              <w:marLeft w:val="0"/>
              <w:marRight w:val="0"/>
              <w:marTop w:val="150"/>
              <w:marBottom w:val="6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619965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4392578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3541771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9876263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33644796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25667688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98045649">
                  <w:marLeft w:val="0"/>
                  <w:marRight w:val="0"/>
                  <w:marTop w:val="150"/>
                  <w:marBottom w:val="4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7143622">
                      <w:marLeft w:val="0"/>
                      <w:marRight w:val="0"/>
                      <w:marTop w:val="450"/>
                      <w:marBottom w:val="150"/>
                      <w:divBdr>
                        <w:top w:val="none" w:sz="0" w:space="0" w:color="auto"/>
                        <w:left w:val="single" w:sz="12" w:space="11" w:color="7ABACC"/>
                        <w:bottom w:val="none" w:sz="0" w:space="0" w:color="auto"/>
                        <w:right w:val="none" w:sz="0" w:space="11" w:color="auto"/>
                      </w:divBdr>
                      <w:divsChild>
                        <w:div w:id="716516033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11503181">
                          <w:marLeft w:val="0"/>
                          <w:marRight w:val="0"/>
                          <w:marTop w:val="15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41669097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2178457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17054202">
                  <w:marLeft w:val="0"/>
                  <w:marRight w:val="0"/>
                  <w:marTop w:val="450"/>
                  <w:marBottom w:val="0"/>
                  <w:divBdr>
                    <w:top w:val="none" w:sz="0" w:space="0" w:color="auto"/>
                    <w:left w:val="single" w:sz="12" w:space="11" w:color="999999"/>
                    <w:bottom w:val="none" w:sz="0" w:space="0" w:color="auto"/>
                    <w:right w:val="none" w:sz="0" w:space="11" w:color="auto"/>
                  </w:divBdr>
                  <w:divsChild>
                    <w:div w:id="528690901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39748468">
                  <w:marLeft w:val="0"/>
                  <w:marRight w:val="0"/>
                  <w:marTop w:val="450"/>
                  <w:marBottom w:val="150"/>
                  <w:divBdr>
                    <w:top w:val="none" w:sz="0" w:space="0" w:color="auto"/>
                    <w:left w:val="single" w:sz="12" w:space="11" w:color="7ABACC"/>
                    <w:bottom w:val="none" w:sz="0" w:space="0" w:color="auto"/>
                    <w:right w:val="none" w:sz="0" w:space="11" w:color="auto"/>
                  </w:divBdr>
                  <w:divsChild>
                    <w:div w:id="685984089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36195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99750377">
                      <w:marLeft w:val="0"/>
                      <w:marRight w:val="0"/>
                      <w:marTop w:val="15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99057054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4665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74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98334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19287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496201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46589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003886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823250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957442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519960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179319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4737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0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footer" Target="footer1.xml"/><Relationship Id="rId10" Type="http://schemas.openxmlformats.org/officeDocument/2006/relationships/image" Target="http://www.web-sciences.com/index/fleche.gif" TargetMode="External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png"/><Relationship Id="rId22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538D6E-30BE-4614-96BB-13924B549A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932</Words>
  <Characters>16131</Characters>
  <Application>Microsoft Office Word</Application>
  <DocSecurity>0</DocSecurity>
  <Lines>134</Lines>
  <Paragraphs>3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190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S-Oxydo-reduction</dc:title>
  <dc:creator>dataelouardi</dc:creator>
  <cp:keywords>EXERCICES-Oxydo-reduction</cp:keywords>
  <cp:lastModifiedBy>solaymane</cp:lastModifiedBy>
  <cp:revision>2</cp:revision>
  <cp:lastPrinted>2015-10-12T10:09:00Z</cp:lastPrinted>
  <dcterms:created xsi:type="dcterms:W3CDTF">2019-09-15T10:46:00Z</dcterms:created>
  <dcterms:modified xsi:type="dcterms:W3CDTF">2019-09-15T10:46:00Z</dcterms:modified>
</cp:coreProperties>
</file>